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35"/>
  </p:notesMasterIdLst>
  <p:sldIdLst>
    <p:sldId id="256" r:id="rId2"/>
    <p:sldId id="324" r:id="rId3"/>
    <p:sldId id="375" r:id="rId4"/>
    <p:sldId id="376" r:id="rId5"/>
    <p:sldId id="377" r:id="rId6"/>
    <p:sldId id="378" r:id="rId7"/>
    <p:sldId id="379" r:id="rId8"/>
    <p:sldId id="380" r:id="rId9"/>
    <p:sldId id="383" r:id="rId10"/>
    <p:sldId id="381" r:id="rId11"/>
    <p:sldId id="382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5" r:id="rId24"/>
    <p:sldId id="396" r:id="rId25"/>
    <p:sldId id="397" r:id="rId26"/>
    <p:sldId id="398" r:id="rId27"/>
    <p:sldId id="399" r:id="rId28"/>
    <p:sldId id="400" r:id="rId29"/>
    <p:sldId id="401" r:id="rId30"/>
    <p:sldId id="402" r:id="rId31"/>
    <p:sldId id="403" r:id="rId32"/>
    <p:sldId id="404" r:id="rId33"/>
    <p:sldId id="285" r:id="rId34"/>
  </p:sldIdLst>
  <p:sldSz cx="9144000" cy="5143500" type="screen16x9"/>
  <p:notesSz cx="6858000" cy="9144000"/>
  <p:embeddedFontLst>
    <p:embeddedFont>
      <p:font typeface="Sora" panose="020B0604020202020204" charset="0"/>
      <p:regular r:id="rId36"/>
      <p:bold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Lato" panose="020B0604020202020204" charset="0"/>
      <p:regular r:id="rId42"/>
      <p:bold r:id="rId43"/>
      <p:italic r:id="rId44"/>
      <p:boldItalic r:id="rId45"/>
    </p:embeddedFont>
    <p:embeddedFont>
      <p:font typeface="Figtree" panose="020B0604020202020204" charset="0"/>
      <p:regular r:id="rId46"/>
      <p:bold r:id="rId47"/>
      <p:italic r:id="rId48"/>
      <p:boldItalic r:id="rId49"/>
    </p:embeddedFont>
    <p:embeddedFont>
      <p:font typeface="Sora ExtraBold" panose="020B0604020202020204" charset="0"/>
      <p:bold r:id="rId50"/>
    </p:embeddedFont>
    <p:embeddedFont>
      <p:font typeface="Arial Black" panose="020B0A04020102020204" pitchFamily="34" charset="0"/>
      <p:bold r:id="rId5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6F91BCB-CB81-4712-BD70-95C83E202993}">
  <a:tblStyle styleId="{D6F91BCB-CB81-4712-BD70-95C83E20299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43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67" y="91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7.fntdata"/><Relationship Id="rId47" Type="http://schemas.openxmlformats.org/officeDocument/2006/relationships/font" Target="fonts/font12.fntdata"/><Relationship Id="rId50" Type="http://schemas.openxmlformats.org/officeDocument/2006/relationships/font" Target="fonts/font15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font" Target="fonts/font10.fntdata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9.fntdata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8.fntdata"/><Relationship Id="rId48" Type="http://schemas.openxmlformats.org/officeDocument/2006/relationships/font" Target="fonts/font13.fntdata"/><Relationship Id="rId8" Type="http://schemas.openxmlformats.org/officeDocument/2006/relationships/slide" Target="slides/slide7.xml"/><Relationship Id="rId51" Type="http://schemas.openxmlformats.org/officeDocument/2006/relationships/font" Target="fonts/font1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46" Type="http://schemas.openxmlformats.org/officeDocument/2006/relationships/font" Target="fonts/font11.fntdata"/><Relationship Id="rId20" Type="http://schemas.openxmlformats.org/officeDocument/2006/relationships/slide" Target="slides/slide19.xml"/><Relationship Id="rId41" Type="http://schemas.openxmlformats.org/officeDocument/2006/relationships/font" Target="fonts/font6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49" Type="http://schemas.openxmlformats.org/officeDocument/2006/relationships/font" Target="fonts/font1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" name="Google Shape;741;g1e83fd9395e_0_9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2" name="Google Shape;742;g1e83fd9395e_0_9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5" name="Google Shape;1675;gd1bf8d60a4_0_2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76" name="Google Shape;1676;gd1bf8d60a4_0_2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713225" y="1310025"/>
            <a:ext cx="3725400" cy="199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713225" y="3380150"/>
            <a:ext cx="3725400" cy="47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-7575" y="-2750"/>
            <a:ext cx="193800" cy="51435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3"/>
        </a:solidFill>
        <a:effectLst/>
      </p:bgPr>
    </p:bg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1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b="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endParaRPr/>
          </a:p>
        </p:txBody>
      </p:sp>
      <p:sp>
        <p:nvSpPr>
          <p:cNvPr id="197" name="Google Shape;197;p13"/>
          <p:cNvSpPr txBox="1">
            <a:spLocks noGrp="1"/>
          </p:cNvSpPr>
          <p:nvPr>
            <p:ph type="subTitle" idx="1"/>
          </p:nvPr>
        </p:nvSpPr>
        <p:spPr>
          <a:xfrm>
            <a:off x="955025" y="2255350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8" name="Google Shape;198;p13"/>
          <p:cNvSpPr txBox="1">
            <a:spLocks noGrp="1"/>
          </p:cNvSpPr>
          <p:nvPr>
            <p:ph type="subTitle" idx="2"/>
          </p:nvPr>
        </p:nvSpPr>
        <p:spPr>
          <a:xfrm>
            <a:off x="4303150" y="2255350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9" name="Google Shape;199;p13"/>
          <p:cNvSpPr txBox="1">
            <a:spLocks noGrp="1"/>
          </p:cNvSpPr>
          <p:nvPr>
            <p:ph type="subTitle" idx="3"/>
          </p:nvPr>
        </p:nvSpPr>
        <p:spPr>
          <a:xfrm>
            <a:off x="955025" y="3875325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13"/>
          <p:cNvSpPr txBox="1">
            <a:spLocks noGrp="1"/>
          </p:cNvSpPr>
          <p:nvPr>
            <p:ph type="subTitle" idx="4"/>
          </p:nvPr>
        </p:nvSpPr>
        <p:spPr>
          <a:xfrm>
            <a:off x="4303150" y="3875325"/>
            <a:ext cx="29193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13"/>
          <p:cNvSpPr txBox="1">
            <a:spLocks noGrp="1"/>
          </p:cNvSpPr>
          <p:nvPr>
            <p:ph type="title" idx="5" hasCustomPrompt="1"/>
          </p:nvPr>
        </p:nvSpPr>
        <p:spPr>
          <a:xfrm>
            <a:off x="955025" y="1513200"/>
            <a:ext cx="954600" cy="531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r>
              <a:t>xx%</a:t>
            </a:r>
          </a:p>
        </p:txBody>
      </p:sp>
      <p:sp>
        <p:nvSpPr>
          <p:cNvPr id="202" name="Google Shape;202;p13"/>
          <p:cNvSpPr txBox="1">
            <a:spLocks noGrp="1"/>
          </p:cNvSpPr>
          <p:nvPr>
            <p:ph type="title" idx="6" hasCustomPrompt="1"/>
          </p:nvPr>
        </p:nvSpPr>
        <p:spPr>
          <a:xfrm>
            <a:off x="955025" y="3133099"/>
            <a:ext cx="954600" cy="531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r>
              <a:t>xx%</a:t>
            </a:r>
          </a:p>
        </p:txBody>
      </p:sp>
      <p:sp>
        <p:nvSpPr>
          <p:cNvPr id="203" name="Google Shape;203;p13"/>
          <p:cNvSpPr txBox="1">
            <a:spLocks noGrp="1"/>
          </p:cNvSpPr>
          <p:nvPr>
            <p:ph type="title" idx="7" hasCustomPrompt="1"/>
          </p:nvPr>
        </p:nvSpPr>
        <p:spPr>
          <a:xfrm>
            <a:off x="4303150" y="1513200"/>
            <a:ext cx="954600" cy="531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r>
              <a:t>xx%</a:t>
            </a:r>
          </a:p>
        </p:txBody>
      </p:sp>
      <p:sp>
        <p:nvSpPr>
          <p:cNvPr id="204" name="Google Shape;204;p13"/>
          <p:cNvSpPr txBox="1">
            <a:spLocks noGrp="1"/>
          </p:cNvSpPr>
          <p:nvPr>
            <p:ph type="title" idx="8" hasCustomPrompt="1"/>
          </p:nvPr>
        </p:nvSpPr>
        <p:spPr>
          <a:xfrm>
            <a:off x="4303150" y="3133099"/>
            <a:ext cx="954600" cy="531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Sora ExtraBold"/>
              <a:buNone/>
              <a:defRPr sz="3000" b="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r>
              <a:t>xx%</a:t>
            </a:r>
          </a:p>
        </p:txBody>
      </p:sp>
      <p:sp>
        <p:nvSpPr>
          <p:cNvPr id="205" name="Google Shape;205;p13"/>
          <p:cNvSpPr txBox="1">
            <a:spLocks noGrp="1"/>
          </p:cNvSpPr>
          <p:nvPr>
            <p:ph type="subTitle" idx="9"/>
          </p:nvPr>
        </p:nvSpPr>
        <p:spPr>
          <a:xfrm>
            <a:off x="955024" y="1995600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1900">
                <a:latin typeface="Sora ExtraBold"/>
                <a:ea typeface="Sora ExtraBold"/>
                <a:cs typeface="Sora ExtraBold"/>
                <a:sym typeface="Sora Extra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endParaRPr/>
          </a:p>
        </p:txBody>
      </p:sp>
      <p:sp>
        <p:nvSpPr>
          <p:cNvPr id="206" name="Google Shape;206;p13"/>
          <p:cNvSpPr txBox="1">
            <a:spLocks noGrp="1"/>
          </p:cNvSpPr>
          <p:nvPr>
            <p:ph type="subTitle" idx="13"/>
          </p:nvPr>
        </p:nvSpPr>
        <p:spPr>
          <a:xfrm>
            <a:off x="4303150" y="1995600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1900">
                <a:latin typeface="Sora ExtraBold"/>
                <a:ea typeface="Sora ExtraBold"/>
                <a:cs typeface="Sora ExtraBold"/>
                <a:sym typeface="Sora Extra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endParaRPr/>
          </a:p>
        </p:txBody>
      </p:sp>
      <p:sp>
        <p:nvSpPr>
          <p:cNvPr id="207" name="Google Shape;207;p13"/>
          <p:cNvSpPr txBox="1">
            <a:spLocks noGrp="1"/>
          </p:cNvSpPr>
          <p:nvPr>
            <p:ph type="subTitle" idx="14"/>
          </p:nvPr>
        </p:nvSpPr>
        <p:spPr>
          <a:xfrm>
            <a:off x="955024" y="3615526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1900">
                <a:latin typeface="Sora ExtraBold"/>
                <a:ea typeface="Sora ExtraBold"/>
                <a:cs typeface="Sora ExtraBold"/>
                <a:sym typeface="Sora Extra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endParaRPr/>
          </a:p>
        </p:txBody>
      </p:sp>
      <p:sp>
        <p:nvSpPr>
          <p:cNvPr id="208" name="Google Shape;208;p13"/>
          <p:cNvSpPr txBox="1">
            <a:spLocks noGrp="1"/>
          </p:cNvSpPr>
          <p:nvPr>
            <p:ph type="subTitle" idx="15"/>
          </p:nvPr>
        </p:nvSpPr>
        <p:spPr>
          <a:xfrm>
            <a:off x="4303150" y="3615526"/>
            <a:ext cx="2919300" cy="3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1900">
                <a:latin typeface="Sora ExtraBold"/>
                <a:ea typeface="Sora ExtraBold"/>
                <a:cs typeface="Sora ExtraBold"/>
                <a:sym typeface="Sora ExtraBold"/>
              </a:defRPr>
            </a:lvl1pPr>
            <a:lvl2pPr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2pPr>
            <a:lvl3pPr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3pPr>
            <a:lvl4pPr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4pPr>
            <a:lvl5pPr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5pPr>
            <a:lvl6pPr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6pPr>
            <a:lvl7pPr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7pPr>
            <a:lvl8pPr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8pPr>
            <a:lvl9pPr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ra ExtraBold"/>
              <a:buNone/>
              <a:defRPr sz="2400">
                <a:latin typeface="Sora ExtraBold"/>
                <a:ea typeface="Sora ExtraBold"/>
                <a:cs typeface="Sora ExtraBold"/>
                <a:sym typeface="Sora ExtraBold"/>
              </a:defRPr>
            </a:lvl9pPr>
          </a:lstStyle>
          <a:p>
            <a:endParaRPr/>
          </a:p>
        </p:txBody>
      </p:sp>
      <p:sp>
        <p:nvSpPr>
          <p:cNvPr id="209" name="Google Shape;209;p13"/>
          <p:cNvSpPr/>
          <p:nvPr/>
        </p:nvSpPr>
        <p:spPr>
          <a:xfrm>
            <a:off x="-7575" y="-2750"/>
            <a:ext cx="193800" cy="51435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210" name="Google Shape;210;p13"/>
          <p:cNvGrpSpPr/>
          <p:nvPr/>
        </p:nvGrpSpPr>
        <p:grpSpPr>
          <a:xfrm>
            <a:off x="7207849" y="-520928"/>
            <a:ext cx="3082126" cy="2113620"/>
            <a:chOff x="7207849" y="-520928"/>
            <a:chExt cx="3082126" cy="2113620"/>
          </a:xfrm>
        </p:grpSpPr>
        <p:sp>
          <p:nvSpPr>
            <p:cNvPr id="211" name="Google Shape;211;p13"/>
            <p:cNvSpPr/>
            <p:nvPr/>
          </p:nvSpPr>
          <p:spPr>
            <a:xfrm rot="3600127" flipH="1">
              <a:off x="8798091" y="85060"/>
              <a:ext cx="1242882" cy="1292626"/>
            </a:xfrm>
            <a:custGeom>
              <a:avLst/>
              <a:gdLst/>
              <a:ahLst/>
              <a:cxnLst/>
              <a:rect l="l" t="t" r="r" b="b"/>
              <a:pathLst>
                <a:path w="20532" h="21353" extrusionOk="0">
                  <a:moveTo>
                    <a:pt x="10265" y="0"/>
                  </a:moveTo>
                  <a:cubicBezTo>
                    <a:pt x="4599" y="0"/>
                    <a:pt x="1" y="4601"/>
                    <a:pt x="1" y="10267"/>
                  </a:cubicBezTo>
                  <a:cubicBezTo>
                    <a:pt x="1" y="15942"/>
                    <a:pt x="4599" y="20533"/>
                    <a:pt x="10265" y="20533"/>
                  </a:cubicBezTo>
                  <a:cubicBezTo>
                    <a:pt x="11367" y="20533"/>
                    <a:pt x="11709" y="20454"/>
                    <a:pt x="11709" y="20454"/>
                  </a:cubicBezTo>
                  <a:cubicBezTo>
                    <a:pt x="12124" y="20354"/>
                    <a:pt x="12651" y="20305"/>
                    <a:pt x="13191" y="20305"/>
                  </a:cubicBezTo>
                  <a:cubicBezTo>
                    <a:pt x="13880" y="20305"/>
                    <a:pt x="14590" y="20385"/>
                    <a:pt x="15111" y="20542"/>
                  </a:cubicBezTo>
                  <a:lnTo>
                    <a:pt x="17594" y="21276"/>
                  </a:lnTo>
                  <a:cubicBezTo>
                    <a:pt x="17765" y="21328"/>
                    <a:pt x="17920" y="21352"/>
                    <a:pt x="18057" y="21352"/>
                  </a:cubicBezTo>
                  <a:cubicBezTo>
                    <a:pt x="18663" y="21352"/>
                    <a:pt x="18915" y="20875"/>
                    <a:pt x="18616" y="20147"/>
                  </a:cubicBezTo>
                  <a:lnTo>
                    <a:pt x="18206" y="19142"/>
                  </a:lnTo>
                  <a:cubicBezTo>
                    <a:pt x="17839" y="18242"/>
                    <a:pt x="17986" y="16852"/>
                    <a:pt x="18530" y="16047"/>
                  </a:cubicBezTo>
                  <a:cubicBezTo>
                    <a:pt x="18530" y="16047"/>
                    <a:pt x="20532" y="13100"/>
                    <a:pt x="20532" y="10267"/>
                  </a:cubicBezTo>
                  <a:cubicBezTo>
                    <a:pt x="20532" y="4601"/>
                    <a:pt x="15931" y="0"/>
                    <a:pt x="102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7207849" y="-520928"/>
              <a:ext cx="954594" cy="1158980"/>
            </a:xfrm>
            <a:custGeom>
              <a:avLst/>
              <a:gdLst/>
              <a:ahLst/>
              <a:cxnLst/>
              <a:rect l="l" t="t" r="r" b="b"/>
              <a:pathLst>
                <a:path w="11667" h="14165" extrusionOk="0">
                  <a:moveTo>
                    <a:pt x="4479" y="0"/>
                  </a:moveTo>
                  <a:cubicBezTo>
                    <a:pt x="4407" y="0"/>
                    <a:pt x="4338" y="9"/>
                    <a:pt x="4269" y="9"/>
                  </a:cubicBezTo>
                  <a:cubicBezTo>
                    <a:pt x="4215" y="5"/>
                    <a:pt x="4162" y="3"/>
                    <a:pt x="4109" y="3"/>
                  </a:cubicBezTo>
                  <a:cubicBezTo>
                    <a:pt x="3915" y="3"/>
                    <a:pt x="3731" y="26"/>
                    <a:pt x="3559" y="61"/>
                  </a:cubicBezTo>
                  <a:cubicBezTo>
                    <a:pt x="2896" y="158"/>
                    <a:pt x="2256" y="376"/>
                    <a:pt x="1750" y="848"/>
                  </a:cubicBezTo>
                  <a:cubicBezTo>
                    <a:pt x="124" y="2334"/>
                    <a:pt x="0" y="7520"/>
                    <a:pt x="1383" y="9557"/>
                  </a:cubicBezTo>
                  <a:cubicBezTo>
                    <a:pt x="2405" y="11341"/>
                    <a:pt x="3788" y="12898"/>
                    <a:pt x="5448" y="14130"/>
                  </a:cubicBezTo>
                  <a:cubicBezTo>
                    <a:pt x="5480" y="14154"/>
                    <a:pt x="5512" y="14165"/>
                    <a:pt x="5543" y="14165"/>
                  </a:cubicBezTo>
                  <a:cubicBezTo>
                    <a:pt x="5659" y="14165"/>
                    <a:pt x="5758" y="14021"/>
                    <a:pt x="5738" y="13904"/>
                  </a:cubicBezTo>
                  <a:cubicBezTo>
                    <a:pt x="5545" y="12879"/>
                    <a:pt x="5457" y="11841"/>
                    <a:pt x="5475" y="10800"/>
                  </a:cubicBezTo>
                  <a:cubicBezTo>
                    <a:pt x="6674" y="10756"/>
                    <a:pt x="7862" y="10634"/>
                    <a:pt x="9043" y="10414"/>
                  </a:cubicBezTo>
                  <a:cubicBezTo>
                    <a:pt x="11465" y="9960"/>
                    <a:pt x="11666" y="7511"/>
                    <a:pt x="11595" y="5473"/>
                  </a:cubicBezTo>
                  <a:cubicBezTo>
                    <a:pt x="11553" y="4319"/>
                    <a:pt x="11595" y="3173"/>
                    <a:pt x="11299" y="2256"/>
                  </a:cubicBezTo>
                  <a:cubicBezTo>
                    <a:pt x="11001" y="1347"/>
                    <a:pt x="10380" y="665"/>
                    <a:pt x="9043" y="411"/>
                  </a:cubicBezTo>
                  <a:cubicBezTo>
                    <a:pt x="7538" y="130"/>
                    <a:pt x="6009" y="0"/>
                    <a:pt x="447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3" name="Google Shape;213;p13"/>
          <p:cNvGrpSpPr/>
          <p:nvPr/>
        </p:nvGrpSpPr>
        <p:grpSpPr>
          <a:xfrm>
            <a:off x="7867225" y="-298086"/>
            <a:ext cx="1622585" cy="2312889"/>
            <a:chOff x="7975975" y="-375611"/>
            <a:chExt cx="1622585" cy="2312889"/>
          </a:xfrm>
        </p:grpSpPr>
        <p:grpSp>
          <p:nvGrpSpPr>
            <p:cNvPr id="214" name="Google Shape;214;p13"/>
            <p:cNvGrpSpPr/>
            <p:nvPr/>
          </p:nvGrpSpPr>
          <p:grpSpPr>
            <a:xfrm rot="1921088">
              <a:off x="8524329" y="-382055"/>
              <a:ext cx="261894" cy="997519"/>
              <a:chOff x="3841236" y="2462345"/>
              <a:chExt cx="261888" cy="997496"/>
            </a:xfrm>
          </p:grpSpPr>
          <p:sp>
            <p:nvSpPr>
              <p:cNvPr id="215" name="Google Shape;215;p13"/>
              <p:cNvSpPr/>
              <p:nvPr/>
            </p:nvSpPr>
            <p:spPr>
              <a:xfrm>
                <a:off x="3879165" y="3209042"/>
                <a:ext cx="196867" cy="13339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517" extrusionOk="0">
                    <a:moveTo>
                      <a:pt x="762" y="0"/>
                    </a:moveTo>
                    <a:lnTo>
                      <a:pt x="0" y="8"/>
                    </a:lnTo>
                    <a:lnTo>
                      <a:pt x="210" y="516"/>
                    </a:lnTo>
                    <a:lnTo>
                      <a:pt x="508" y="508"/>
                    </a:lnTo>
                    <a:lnTo>
                      <a:pt x="762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13"/>
              <p:cNvSpPr/>
              <p:nvPr/>
            </p:nvSpPr>
            <p:spPr>
              <a:xfrm>
                <a:off x="3868328" y="2487115"/>
                <a:ext cx="207704" cy="724255"/>
              </a:xfrm>
              <a:custGeom>
                <a:avLst/>
                <a:gdLst/>
                <a:ahLst/>
                <a:cxnLst/>
                <a:rect l="l" t="t" r="r" b="b"/>
                <a:pathLst>
                  <a:path w="805" h="2807" extrusionOk="0">
                    <a:moveTo>
                      <a:pt x="735" y="1"/>
                    </a:moveTo>
                    <a:lnTo>
                      <a:pt x="0" y="17"/>
                    </a:lnTo>
                    <a:lnTo>
                      <a:pt x="42" y="2806"/>
                    </a:lnTo>
                    <a:lnTo>
                      <a:pt x="804" y="2798"/>
                    </a:lnTo>
                    <a:lnTo>
                      <a:pt x="73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13"/>
              <p:cNvSpPr/>
              <p:nvPr/>
            </p:nvSpPr>
            <p:spPr>
              <a:xfrm>
                <a:off x="3938251" y="3315086"/>
                <a:ext cx="74309" cy="50055"/>
              </a:xfrm>
              <a:custGeom>
                <a:avLst/>
                <a:gdLst/>
                <a:ahLst/>
                <a:cxnLst/>
                <a:rect l="l" t="t" r="r" b="b"/>
                <a:pathLst>
                  <a:path w="288" h="194" extrusionOk="0">
                    <a:moveTo>
                      <a:pt x="0" y="0"/>
                    </a:moveTo>
                    <a:lnTo>
                      <a:pt x="9" y="193"/>
                    </a:lnTo>
                    <a:lnTo>
                      <a:pt x="288" y="193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13"/>
              <p:cNvSpPr/>
              <p:nvPr/>
            </p:nvSpPr>
            <p:spPr>
              <a:xfrm>
                <a:off x="3874779" y="3190981"/>
                <a:ext cx="187579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727" h="211" extrusionOk="0">
                    <a:moveTo>
                      <a:pt x="727" y="1"/>
                    </a:moveTo>
                    <a:lnTo>
                      <a:pt x="1" y="18"/>
                    </a:lnTo>
                    <a:lnTo>
                      <a:pt x="9" y="211"/>
                    </a:lnTo>
                    <a:lnTo>
                      <a:pt x="727" y="192"/>
                    </a:lnTo>
                    <a:lnTo>
                      <a:pt x="72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13"/>
              <p:cNvSpPr/>
              <p:nvPr/>
            </p:nvSpPr>
            <p:spPr>
              <a:xfrm>
                <a:off x="3841236" y="2462345"/>
                <a:ext cx="261888" cy="997496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3866" extrusionOk="0">
                    <a:moveTo>
                      <a:pt x="769" y="193"/>
                    </a:moveTo>
                    <a:lnTo>
                      <a:pt x="821" y="2902"/>
                    </a:lnTo>
                    <a:lnTo>
                      <a:pt x="534" y="3454"/>
                    </a:lnTo>
                    <a:lnTo>
                      <a:pt x="244" y="2911"/>
                    </a:lnTo>
                    <a:lnTo>
                      <a:pt x="191" y="202"/>
                    </a:lnTo>
                    <a:lnTo>
                      <a:pt x="769" y="193"/>
                    </a:lnTo>
                    <a:close/>
                    <a:moveTo>
                      <a:pt x="962" y="0"/>
                    </a:moveTo>
                    <a:lnTo>
                      <a:pt x="0" y="17"/>
                    </a:lnTo>
                    <a:lnTo>
                      <a:pt x="61" y="2955"/>
                    </a:lnTo>
                    <a:lnTo>
                      <a:pt x="534" y="3866"/>
                    </a:lnTo>
                    <a:lnTo>
                      <a:pt x="1014" y="2947"/>
                    </a:lnTo>
                    <a:lnTo>
                      <a:pt x="9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13"/>
              <p:cNvSpPr/>
              <p:nvPr/>
            </p:nvSpPr>
            <p:spPr>
              <a:xfrm>
                <a:off x="3852073" y="2584129"/>
                <a:ext cx="226023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876" h="211" extrusionOk="0">
                    <a:moveTo>
                      <a:pt x="876" y="0"/>
                    </a:moveTo>
                    <a:lnTo>
                      <a:pt x="0" y="17"/>
                    </a:lnTo>
                    <a:lnTo>
                      <a:pt x="0" y="210"/>
                    </a:lnTo>
                    <a:lnTo>
                      <a:pt x="876" y="193"/>
                    </a:lnTo>
                    <a:lnTo>
                      <a:pt x="87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21" name="Google Shape;221;p13"/>
            <p:cNvSpPr/>
            <p:nvPr/>
          </p:nvSpPr>
          <p:spPr>
            <a:xfrm rot="1989301" flipH="1">
              <a:off x="8112417" y="740776"/>
              <a:ext cx="1349701" cy="900747"/>
            </a:xfrm>
            <a:custGeom>
              <a:avLst/>
              <a:gdLst/>
              <a:ahLst/>
              <a:cxnLst/>
              <a:rect l="l" t="t" r="r" b="b"/>
              <a:pathLst>
                <a:path w="5231" h="3491" extrusionOk="0">
                  <a:moveTo>
                    <a:pt x="3237" y="1497"/>
                  </a:moveTo>
                  <a:cubicBezTo>
                    <a:pt x="3245" y="1505"/>
                    <a:pt x="3254" y="1513"/>
                    <a:pt x="3262" y="1530"/>
                  </a:cubicBezTo>
                  <a:cubicBezTo>
                    <a:pt x="3350" y="1627"/>
                    <a:pt x="3438" y="1748"/>
                    <a:pt x="3464" y="1872"/>
                  </a:cubicBezTo>
                  <a:cubicBezTo>
                    <a:pt x="3480" y="1969"/>
                    <a:pt x="3438" y="2090"/>
                    <a:pt x="3350" y="2126"/>
                  </a:cubicBezTo>
                  <a:cubicBezTo>
                    <a:pt x="3342" y="2126"/>
                    <a:pt x="3323" y="2135"/>
                    <a:pt x="3315" y="2135"/>
                  </a:cubicBezTo>
                  <a:cubicBezTo>
                    <a:pt x="3281" y="2135"/>
                    <a:pt x="3254" y="2116"/>
                    <a:pt x="3237" y="2107"/>
                  </a:cubicBezTo>
                  <a:cubicBezTo>
                    <a:pt x="3176" y="2082"/>
                    <a:pt x="3124" y="2021"/>
                    <a:pt x="3105" y="1950"/>
                  </a:cubicBezTo>
                  <a:cubicBezTo>
                    <a:pt x="3080" y="1837"/>
                    <a:pt x="3113" y="1696"/>
                    <a:pt x="3210" y="1539"/>
                  </a:cubicBezTo>
                  <a:cubicBezTo>
                    <a:pt x="3218" y="1522"/>
                    <a:pt x="3229" y="1505"/>
                    <a:pt x="3237" y="1497"/>
                  </a:cubicBezTo>
                  <a:close/>
                  <a:moveTo>
                    <a:pt x="1" y="0"/>
                  </a:moveTo>
                  <a:lnTo>
                    <a:pt x="1" y="2789"/>
                  </a:lnTo>
                  <a:cubicBezTo>
                    <a:pt x="1" y="3087"/>
                    <a:pt x="106" y="3253"/>
                    <a:pt x="194" y="3341"/>
                  </a:cubicBezTo>
                  <a:cubicBezTo>
                    <a:pt x="291" y="3438"/>
                    <a:pt x="421" y="3490"/>
                    <a:pt x="561" y="3490"/>
                  </a:cubicBezTo>
                  <a:cubicBezTo>
                    <a:pt x="780" y="3480"/>
                    <a:pt x="937" y="3306"/>
                    <a:pt x="998" y="3140"/>
                  </a:cubicBezTo>
                  <a:cubicBezTo>
                    <a:pt x="1050" y="2999"/>
                    <a:pt x="1050" y="2861"/>
                    <a:pt x="1042" y="2720"/>
                  </a:cubicBezTo>
                  <a:lnTo>
                    <a:pt x="1042" y="2640"/>
                  </a:lnTo>
                  <a:lnTo>
                    <a:pt x="1042" y="1522"/>
                  </a:lnTo>
                  <a:lnTo>
                    <a:pt x="1042" y="1469"/>
                  </a:lnTo>
                  <a:cubicBezTo>
                    <a:pt x="1042" y="1348"/>
                    <a:pt x="1033" y="1058"/>
                    <a:pt x="1138" y="945"/>
                  </a:cubicBezTo>
                  <a:cubicBezTo>
                    <a:pt x="1164" y="919"/>
                    <a:pt x="1199" y="901"/>
                    <a:pt x="1252" y="901"/>
                  </a:cubicBezTo>
                  <a:cubicBezTo>
                    <a:pt x="1462" y="901"/>
                    <a:pt x="1514" y="1014"/>
                    <a:pt x="1550" y="1276"/>
                  </a:cubicBezTo>
                  <a:cubicBezTo>
                    <a:pt x="1567" y="1434"/>
                    <a:pt x="1575" y="1583"/>
                    <a:pt x="1575" y="1740"/>
                  </a:cubicBezTo>
                  <a:lnTo>
                    <a:pt x="1575" y="1925"/>
                  </a:lnTo>
                  <a:cubicBezTo>
                    <a:pt x="1583" y="2151"/>
                    <a:pt x="1741" y="2300"/>
                    <a:pt x="1898" y="2353"/>
                  </a:cubicBezTo>
                  <a:cubicBezTo>
                    <a:pt x="1939" y="2365"/>
                    <a:pt x="1981" y="2371"/>
                    <a:pt x="2021" y="2371"/>
                  </a:cubicBezTo>
                  <a:cubicBezTo>
                    <a:pt x="2125" y="2371"/>
                    <a:pt x="2221" y="2330"/>
                    <a:pt x="2284" y="2248"/>
                  </a:cubicBezTo>
                  <a:cubicBezTo>
                    <a:pt x="2423" y="2063"/>
                    <a:pt x="2406" y="1853"/>
                    <a:pt x="2389" y="1662"/>
                  </a:cubicBezTo>
                  <a:cubicBezTo>
                    <a:pt x="2389" y="1539"/>
                    <a:pt x="2379" y="1425"/>
                    <a:pt x="2406" y="1329"/>
                  </a:cubicBezTo>
                  <a:cubicBezTo>
                    <a:pt x="2447" y="1214"/>
                    <a:pt x="2578" y="1157"/>
                    <a:pt x="2704" y="1157"/>
                  </a:cubicBezTo>
                  <a:cubicBezTo>
                    <a:pt x="2740" y="1157"/>
                    <a:pt x="2776" y="1162"/>
                    <a:pt x="2809" y="1171"/>
                  </a:cubicBezTo>
                  <a:cubicBezTo>
                    <a:pt x="2903" y="1199"/>
                    <a:pt x="2991" y="1251"/>
                    <a:pt x="3071" y="1320"/>
                  </a:cubicBezTo>
                  <a:cubicBezTo>
                    <a:pt x="3052" y="1356"/>
                    <a:pt x="3036" y="1381"/>
                    <a:pt x="3008" y="1417"/>
                  </a:cubicBezTo>
                  <a:cubicBezTo>
                    <a:pt x="2887" y="1635"/>
                    <a:pt x="2842" y="1828"/>
                    <a:pt x="2887" y="2011"/>
                  </a:cubicBezTo>
                  <a:cubicBezTo>
                    <a:pt x="2922" y="2135"/>
                    <a:pt x="3008" y="2248"/>
                    <a:pt x="3124" y="2309"/>
                  </a:cubicBezTo>
                  <a:cubicBezTo>
                    <a:pt x="3187" y="2340"/>
                    <a:pt x="3250" y="2356"/>
                    <a:pt x="3311" y="2356"/>
                  </a:cubicBezTo>
                  <a:cubicBezTo>
                    <a:pt x="3352" y="2356"/>
                    <a:pt x="3391" y="2349"/>
                    <a:pt x="3428" y="2336"/>
                  </a:cubicBezTo>
                  <a:cubicBezTo>
                    <a:pt x="3638" y="2265"/>
                    <a:pt x="3718" y="2021"/>
                    <a:pt x="3682" y="1828"/>
                  </a:cubicBezTo>
                  <a:cubicBezTo>
                    <a:pt x="3657" y="1654"/>
                    <a:pt x="3543" y="1505"/>
                    <a:pt x="3438" y="1381"/>
                  </a:cubicBezTo>
                  <a:cubicBezTo>
                    <a:pt x="3420" y="1356"/>
                    <a:pt x="3403" y="1329"/>
                    <a:pt x="3376" y="1312"/>
                  </a:cubicBezTo>
                  <a:cubicBezTo>
                    <a:pt x="3499" y="1190"/>
                    <a:pt x="3629" y="1146"/>
                    <a:pt x="3867" y="1138"/>
                  </a:cubicBezTo>
                  <a:cubicBezTo>
                    <a:pt x="4009" y="1131"/>
                    <a:pt x="4194" y="1129"/>
                    <a:pt x="4377" y="1129"/>
                  </a:cubicBezTo>
                  <a:cubicBezTo>
                    <a:pt x="4742" y="1129"/>
                    <a:pt x="5101" y="1138"/>
                    <a:pt x="5107" y="1138"/>
                  </a:cubicBezTo>
                  <a:lnTo>
                    <a:pt x="5222" y="1138"/>
                  </a:lnTo>
                  <a:lnTo>
                    <a:pt x="5231" y="909"/>
                  </a:lnTo>
                  <a:lnTo>
                    <a:pt x="5117" y="909"/>
                  </a:lnTo>
                  <a:cubicBezTo>
                    <a:pt x="5074" y="904"/>
                    <a:pt x="4780" y="896"/>
                    <a:pt x="4457" y="896"/>
                  </a:cubicBezTo>
                  <a:cubicBezTo>
                    <a:pt x="4249" y="896"/>
                    <a:pt x="4029" y="899"/>
                    <a:pt x="3858" y="909"/>
                  </a:cubicBezTo>
                  <a:cubicBezTo>
                    <a:pt x="3569" y="919"/>
                    <a:pt x="3376" y="980"/>
                    <a:pt x="3218" y="1146"/>
                  </a:cubicBezTo>
                  <a:cubicBezTo>
                    <a:pt x="3113" y="1058"/>
                    <a:pt x="3008" y="989"/>
                    <a:pt x="2878" y="953"/>
                  </a:cubicBezTo>
                  <a:cubicBezTo>
                    <a:pt x="2822" y="936"/>
                    <a:pt x="2763" y="928"/>
                    <a:pt x="2704" y="928"/>
                  </a:cubicBezTo>
                  <a:cubicBezTo>
                    <a:pt x="2485" y="928"/>
                    <a:pt x="2265" y="1040"/>
                    <a:pt x="2196" y="1259"/>
                  </a:cubicBezTo>
                  <a:cubicBezTo>
                    <a:pt x="2144" y="1392"/>
                    <a:pt x="2152" y="1539"/>
                    <a:pt x="2160" y="1679"/>
                  </a:cubicBezTo>
                  <a:cubicBezTo>
                    <a:pt x="2179" y="1845"/>
                    <a:pt x="2188" y="1994"/>
                    <a:pt x="2100" y="2107"/>
                  </a:cubicBezTo>
                  <a:cubicBezTo>
                    <a:pt x="2078" y="2134"/>
                    <a:pt x="2045" y="2141"/>
                    <a:pt x="2016" y="2141"/>
                  </a:cubicBezTo>
                  <a:cubicBezTo>
                    <a:pt x="1997" y="2141"/>
                    <a:pt x="1980" y="2138"/>
                    <a:pt x="1969" y="2135"/>
                  </a:cubicBezTo>
                  <a:cubicBezTo>
                    <a:pt x="1890" y="2107"/>
                    <a:pt x="1812" y="2030"/>
                    <a:pt x="1802" y="1916"/>
                  </a:cubicBezTo>
                  <a:lnTo>
                    <a:pt x="1802" y="1732"/>
                  </a:lnTo>
                  <a:cubicBezTo>
                    <a:pt x="1802" y="1566"/>
                    <a:pt x="1793" y="1417"/>
                    <a:pt x="1776" y="1243"/>
                  </a:cubicBezTo>
                  <a:cubicBezTo>
                    <a:pt x="1749" y="1058"/>
                    <a:pt x="1697" y="674"/>
                    <a:pt x="1252" y="674"/>
                  </a:cubicBezTo>
                  <a:cubicBezTo>
                    <a:pt x="1138" y="674"/>
                    <a:pt x="1050" y="718"/>
                    <a:pt x="981" y="787"/>
                  </a:cubicBezTo>
                  <a:cubicBezTo>
                    <a:pt x="805" y="961"/>
                    <a:pt x="815" y="1295"/>
                    <a:pt x="815" y="1478"/>
                  </a:cubicBezTo>
                  <a:lnTo>
                    <a:pt x="815" y="1522"/>
                  </a:lnTo>
                  <a:lnTo>
                    <a:pt x="815" y="2640"/>
                  </a:lnTo>
                  <a:lnTo>
                    <a:pt x="815" y="2728"/>
                  </a:lnTo>
                  <a:cubicBezTo>
                    <a:pt x="824" y="2850"/>
                    <a:pt x="824" y="2966"/>
                    <a:pt x="788" y="3060"/>
                  </a:cubicBezTo>
                  <a:cubicBezTo>
                    <a:pt x="752" y="3157"/>
                    <a:pt x="658" y="3262"/>
                    <a:pt x="553" y="3262"/>
                  </a:cubicBezTo>
                  <a:cubicBezTo>
                    <a:pt x="509" y="3262"/>
                    <a:pt x="421" y="3253"/>
                    <a:pt x="351" y="3175"/>
                  </a:cubicBezTo>
                  <a:cubicBezTo>
                    <a:pt x="272" y="3096"/>
                    <a:pt x="228" y="2966"/>
                    <a:pt x="228" y="2789"/>
                  </a:cubicBezTo>
                  <a:lnTo>
                    <a:pt x="2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2" name="Google Shape;222;p13"/>
          <p:cNvGrpSpPr/>
          <p:nvPr/>
        </p:nvGrpSpPr>
        <p:grpSpPr>
          <a:xfrm>
            <a:off x="6577961" y="255292"/>
            <a:ext cx="2223332" cy="1555412"/>
            <a:chOff x="6577961" y="255292"/>
            <a:chExt cx="2223332" cy="1555412"/>
          </a:xfrm>
        </p:grpSpPr>
        <p:grpSp>
          <p:nvGrpSpPr>
            <p:cNvPr id="223" name="Google Shape;223;p13"/>
            <p:cNvGrpSpPr/>
            <p:nvPr/>
          </p:nvGrpSpPr>
          <p:grpSpPr>
            <a:xfrm>
              <a:off x="7867230" y="1087077"/>
              <a:ext cx="133260" cy="129152"/>
              <a:chOff x="3739723" y="2282290"/>
              <a:chExt cx="690824" cy="669530"/>
            </a:xfrm>
          </p:grpSpPr>
          <p:sp>
            <p:nvSpPr>
              <p:cNvPr id="224" name="Google Shape;224;p13"/>
              <p:cNvSpPr/>
              <p:nvPr/>
            </p:nvSpPr>
            <p:spPr>
              <a:xfrm>
                <a:off x="4027442" y="2698022"/>
                <a:ext cx="115137" cy="253798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5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20"/>
                      <a:pt x="106" y="1025"/>
                      <a:pt x="236" y="1025"/>
                    </a:cubicBezTo>
                    <a:cubicBezTo>
                      <a:pt x="360" y="1025"/>
                      <a:pt x="465" y="92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13"/>
              <p:cNvSpPr/>
              <p:nvPr/>
            </p:nvSpPr>
            <p:spPr>
              <a:xfrm>
                <a:off x="3739723" y="2564067"/>
                <a:ext cx="251074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4" h="473" extrusionOk="0">
                    <a:moveTo>
                      <a:pt x="235" y="0"/>
                    </a:moveTo>
                    <a:cubicBezTo>
                      <a:pt x="105" y="0"/>
                      <a:pt x="0" y="105"/>
                      <a:pt x="0" y="235"/>
                    </a:cubicBezTo>
                    <a:cubicBezTo>
                      <a:pt x="0" y="368"/>
                      <a:pt x="105" y="473"/>
                      <a:pt x="235" y="473"/>
                    </a:cubicBezTo>
                    <a:lnTo>
                      <a:pt x="777" y="473"/>
                    </a:lnTo>
                    <a:cubicBezTo>
                      <a:pt x="909" y="473"/>
                      <a:pt x="1014" y="368"/>
                      <a:pt x="1014" y="235"/>
                    </a:cubicBezTo>
                    <a:cubicBezTo>
                      <a:pt x="1014" y="105"/>
                      <a:pt x="909" y="0"/>
                      <a:pt x="7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13"/>
              <p:cNvSpPr/>
              <p:nvPr/>
            </p:nvSpPr>
            <p:spPr>
              <a:xfrm>
                <a:off x="4027442" y="2282290"/>
                <a:ext cx="115137" cy="25404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6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10"/>
                      <a:pt x="106" y="1025"/>
                      <a:pt x="236" y="1025"/>
                    </a:cubicBezTo>
                    <a:cubicBezTo>
                      <a:pt x="360" y="1025"/>
                      <a:pt x="465" y="91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13"/>
              <p:cNvSpPr/>
              <p:nvPr/>
            </p:nvSpPr>
            <p:spPr>
              <a:xfrm>
                <a:off x="4178730" y="2553172"/>
                <a:ext cx="251817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473" extrusionOk="0">
                    <a:moveTo>
                      <a:pt x="238" y="0"/>
                    </a:moveTo>
                    <a:cubicBezTo>
                      <a:pt x="106" y="0"/>
                      <a:pt x="1" y="105"/>
                      <a:pt x="1" y="235"/>
                    </a:cubicBezTo>
                    <a:cubicBezTo>
                      <a:pt x="1" y="368"/>
                      <a:pt x="106" y="473"/>
                      <a:pt x="238" y="473"/>
                    </a:cubicBezTo>
                    <a:lnTo>
                      <a:pt x="788" y="473"/>
                    </a:lnTo>
                    <a:cubicBezTo>
                      <a:pt x="911" y="473"/>
                      <a:pt x="1016" y="368"/>
                      <a:pt x="1016" y="235"/>
                    </a:cubicBezTo>
                    <a:cubicBezTo>
                      <a:pt x="1016" y="105"/>
                      <a:pt x="911" y="0"/>
                      <a:pt x="7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28" name="Google Shape;228;p13"/>
            <p:cNvGrpSpPr/>
            <p:nvPr/>
          </p:nvGrpSpPr>
          <p:grpSpPr>
            <a:xfrm rot="10800000">
              <a:off x="6577961" y="255292"/>
              <a:ext cx="371307" cy="91637"/>
              <a:chOff x="4241622" y="1303995"/>
              <a:chExt cx="1256112" cy="310004"/>
            </a:xfrm>
          </p:grpSpPr>
          <p:sp>
            <p:nvSpPr>
              <p:cNvPr id="229" name="Google Shape;229;p13"/>
              <p:cNvSpPr/>
              <p:nvPr/>
            </p:nvSpPr>
            <p:spPr>
              <a:xfrm>
                <a:off x="4644479" y="1305976"/>
                <a:ext cx="853255" cy="67349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272" extrusionOk="0">
                    <a:moveTo>
                      <a:pt x="141" y="1"/>
                    </a:moveTo>
                    <a:cubicBezTo>
                      <a:pt x="61" y="1"/>
                      <a:pt x="0" y="62"/>
                      <a:pt x="0" y="131"/>
                    </a:cubicBezTo>
                    <a:cubicBezTo>
                      <a:pt x="0" y="211"/>
                      <a:pt x="61" y="271"/>
                      <a:pt x="141" y="271"/>
                    </a:cubicBezTo>
                    <a:lnTo>
                      <a:pt x="3305" y="271"/>
                    </a:lnTo>
                    <a:cubicBezTo>
                      <a:pt x="3385" y="271"/>
                      <a:pt x="3446" y="211"/>
                      <a:pt x="3446" y="131"/>
                    </a:cubicBezTo>
                    <a:cubicBezTo>
                      <a:pt x="3446" y="62"/>
                      <a:pt x="3385" y="1"/>
                      <a:pt x="3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13"/>
              <p:cNvSpPr/>
              <p:nvPr/>
            </p:nvSpPr>
            <p:spPr>
              <a:xfrm>
                <a:off x="4241622" y="1303995"/>
                <a:ext cx="221113" cy="69330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80" extrusionOk="0">
                    <a:moveTo>
                      <a:pt x="133" y="0"/>
                    </a:moveTo>
                    <a:cubicBezTo>
                      <a:pt x="61" y="0"/>
                      <a:pt x="1" y="70"/>
                      <a:pt x="1" y="139"/>
                    </a:cubicBezTo>
                    <a:cubicBezTo>
                      <a:pt x="1" y="219"/>
                      <a:pt x="61" y="279"/>
                      <a:pt x="133" y="279"/>
                    </a:cubicBezTo>
                    <a:lnTo>
                      <a:pt x="754" y="279"/>
                    </a:lnTo>
                    <a:cubicBezTo>
                      <a:pt x="832" y="279"/>
                      <a:pt x="892" y="219"/>
                      <a:pt x="892" y="139"/>
                    </a:cubicBezTo>
                    <a:cubicBezTo>
                      <a:pt x="892" y="70"/>
                      <a:pt x="832" y="0"/>
                      <a:pt x="7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13"/>
              <p:cNvSpPr/>
              <p:nvPr/>
            </p:nvSpPr>
            <p:spPr>
              <a:xfrm>
                <a:off x="4241622" y="1543926"/>
                <a:ext cx="853503" cy="70073"/>
              </a:xfrm>
              <a:custGeom>
                <a:avLst/>
                <a:gdLst/>
                <a:ahLst/>
                <a:cxnLst/>
                <a:rect l="l" t="t" r="r" b="b"/>
                <a:pathLst>
                  <a:path w="3447" h="283" extrusionOk="0">
                    <a:moveTo>
                      <a:pt x="133" y="1"/>
                    </a:moveTo>
                    <a:cubicBezTo>
                      <a:pt x="61" y="1"/>
                      <a:pt x="1" y="62"/>
                      <a:pt x="1" y="141"/>
                    </a:cubicBezTo>
                    <a:cubicBezTo>
                      <a:pt x="1" y="219"/>
                      <a:pt x="61" y="282"/>
                      <a:pt x="133" y="282"/>
                    </a:cubicBezTo>
                    <a:lnTo>
                      <a:pt x="832" y="282"/>
                    </a:lnTo>
                    <a:cubicBezTo>
                      <a:pt x="901" y="282"/>
                      <a:pt x="972" y="219"/>
                      <a:pt x="972" y="141"/>
                    </a:cubicBezTo>
                    <a:cubicBezTo>
                      <a:pt x="972" y="62"/>
                      <a:pt x="901" y="1"/>
                      <a:pt x="832" y="1"/>
                    </a:cubicBezTo>
                    <a:close/>
                    <a:moveTo>
                      <a:pt x="1522" y="1"/>
                    </a:moveTo>
                    <a:cubicBezTo>
                      <a:pt x="1444" y="1"/>
                      <a:pt x="1384" y="62"/>
                      <a:pt x="1384" y="141"/>
                    </a:cubicBezTo>
                    <a:cubicBezTo>
                      <a:pt x="1384" y="219"/>
                      <a:pt x="1444" y="282"/>
                      <a:pt x="1522" y="282"/>
                    </a:cubicBezTo>
                    <a:lnTo>
                      <a:pt x="2213" y="282"/>
                    </a:lnTo>
                    <a:cubicBezTo>
                      <a:pt x="2292" y="282"/>
                      <a:pt x="2353" y="219"/>
                      <a:pt x="2353" y="141"/>
                    </a:cubicBezTo>
                    <a:cubicBezTo>
                      <a:pt x="2353" y="62"/>
                      <a:pt x="2292" y="1"/>
                      <a:pt x="2213" y="1"/>
                    </a:cubicBezTo>
                    <a:close/>
                    <a:moveTo>
                      <a:pt x="2913" y="1"/>
                    </a:moveTo>
                    <a:cubicBezTo>
                      <a:pt x="2834" y="1"/>
                      <a:pt x="2773" y="62"/>
                      <a:pt x="2773" y="141"/>
                    </a:cubicBezTo>
                    <a:cubicBezTo>
                      <a:pt x="2773" y="219"/>
                      <a:pt x="2834" y="282"/>
                      <a:pt x="2913" y="282"/>
                    </a:cubicBezTo>
                    <a:lnTo>
                      <a:pt x="3306" y="282"/>
                    </a:lnTo>
                    <a:cubicBezTo>
                      <a:pt x="3386" y="282"/>
                      <a:pt x="3447" y="219"/>
                      <a:pt x="3447" y="141"/>
                    </a:cubicBezTo>
                    <a:cubicBezTo>
                      <a:pt x="3447" y="62"/>
                      <a:pt x="3386" y="1"/>
                      <a:pt x="33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32" name="Google Shape;232;p13"/>
            <p:cNvSpPr/>
            <p:nvPr/>
          </p:nvSpPr>
          <p:spPr>
            <a:xfrm>
              <a:off x="8370759" y="1785819"/>
              <a:ext cx="306603" cy="24885"/>
            </a:xfrm>
            <a:custGeom>
              <a:avLst/>
              <a:gdLst/>
              <a:ahLst/>
              <a:cxnLst/>
              <a:rect l="l" t="t" r="r" b="b"/>
              <a:pathLst>
                <a:path w="4189" h="340" extrusionOk="0">
                  <a:moveTo>
                    <a:pt x="166" y="0"/>
                  </a:moveTo>
                  <a:cubicBezTo>
                    <a:pt x="80" y="0"/>
                    <a:pt x="0" y="78"/>
                    <a:pt x="0" y="166"/>
                  </a:cubicBezTo>
                  <a:cubicBezTo>
                    <a:pt x="0" y="262"/>
                    <a:pt x="80" y="340"/>
                    <a:pt x="166" y="340"/>
                  </a:cubicBezTo>
                  <a:lnTo>
                    <a:pt x="657" y="340"/>
                  </a:lnTo>
                  <a:cubicBezTo>
                    <a:pt x="743" y="340"/>
                    <a:pt x="823" y="262"/>
                    <a:pt x="823" y="166"/>
                  </a:cubicBezTo>
                  <a:cubicBezTo>
                    <a:pt x="823" y="78"/>
                    <a:pt x="743" y="0"/>
                    <a:pt x="657" y="0"/>
                  </a:cubicBezTo>
                  <a:close/>
                  <a:moveTo>
                    <a:pt x="1496" y="0"/>
                  </a:moveTo>
                  <a:cubicBezTo>
                    <a:pt x="1400" y="0"/>
                    <a:pt x="1329" y="78"/>
                    <a:pt x="1329" y="166"/>
                  </a:cubicBezTo>
                  <a:cubicBezTo>
                    <a:pt x="1329" y="262"/>
                    <a:pt x="1400" y="340"/>
                    <a:pt x="1496" y="340"/>
                  </a:cubicBezTo>
                  <a:lnTo>
                    <a:pt x="2336" y="340"/>
                  </a:lnTo>
                  <a:cubicBezTo>
                    <a:pt x="2430" y="340"/>
                    <a:pt x="2510" y="262"/>
                    <a:pt x="2510" y="166"/>
                  </a:cubicBezTo>
                  <a:cubicBezTo>
                    <a:pt x="2510" y="78"/>
                    <a:pt x="2430" y="0"/>
                    <a:pt x="2336" y="0"/>
                  </a:cubicBezTo>
                  <a:close/>
                  <a:moveTo>
                    <a:pt x="3184" y="0"/>
                  </a:moveTo>
                  <a:cubicBezTo>
                    <a:pt x="3087" y="0"/>
                    <a:pt x="3007" y="78"/>
                    <a:pt x="3007" y="166"/>
                  </a:cubicBezTo>
                  <a:cubicBezTo>
                    <a:pt x="3007" y="262"/>
                    <a:pt x="3087" y="340"/>
                    <a:pt x="3184" y="340"/>
                  </a:cubicBezTo>
                  <a:lnTo>
                    <a:pt x="4023" y="340"/>
                  </a:lnTo>
                  <a:cubicBezTo>
                    <a:pt x="4120" y="340"/>
                    <a:pt x="4189" y="262"/>
                    <a:pt x="4189" y="166"/>
                  </a:cubicBezTo>
                  <a:cubicBezTo>
                    <a:pt x="4189" y="78"/>
                    <a:pt x="4120" y="0"/>
                    <a:pt x="4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13"/>
            <p:cNvSpPr/>
            <p:nvPr/>
          </p:nvSpPr>
          <p:spPr>
            <a:xfrm>
              <a:off x="8709711" y="346929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">
    <p:spTree>
      <p:nvGrpSpPr>
        <p:cNvPr id="1" name="Shape 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" name="Google Shape;678;p28"/>
          <p:cNvSpPr txBox="1">
            <a:spLocks noGrp="1"/>
          </p:cNvSpPr>
          <p:nvPr>
            <p:ph type="title"/>
          </p:nvPr>
        </p:nvSpPr>
        <p:spPr>
          <a:xfrm>
            <a:off x="713263" y="593100"/>
            <a:ext cx="4448100" cy="105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56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679" name="Google Shape;679;p28"/>
          <p:cNvSpPr txBox="1">
            <a:spLocks noGrp="1"/>
          </p:cNvSpPr>
          <p:nvPr>
            <p:ph type="subTitle" idx="1"/>
          </p:nvPr>
        </p:nvSpPr>
        <p:spPr>
          <a:xfrm>
            <a:off x="713225" y="1598705"/>
            <a:ext cx="4448100" cy="110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0" name="Google Shape;680;p28"/>
          <p:cNvSpPr txBox="1"/>
          <p:nvPr/>
        </p:nvSpPr>
        <p:spPr>
          <a:xfrm>
            <a:off x="713225" y="3611950"/>
            <a:ext cx="4945800" cy="55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rPr>
              <a:t>CREDITS: This presentation template was created by </a:t>
            </a:r>
            <a:r>
              <a:rPr lang="en" sz="1200" b="1" u="sng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  <a:hlinkClick r:id="rId2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Slidesgo</a:t>
            </a:r>
            <a:r>
              <a:rPr lang="en" sz="1200" b="1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rPr>
              <a:t>,</a:t>
            </a:r>
            <a:r>
              <a:rPr lang="en" sz="1200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rPr>
              <a:t> and includes icons by </a:t>
            </a:r>
            <a:r>
              <a:rPr lang="en" sz="1200" b="1" u="sng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  <a:hlinkClick r:id="rId3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rPr>
              <a:t>, and infographics &amp; images by </a:t>
            </a:r>
            <a:r>
              <a:rPr lang="en" sz="1200" b="1" u="sng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  <a:hlinkClick r:id="rId4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reepik</a:t>
            </a:r>
            <a:r>
              <a:rPr lang="en" sz="1200" b="1" u="sng"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rPr>
              <a:t> </a:t>
            </a:r>
            <a:endParaRPr sz="1200" b="1" u="sng">
              <a:solidFill>
                <a:schemeClr val="dk1"/>
              </a:solidFill>
              <a:latin typeface="Figtree"/>
              <a:ea typeface="Figtree"/>
              <a:cs typeface="Figtree"/>
              <a:sym typeface="Figtree"/>
            </a:endParaRPr>
          </a:p>
        </p:txBody>
      </p:sp>
      <p:sp>
        <p:nvSpPr>
          <p:cNvPr id="681" name="Google Shape;681;p28"/>
          <p:cNvSpPr/>
          <p:nvPr/>
        </p:nvSpPr>
        <p:spPr>
          <a:xfrm>
            <a:off x="-7575" y="-2750"/>
            <a:ext cx="193800" cy="51435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6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" name="Google Shape;683;p29"/>
          <p:cNvSpPr/>
          <p:nvPr/>
        </p:nvSpPr>
        <p:spPr>
          <a:xfrm>
            <a:off x="-7575" y="-2750"/>
            <a:ext cx="193800" cy="51435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684" name="Google Shape;684;p29"/>
          <p:cNvGrpSpPr/>
          <p:nvPr/>
        </p:nvGrpSpPr>
        <p:grpSpPr>
          <a:xfrm rot="10800000" flipH="1">
            <a:off x="6896453" y="-300138"/>
            <a:ext cx="2922819" cy="2224703"/>
            <a:chOff x="6903903" y="3212917"/>
            <a:chExt cx="2922819" cy="2224703"/>
          </a:xfrm>
        </p:grpSpPr>
        <p:sp>
          <p:nvSpPr>
            <p:cNvPr id="685" name="Google Shape;685;p29"/>
            <p:cNvSpPr/>
            <p:nvPr/>
          </p:nvSpPr>
          <p:spPr>
            <a:xfrm rot="2071610" flipH="1">
              <a:off x="8528761" y="3444889"/>
              <a:ext cx="1120928" cy="973032"/>
            </a:xfrm>
            <a:custGeom>
              <a:avLst/>
              <a:gdLst/>
              <a:ahLst/>
              <a:cxnLst/>
              <a:rect l="l" t="t" r="r" b="b"/>
              <a:pathLst>
                <a:path w="22442" h="19481" extrusionOk="0">
                  <a:moveTo>
                    <a:pt x="21083" y="1"/>
                  </a:moveTo>
                  <a:cubicBezTo>
                    <a:pt x="21062" y="1"/>
                    <a:pt x="21041" y="1"/>
                    <a:pt x="21020" y="2"/>
                  </a:cubicBezTo>
                  <a:lnTo>
                    <a:pt x="1495" y="800"/>
                  </a:lnTo>
                  <a:cubicBezTo>
                    <a:pt x="638" y="833"/>
                    <a:pt x="0" y="1559"/>
                    <a:pt x="87" y="2416"/>
                  </a:cubicBezTo>
                  <a:lnTo>
                    <a:pt x="1285" y="14449"/>
                  </a:lnTo>
                  <a:cubicBezTo>
                    <a:pt x="1373" y="15305"/>
                    <a:pt x="2141" y="16057"/>
                    <a:pt x="2999" y="16120"/>
                  </a:cubicBezTo>
                  <a:lnTo>
                    <a:pt x="10126" y="16644"/>
                  </a:lnTo>
                  <a:cubicBezTo>
                    <a:pt x="10983" y="16705"/>
                    <a:pt x="11604" y="17658"/>
                    <a:pt x="11507" y="18514"/>
                  </a:cubicBezTo>
                  <a:lnTo>
                    <a:pt x="11507" y="18550"/>
                  </a:lnTo>
                  <a:cubicBezTo>
                    <a:pt x="11440" y="19144"/>
                    <a:pt x="11668" y="19481"/>
                    <a:pt x="12059" y="19481"/>
                  </a:cubicBezTo>
                  <a:cubicBezTo>
                    <a:pt x="12232" y="19481"/>
                    <a:pt x="12436" y="19415"/>
                    <a:pt x="12662" y="19276"/>
                  </a:cubicBezTo>
                  <a:lnTo>
                    <a:pt x="14567" y="18094"/>
                  </a:lnTo>
                  <a:cubicBezTo>
                    <a:pt x="15262" y="17665"/>
                    <a:pt x="16467" y="17172"/>
                    <a:pt x="17320" y="17172"/>
                  </a:cubicBezTo>
                  <a:cubicBezTo>
                    <a:pt x="17368" y="17172"/>
                    <a:pt x="17415" y="17174"/>
                    <a:pt x="17461" y="17177"/>
                  </a:cubicBezTo>
                  <a:lnTo>
                    <a:pt x="17872" y="17202"/>
                  </a:lnTo>
                  <a:cubicBezTo>
                    <a:pt x="17910" y="17205"/>
                    <a:pt x="17948" y="17207"/>
                    <a:pt x="17986" y="17207"/>
                  </a:cubicBezTo>
                  <a:cubicBezTo>
                    <a:pt x="18804" y="17207"/>
                    <a:pt x="19586" y="16588"/>
                    <a:pt x="19753" y="15786"/>
                  </a:cubicBezTo>
                  <a:lnTo>
                    <a:pt x="22271" y="1471"/>
                  </a:lnTo>
                  <a:cubicBezTo>
                    <a:pt x="22441" y="652"/>
                    <a:pt x="21914" y="1"/>
                    <a:pt x="2108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29"/>
            <p:cNvSpPr/>
            <p:nvPr/>
          </p:nvSpPr>
          <p:spPr>
            <a:xfrm rot="-4253558">
              <a:off x="7028043" y="4506530"/>
              <a:ext cx="800827" cy="832849"/>
            </a:xfrm>
            <a:custGeom>
              <a:avLst/>
              <a:gdLst/>
              <a:ahLst/>
              <a:cxnLst/>
              <a:rect l="l" t="t" r="r" b="b"/>
              <a:pathLst>
                <a:path w="20532" h="21353" extrusionOk="0">
                  <a:moveTo>
                    <a:pt x="10265" y="0"/>
                  </a:moveTo>
                  <a:cubicBezTo>
                    <a:pt x="4599" y="0"/>
                    <a:pt x="1" y="4601"/>
                    <a:pt x="1" y="10267"/>
                  </a:cubicBezTo>
                  <a:cubicBezTo>
                    <a:pt x="1" y="15942"/>
                    <a:pt x="4599" y="20533"/>
                    <a:pt x="10265" y="20533"/>
                  </a:cubicBezTo>
                  <a:cubicBezTo>
                    <a:pt x="11367" y="20533"/>
                    <a:pt x="11709" y="20454"/>
                    <a:pt x="11709" y="20454"/>
                  </a:cubicBezTo>
                  <a:cubicBezTo>
                    <a:pt x="12124" y="20354"/>
                    <a:pt x="12651" y="20305"/>
                    <a:pt x="13191" y="20305"/>
                  </a:cubicBezTo>
                  <a:cubicBezTo>
                    <a:pt x="13880" y="20305"/>
                    <a:pt x="14590" y="20385"/>
                    <a:pt x="15111" y="20542"/>
                  </a:cubicBezTo>
                  <a:lnTo>
                    <a:pt x="17594" y="21276"/>
                  </a:lnTo>
                  <a:cubicBezTo>
                    <a:pt x="17765" y="21328"/>
                    <a:pt x="17920" y="21352"/>
                    <a:pt x="18057" y="21352"/>
                  </a:cubicBezTo>
                  <a:cubicBezTo>
                    <a:pt x="18663" y="21352"/>
                    <a:pt x="18915" y="20875"/>
                    <a:pt x="18616" y="20147"/>
                  </a:cubicBezTo>
                  <a:lnTo>
                    <a:pt x="18206" y="19142"/>
                  </a:lnTo>
                  <a:cubicBezTo>
                    <a:pt x="17839" y="18242"/>
                    <a:pt x="17986" y="16852"/>
                    <a:pt x="18530" y="16047"/>
                  </a:cubicBezTo>
                  <a:cubicBezTo>
                    <a:pt x="18530" y="16047"/>
                    <a:pt x="20532" y="13100"/>
                    <a:pt x="20532" y="10267"/>
                  </a:cubicBezTo>
                  <a:cubicBezTo>
                    <a:pt x="20532" y="4601"/>
                    <a:pt x="15931" y="0"/>
                    <a:pt x="102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87" name="Google Shape;687;p29"/>
          <p:cNvGrpSpPr/>
          <p:nvPr/>
        </p:nvGrpSpPr>
        <p:grpSpPr>
          <a:xfrm rot="10800000" flipH="1">
            <a:off x="6698736" y="202077"/>
            <a:ext cx="2351707" cy="1079437"/>
            <a:chOff x="6706186" y="3855967"/>
            <a:chExt cx="2351707" cy="1079437"/>
          </a:xfrm>
        </p:grpSpPr>
        <p:grpSp>
          <p:nvGrpSpPr>
            <p:cNvPr id="688" name="Google Shape;688;p29"/>
            <p:cNvGrpSpPr/>
            <p:nvPr/>
          </p:nvGrpSpPr>
          <p:grpSpPr>
            <a:xfrm>
              <a:off x="8871117" y="4479427"/>
              <a:ext cx="133260" cy="129152"/>
              <a:chOff x="3739723" y="2282290"/>
              <a:chExt cx="690824" cy="669530"/>
            </a:xfrm>
          </p:grpSpPr>
          <p:sp>
            <p:nvSpPr>
              <p:cNvPr id="689" name="Google Shape;689;p29"/>
              <p:cNvSpPr/>
              <p:nvPr/>
            </p:nvSpPr>
            <p:spPr>
              <a:xfrm>
                <a:off x="4027442" y="2698022"/>
                <a:ext cx="115137" cy="253798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5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20"/>
                      <a:pt x="106" y="1025"/>
                      <a:pt x="236" y="1025"/>
                    </a:cubicBezTo>
                    <a:cubicBezTo>
                      <a:pt x="360" y="1025"/>
                      <a:pt x="465" y="92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0" name="Google Shape;690;p29"/>
              <p:cNvSpPr/>
              <p:nvPr/>
            </p:nvSpPr>
            <p:spPr>
              <a:xfrm>
                <a:off x="3739723" y="2564067"/>
                <a:ext cx="251074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4" h="473" extrusionOk="0">
                    <a:moveTo>
                      <a:pt x="235" y="0"/>
                    </a:moveTo>
                    <a:cubicBezTo>
                      <a:pt x="105" y="0"/>
                      <a:pt x="0" y="105"/>
                      <a:pt x="0" y="235"/>
                    </a:cubicBezTo>
                    <a:cubicBezTo>
                      <a:pt x="0" y="368"/>
                      <a:pt x="105" y="473"/>
                      <a:pt x="235" y="473"/>
                    </a:cubicBezTo>
                    <a:lnTo>
                      <a:pt x="777" y="473"/>
                    </a:lnTo>
                    <a:cubicBezTo>
                      <a:pt x="909" y="473"/>
                      <a:pt x="1014" y="368"/>
                      <a:pt x="1014" y="235"/>
                    </a:cubicBezTo>
                    <a:cubicBezTo>
                      <a:pt x="1014" y="105"/>
                      <a:pt x="909" y="0"/>
                      <a:pt x="7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1" name="Google Shape;691;p29"/>
              <p:cNvSpPr/>
              <p:nvPr/>
            </p:nvSpPr>
            <p:spPr>
              <a:xfrm>
                <a:off x="4027442" y="2282290"/>
                <a:ext cx="115137" cy="25404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6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10"/>
                      <a:pt x="106" y="1025"/>
                      <a:pt x="236" y="1025"/>
                    </a:cubicBezTo>
                    <a:cubicBezTo>
                      <a:pt x="360" y="1025"/>
                      <a:pt x="465" y="91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2" name="Google Shape;692;p29"/>
              <p:cNvSpPr/>
              <p:nvPr/>
            </p:nvSpPr>
            <p:spPr>
              <a:xfrm>
                <a:off x="4178730" y="2553172"/>
                <a:ext cx="251817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473" extrusionOk="0">
                    <a:moveTo>
                      <a:pt x="238" y="0"/>
                    </a:moveTo>
                    <a:cubicBezTo>
                      <a:pt x="106" y="0"/>
                      <a:pt x="1" y="105"/>
                      <a:pt x="1" y="235"/>
                    </a:cubicBezTo>
                    <a:cubicBezTo>
                      <a:pt x="1" y="368"/>
                      <a:pt x="106" y="473"/>
                      <a:pt x="238" y="473"/>
                    </a:cubicBezTo>
                    <a:lnTo>
                      <a:pt x="788" y="473"/>
                    </a:lnTo>
                    <a:cubicBezTo>
                      <a:pt x="911" y="473"/>
                      <a:pt x="1016" y="368"/>
                      <a:pt x="1016" y="235"/>
                    </a:cubicBezTo>
                    <a:cubicBezTo>
                      <a:pt x="1016" y="105"/>
                      <a:pt x="911" y="0"/>
                      <a:pt x="7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93" name="Google Shape;693;p29"/>
            <p:cNvGrpSpPr/>
            <p:nvPr/>
          </p:nvGrpSpPr>
          <p:grpSpPr>
            <a:xfrm rot="10800000">
              <a:off x="8686586" y="3855967"/>
              <a:ext cx="371307" cy="91637"/>
              <a:chOff x="4241622" y="1303995"/>
              <a:chExt cx="1256112" cy="310004"/>
            </a:xfrm>
          </p:grpSpPr>
          <p:sp>
            <p:nvSpPr>
              <p:cNvPr id="694" name="Google Shape;694;p29"/>
              <p:cNvSpPr/>
              <p:nvPr/>
            </p:nvSpPr>
            <p:spPr>
              <a:xfrm>
                <a:off x="4644479" y="1305976"/>
                <a:ext cx="853255" cy="67349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272" extrusionOk="0">
                    <a:moveTo>
                      <a:pt x="141" y="1"/>
                    </a:moveTo>
                    <a:cubicBezTo>
                      <a:pt x="61" y="1"/>
                      <a:pt x="0" y="62"/>
                      <a:pt x="0" y="131"/>
                    </a:cubicBezTo>
                    <a:cubicBezTo>
                      <a:pt x="0" y="211"/>
                      <a:pt x="61" y="271"/>
                      <a:pt x="141" y="271"/>
                    </a:cubicBezTo>
                    <a:lnTo>
                      <a:pt x="3305" y="271"/>
                    </a:lnTo>
                    <a:cubicBezTo>
                      <a:pt x="3385" y="271"/>
                      <a:pt x="3446" y="211"/>
                      <a:pt x="3446" y="131"/>
                    </a:cubicBezTo>
                    <a:cubicBezTo>
                      <a:pt x="3446" y="62"/>
                      <a:pt x="3385" y="1"/>
                      <a:pt x="3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5" name="Google Shape;695;p29"/>
              <p:cNvSpPr/>
              <p:nvPr/>
            </p:nvSpPr>
            <p:spPr>
              <a:xfrm>
                <a:off x="4241622" y="1303995"/>
                <a:ext cx="221113" cy="69330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80" extrusionOk="0">
                    <a:moveTo>
                      <a:pt x="133" y="0"/>
                    </a:moveTo>
                    <a:cubicBezTo>
                      <a:pt x="61" y="0"/>
                      <a:pt x="1" y="70"/>
                      <a:pt x="1" y="139"/>
                    </a:cubicBezTo>
                    <a:cubicBezTo>
                      <a:pt x="1" y="219"/>
                      <a:pt x="61" y="279"/>
                      <a:pt x="133" y="279"/>
                    </a:cubicBezTo>
                    <a:lnTo>
                      <a:pt x="754" y="279"/>
                    </a:lnTo>
                    <a:cubicBezTo>
                      <a:pt x="832" y="279"/>
                      <a:pt x="892" y="219"/>
                      <a:pt x="892" y="139"/>
                    </a:cubicBezTo>
                    <a:cubicBezTo>
                      <a:pt x="892" y="70"/>
                      <a:pt x="832" y="0"/>
                      <a:pt x="7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6" name="Google Shape;696;p29"/>
              <p:cNvSpPr/>
              <p:nvPr/>
            </p:nvSpPr>
            <p:spPr>
              <a:xfrm>
                <a:off x="4241622" y="1543926"/>
                <a:ext cx="853503" cy="70073"/>
              </a:xfrm>
              <a:custGeom>
                <a:avLst/>
                <a:gdLst/>
                <a:ahLst/>
                <a:cxnLst/>
                <a:rect l="l" t="t" r="r" b="b"/>
                <a:pathLst>
                  <a:path w="3447" h="283" extrusionOk="0">
                    <a:moveTo>
                      <a:pt x="133" y="1"/>
                    </a:moveTo>
                    <a:cubicBezTo>
                      <a:pt x="61" y="1"/>
                      <a:pt x="1" y="62"/>
                      <a:pt x="1" y="141"/>
                    </a:cubicBezTo>
                    <a:cubicBezTo>
                      <a:pt x="1" y="219"/>
                      <a:pt x="61" y="282"/>
                      <a:pt x="133" y="282"/>
                    </a:cubicBezTo>
                    <a:lnTo>
                      <a:pt x="832" y="282"/>
                    </a:lnTo>
                    <a:cubicBezTo>
                      <a:pt x="901" y="282"/>
                      <a:pt x="972" y="219"/>
                      <a:pt x="972" y="141"/>
                    </a:cubicBezTo>
                    <a:cubicBezTo>
                      <a:pt x="972" y="62"/>
                      <a:pt x="901" y="1"/>
                      <a:pt x="832" y="1"/>
                    </a:cubicBezTo>
                    <a:close/>
                    <a:moveTo>
                      <a:pt x="1522" y="1"/>
                    </a:moveTo>
                    <a:cubicBezTo>
                      <a:pt x="1444" y="1"/>
                      <a:pt x="1384" y="62"/>
                      <a:pt x="1384" y="141"/>
                    </a:cubicBezTo>
                    <a:cubicBezTo>
                      <a:pt x="1384" y="219"/>
                      <a:pt x="1444" y="282"/>
                      <a:pt x="1522" y="282"/>
                    </a:cubicBezTo>
                    <a:lnTo>
                      <a:pt x="2213" y="282"/>
                    </a:lnTo>
                    <a:cubicBezTo>
                      <a:pt x="2292" y="282"/>
                      <a:pt x="2353" y="219"/>
                      <a:pt x="2353" y="141"/>
                    </a:cubicBezTo>
                    <a:cubicBezTo>
                      <a:pt x="2353" y="62"/>
                      <a:pt x="2292" y="1"/>
                      <a:pt x="2213" y="1"/>
                    </a:cubicBezTo>
                    <a:close/>
                    <a:moveTo>
                      <a:pt x="2913" y="1"/>
                    </a:moveTo>
                    <a:cubicBezTo>
                      <a:pt x="2834" y="1"/>
                      <a:pt x="2773" y="62"/>
                      <a:pt x="2773" y="141"/>
                    </a:cubicBezTo>
                    <a:cubicBezTo>
                      <a:pt x="2773" y="219"/>
                      <a:pt x="2834" y="282"/>
                      <a:pt x="2913" y="282"/>
                    </a:cubicBezTo>
                    <a:lnTo>
                      <a:pt x="3306" y="282"/>
                    </a:lnTo>
                    <a:cubicBezTo>
                      <a:pt x="3386" y="282"/>
                      <a:pt x="3447" y="219"/>
                      <a:pt x="3447" y="141"/>
                    </a:cubicBezTo>
                    <a:cubicBezTo>
                      <a:pt x="3447" y="62"/>
                      <a:pt x="3386" y="1"/>
                      <a:pt x="33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97" name="Google Shape;697;p29"/>
            <p:cNvSpPr/>
            <p:nvPr/>
          </p:nvSpPr>
          <p:spPr>
            <a:xfrm>
              <a:off x="7275147" y="4910519"/>
              <a:ext cx="306603" cy="24885"/>
            </a:xfrm>
            <a:custGeom>
              <a:avLst/>
              <a:gdLst/>
              <a:ahLst/>
              <a:cxnLst/>
              <a:rect l="l" t="t" r="r" b="b"/>
              <a:pathLst>
                <a:path w="4189" h="340" extrusionOk="0">
                  <a:moveTo>
                    <a:pt x="166" y="0"/>
                  </a:moveTo>
                  <a:cubicBezTo>
                    <a:pt x="80" y="0"/>
                    <a:pt x="0" y="78"/>
                    <a:pt x="0" y="166"/>
                  </a:cubicBezTo>
                  <a:cubicBezTo>
                    <a:pt x="0" y="262"/>
                    <a:pt x="80" y="340"/>
                    <a:pt x="166" y="340"/>
                  </a:cubicBezTo>
                  <a:lnTo>
                    <a:pt x="657" y="340"/>
                  </a:lnTo>
                  <a:cubicBezTo>
                    <a:pt x="743" y="340"/>
                    <a:pt x="823" y="262"/>
                    <a:pt x="823" y="166"/>
                  </a:cubicBezTo>
                  <a:cubicBezTo>
                    <a:pt x="823" y="78"/>
                    <a:pt x="743" y="0"/>
                    <a:pt x="657" y="0"/>
                  </a:cubicBezTo>
                  <a:close/>
                  <a:moveTo>
                    <a:pt x="1496" y="0"/>
                  </a:moveTo>
                  <a:cubicBezTo>
                    <a:pt x="1400" y="0"/>
                    <a:pt x="1329" y="78"/>
                    <a:pt x="1329" y="166"/>
                  </a:cubicBezTo>
                  <a:cubicBezTo>
                    <a:pt x="1329" y="262"/>
                    <a:pt x="1400" y="340"/>
                    <a:pt x="1496" y="340"/>
                  </a:cubicBezTo>
                  <a:lnTo>
                    <a:pt x="2336" y="340"/>
                  </a:lnTo>
                  <a:cubicBezTo>
                    <a:pt x="2430" y="340"/>
                    <a:pt x="2510" y="262"/>
                    <a:pt x="2510" y="166"/>
                  </a:cubicBezTo>
                  <a:cubicBezTo>
                    <a:pt x="2510" y="78"/>
                    <a:pt x="2430" y="0"/>
                    <a:pt x="2336" y="0"/>
                  </a:cubicBezTo>
                  <a:close/>
                  <a:moveTo>
                    <a:pt x="3184" y="0"/>
                  </a:moveTo>
                  <a:cubicBezTo>
                    <a:pt x="3087" y="0"/>
                    <a:pt x="3007" y="78"/>
                    <a:pt x="3007" y="166"/>
                  </a:cubicBezTo>
                  <a:cubicBezTo>
                    <a:pt x="3007" y="262"/>
                    <a:pt x="3087" y="340"/>
                    <a:pt x="3184" y="340"/>
                  </a:cubicBezTo>
                  <a:lnTo>
                    <a:pt x="4023" y="340"/>
                  </a:lnTo>
                  <a:cubicBezTo>
                    <a:pt x="4120" y="340"/>
                    <a:pt x="4189" y="262"/>
                    <a:pt x="4189" y="166"/>
                  </a:cubicBezTo>
                  <a:cubicBezTo>
                    <a:pt x="4189" y="78"/>
                    <a:pt x="4120" y="0"/>
                    <a:pt x="4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29"/>
            <p:cNvSpPr/>
            <p:nvPr/>
          </p:nvSpPr>
          <p:spPr>
            <a:xfrm>
              <a:off x="6706186" y="4649904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9" name="Google Shape;699;p29"/>
          <p:cNvGrpSpPr/>
          <p:nvPr/>
        </p:nvGrpSpPr>
        <p:grpSpPr>
          <a:xfrm rot="2700000" flipH="1">
            <a:off x="7521527" y="-708010"/>
            <a:ext cx="1474436" cy="1328685"/>
            <a:chOff x="3841236" y="2462345"/>
            <a:chExt cx="1474450" cy="1328698"/>
          </a:xfrm>
        </p:grpSpPr>
        <p:grpSp>
          <p:nvGrpSpPr>
            <p:cNvPr id="700" name="Google Shape;700;p29"/>
            <p:cNvGrpSpPr/>
            <p:nvPr/>
          </p:nvGrpSpPr>
          <p:grpSpPr>
            <a:xfrm>
              <a:off x="3841236" y="2462345"/>
              <a:ext cx="261888" cy="997496"/>
              <a:chOff x="3841236" y="2462345"/>
              <a:chExt cx="261888" cy="997496"/>
            </a:xfrm>
          </p:grpSpPr>
          <p:sp>
            <p:nvSpPr>
              <p:cNvPr id="701" name="Google Shape;701;p29"/>
              <p:cNvSpPr/>
              <p:nvPr/>
            </p:nvSpPr>
            <p:spPr>
              <a:xfrm>
                <a:off x="3879165" y="3209042"/>
                <a:ext cx="196867" cy="13339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517" extrusionOk="0">
                    <a:moveTo>
                      <a:pt x="762" y="0"/>
                    </a:moveTo>
                    <a:lnTo>
                      <a:pt x="0" y="8"/>
                    </a:lnTo>
                    <a:lnTo>
                      <a:pt x="210" y="516"/>
                    </a:lnTo>
                    <a:lnTo>
                      <a:pt x="508" y="508"/>
                    </a:lnTo>
                    <a:lnTo>
                      <a:pt x="762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2" name="Google Shape;702;p29"/>
              <p:cNvSpPr/>
              <p:nvPr/>
            </p:nvSpPr>
            <p:spPr>
              <a:xfrm>
                <a:off x="3868328" y="2487115"/>
                <a:ext cx="207704" cy="724255"/>
              </a:xfrm>
              <a:custGeom>
                <a:avLst/>
                <a:gdLst/>
                <a:ahLst/>
                <a:cxnLst/>
                <a:rect l="l" t="t" r="r" b="b"/>
                <a:pathLst>
                  <a:path w="805" h="2807" extrusionOk="0">
                    <a:moveTo>
                      <a:pt x="735" y="1"/>
                    </a:moveTo>
                    <a:lnTo>
                      <a:pt x="0" y="17"/>
                    </a:lnTo>
                    <a:lnTo>
                      <a:pt x="42" y="2806"/>
                    </a:lnTo>
                    <a:lnTo>
                      <a:pt x="804" y="2798"/>
                    </a:lnTo>
                    <a:lnTo>
                      <a:pt x="73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3" name="Google Shape;703;p29"/>
              <p:cNvSpPr/>
              <p:nvPr/>
            </p:nvSpPr>
            <p:spPr>
              <a:xfrm>
                <a:off x="3938251" y="3315086"/>
                <a:ext cx="74309" cy="50055"/>
              </a:xfrm>
              <a:custGeom>
                <a:avLst/>
                <a:gdLst/>
                <a:ahLst/>
                <a:cxnLst/>
                <a:rect l="l" t="t" r="r" b="b"/>
                <a:pathLst>
                  <a:path w="288" h="194" extrusionOk="0">
                    <a:moveTo>
                      <a:pt x="0" y="0"/>
                    </a:moveTo>
                    <a:lnTo>
                      <a:pt x="9" y="193"/>
                    </a:lnTo>
                    <a:lnTo>
                      <a:pt x="288" y="193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704;p29"/>
              <p:cNvSpPr/>
              <p:nvPr/>
            </p:nvSpPr>
            <p:spPr>
              <a:xfrm>
                <a:off x="3874779" y="3190981"/>
                <a:ext cx="187579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727" h="211" extrusionOk="0">
                    <a:moveTo>
                      <a:pt x="727" y="1"/>
                    </a:moveTo>
                    <a:lnTo>
                      <a:pt x="1" y="18"/>
                    </a:lnTo>
                    <a:lnTo>
                      <a:pt x="9" y="211"/>
                    </a:lnTo>
                    <a:lnTo>
                      <a:pt x="727" y="192"/>
                    </a:lnTo>
                    <a:lnTo>
                      <a:pt x="72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705;p29"/>
              <p:cNvSpPr/>
              <p:nvPr/>
            </p:nvSpPr>
            <p:spPr>
              <a:xfrm>
                <a:off x="3841236" y="2462345"/>
                <a:ext cx="261888" cy="997496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3866" extrusionOk="0">
                    <a:moveTo>
                      <a:pt x="769" y="193"/>
                    </a:moveTo>
                    <a:lnTo>
                      <a:pt x="821" y="2902"/>
                    </a:lnTo>
                    <a:lnTo>
                      <a:pt x="534" y="3454"/>
                    </a:lnTo>
                    <a:lnTo>
                      <a:pt x="244" y="2911"/>
                    </a:lnTo>
                    <a:lnTo>
                      <a:pt x="191" y="202"/>
                    </a:lnTo>
                    <a:lnTo>
                      <a:pt x="769" y="193"/>
                    </a:lnTo>
                    <a:close/>
                    <a:moveTo>
                      <a:pt x="962" y="0"/>
                    </a:moveTo>
                    <a:lnTo>
                      <a:pt x="0" y="17"/>
                    </a:lnTo>
                    <a:lnTo>
                      <a:pt x="61" y="2955"/>
                    </a:lnTo>
                    <a:lnTo>
                      <a:pt x="534" y="3866"/>
                    </a:lnTo>
                    <a:lnTo>
                      <a:pt x="1014" y="2947"/>
                    </a:lnTo>
                    <a:lnTo>
                      <a:pt x="9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706;p29"/>
              <p:cNvSpPr/>
              <p:nvPr/>
            </p:nvSpPr>
            <p:spPr>
              <a:xfrm>
                <a:off x="3852073" y="2584129"/>
                <a:ext cx="226023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876" h="211" extrusionOk="0">
                    <a:moveTo>
                      <a:pt x="876" y="0"/>
                    </a:moveTo>
                    <a:lnTo>
                      <a:pt x="0" y="17"/>
                    </a:lnTo>
                    <a:lnTo>
                      <a:pt x="0" y="210"/>
                    </a:lnTo>
                    <a:lnTo>
                      <a:pt x="876" y="193"/>
                    </a:lnTo>
                    <a:lnTo>
                      <a:pt x="87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07" name="Google Shape;707;p29"/>
            <p:cNvSpPr/>
            <p:nvPr/>
          </p:nvSpPr>
          <p:spPr>
            <a:xfrm rot="10800000">
              <a:off x="3965996" y="2890304"/>
              <a:ext cx="1349690" cy="900739"/>
            </a:xfrm>
            <a:custGeom>
              <a:avLst/>
              <a:gdLst/>
              <a:ahLst/>
              <a:cxnLst/>
              <a:rect l="l" t="t" r="r" b="b"/>
              <a:pathLst>
                <a:path w="5231" h="3491" extrusionOk="0">
                  <a:moveTo>
                    <a:pt x="3237" y="1497"/>
                  </a:moveTo>
                  <a:cubicBezTo>
                    <a:pt x="3245" y="1505"/>
                    <a:pt x="3254" y="1513"/>
                    <a:pt x="3262" y="1530"/>
                  </a:cubicBezTo>
                  <a:cubicBezTo>
                    <a:pt x="3350" y="1627"/>
                    <a:pt x="3438" y="1748"/>
                    <a:pt x="3464" y="1872"/>
                  </a:cubicBezTo>
                  <a:cubicBezTo>
                    <a:pt x="3480" y="1969"/>
                    <a:pt x="3438" y="2090"/>
                    <a:pt x="3350" y="2126"/>
                  </a:cubicBezTo>
                  <a:cubicBezTo>
                    <a:pt x="3342" y="2126"/>
                    <a:pt x="3323" y="2135"/>
                    <a:pt x="3315" y="2135"/>
                  </a:cubicBezTo>
                  <a:cubicBezTo>
                    <a:pt x="3281" y="2135"/>
                    <a:pt x="3254" y="2116"/>
                    <a:pt x="3237" y="2107"/>
                  </a:cubicBezTo>
                  <a:cubicBezTo>
                    <a:pt x="3176" y="2082"/>
                    <a:pt x="3124" y="2021"/>
                    <a:pt x="3105" y="1950"/>
                  </a:cubicBezTo>
                  <a:cubicBezTo>
                    <a:pt x="3080" y="1837"/>
                    <a:pt x="3113" y="1696"/>
                    <a:pt x="3210" y="1539"/>
                  </a:cubicBezTo>
                  <a:cubicBezTo>
                    <a:pt x="3218" y="1522"/>
                    <a:pt x="3229" y="1505"/>
                    <a:pt x="3237" y="1497"/>
                  </a:cubicBezTo>
                  <a:close/>
                  <a:moveTo>
                    <a:pt x="1" y="0"/>
                  </a:moveTo>
                  <a:lnTo>
                    <a:pt x="1" y="2789"/>
                  </a:lnTo>
                  <a:cubicBezTo>
                    <a:pt x="1" y="3087"/>
                    <a:pt x="106" y="3253"/>
                    <a:pt x="194" y="3341"/>
                  </a:cubicBezTo>
                  <a:cubicBezTo>
                    <a:pt x="291" y="3438"/>
                    <a:pt x="421" y="3490"/>
                    <a:pt x="561" y="3490"/>
                  </a:cubicBezTo>
                  <a:cubicBezTo>
                    <a:pt x="780" y="3480"/>
                    <a:pt x="937" y="3306"/>
                    <a:pt x="998" y="3140"/>
                  </a:cubicBezTo>
                  <a:cubicBezTo>
                    <a:pt x="1050" y="2999"/>
                    <a:pt x="1050" y="2861"/>
                    <a:pt x="1042" y="2720"/>
                  </a:cubicBezTo>
                  <a:lnTo>
                    <a:pt x="1042" y="2640"/>
                  </a:lnTo>
                  <a:lnTo>
                    <a:pt x="1042" y="1522"/>
                  </a:lnTo>
                  <a:lnTo>
                    <a:pt x="1042" y="1469"/>
                  </a:lnTo>
                  <a:cubicBezTo>
                    <a:pt x="1042" y="1348"/>
                    <a:pt x="1033" y="1058"/>
                    <a:pt x="1138" y="945"/>
                  </a:cubicBezTo>
                  <a:cubicBezTo>
                    <a:pt x="1164" y="919"/>
                    <a:pt x="1199" y="901"/>
                    <a:pt x="1252" y="901"/>
                  </a:cubicBezTo>
                  <a:cubicBezTo>
                    <a:pt x="1462" y="901"/>
                    <a:pt x="1514" y="1014"/>
                    <a:pt x="1550" y="1276"/>
                  </a:cubicBezTo>
                  <a:cubicBezTo>
                    <a:pt x="1567" y="1434"/>
                    <a:pt x="1575" y="1583"/>
                    <a:pt x="1575" y="1740"/>
                  </a:cubicBezTo>
                  <a:lnTo>
                    <a:pt x="1575" y="1925"/>
                  </a:lnTo>
                  <a:cubicBezTo>
                    <a:pt x="1583" y="2151"/>
                    <a:pt x="1741" y="2300"/>
                    <a:pt x="1898" y="2353"/>
                  </a:cubicBezTo>
                  <a:cubicBezTo>
                    <a:pt x="1939" y="2365"/>
                    <a:pt x="1981" y="2371"/>
                    <a:pt x="2021" y="2371"/>
                  </a:cubicBezTo>
                  <a:cubicBezTo>
                    <a:pt x="2125" y="2371"/>
                    <a:pt x="2221" y="2330"/>
                    <a:pt x="2284" y="2248"/>
                  </a:cubicBezTo>
                  <a:cubicBezTo>
                    <a:pt x="2423" y="2063"/>
                    <a:pt x="2406" y="1853"/>
                    <a:pt x="2389" y="1662"/>
                  </a:cubicBezTo>
                  <a:cubicBezTo>
                    <a:pt x="2389" y="1539"/>
                    <a:pt x="2379" y="1425"/>
                    <a:pt x="2406" y="1329"/>
                  </a:cubicBezTo>
                  <a:cubicBezTo>
                    <a:pt x="2447" y="1214"/>
                    <a:pt x="2578" y="1157"/>
                    <a:pt x="2704" y="1157"/>
                  </a:cubicBezTo>
                  <a:cubicBezTo>
                    <a:pt x="2740" y="1157"/>
                    <a:pt x="2776" y="1162"/>
                    <a:pt x="2809" y="1171"/>
                  </a:cubicBezTo>
                  <a:cubicBezTo>
                    <a:pt x="2903" y="1199"/>
                    <a:pt x="2991" y="1251"/>
                    <a:pt x="3071" y="1320"/>
                  </a:cubicBezTo>
                  <a:cubicBezTo>
                    <a:pt x="3052" y="1356"/>
                    <a:pt x="3036" y="1381"/>
                    <a:pt x="3008" y="1417"/>
                  </a:cubicBezTo>
                  <a:cubicBezTo>
                    <a:pt x="2887" y="1635"/>
                    <a:pt x="2842" y="1828"/>
                    <a:pt x="2887" y="2011"/>
                  </a:cubicBezTo>
                  <a:cubicBezTo>
                    <a:pt x="2922" y="2135"/>
                    <a:pt x="3008" y="2248"/>
                    <a:pt x="3124" y="2309"/>
                  </a:cubicBezTo>
                  <a:cubicBezTo>
                    <a:pt x="3187" y="2340"/>
                    <a:pt x="3250" y="2356"/>
                    <a:pt x="3311" y="2356"/>
                  </a:cubicBezTo>
                  <a:cubicBezTo>
                    <a:pt x="3352" y="2356"/>
                    <a:pt x="3391" y="2349"/>
                    <a:pt x="3428" y="2336"/>
                  </a:cubicBezTo>
                  <a:cubicBezTo>
                    <a:pt x="3638" y="2265"/>
                    <a:pt x="3718" y="2021"/>
                    <a:pt x="3682" y="1828"/>
                  </a:cubicBezTo>
                  <a:cubicBezTo>
                    <a:pt x="3657" y="1654"/>
                    <a:pt x="3543" y="1505"/>
                    <a:pt x="3438" y="1381"/>
                  </a:cubicBezTo>
                  <a:cubicBezTo>
                    <a:pt x="3420" y="1356"/>
                    <a:pt x="3403" y="1329"/>
                    <a:pt x="3376" y="1312"/>
                  </a:cubicBezTo>
                  <a:cubicBezTo>
                    <a:pt x="3499" y="1190"/>
                    <a:pt x="3629" y="1146"/>
                    <a:pt x="3867" y="1138"/>
                  </a:cubicBezTo>
                  <a:cubicBezTo>
                    <a:pt x="4009" y="1131"/>
                    <a:pt x="4194" y="1129"/>
                    <a:pt x="4377" y="1129"/>
                  </a:cubicBezTo>
                  <a:cubicBezTo>
                    <a:pt x="4742" y="1129"/>
                    <a:pt x="5101" y="1138"/>
                    <a:pt x="5107" y="1138"/>
                  </a:cubicBezTo>
                  <a:lnTo>
                    <a:pt x="5222" y="1138"/>
                  </a:lnTo>
                  <a:lnTo>
                    <a:pt x="5231" y="909"/>
                  </a:lnTo>
                  <a:lnTo>
                    <a:pt x="5117" y="909"/>
                  </a:lnTo>
                  <a:cubicBezTo>
                    <a:pt x="5074" y="904"/>
                    <a:pt x="4780" y="896"/>
                    <a:pt x="4457" y="896"/>
                  </a:cubicBezTo>
                  <a:cubicBezTo>
                    <a:pt x="4249" y="896"/>
                    <a:pt x="4029" y="899"/>
                    <a:pt x="3858" y="909"/>
                  </a:cubicBezTo>
                  <a:cubicBezTo>
                    <a:pt x="3569" y="919"/>
                    <a:pt x="3376" y="980"/>
                    <a:pt x="3218" y="1146"/>
                  </a:cubicBezTo>
                  <a:cubicBezTo>
                    <a:pt x="3113" y="1058"/>
                    <a:pt x="3008" y="989"/>
                    <a:pt x="2878" y="953"/>
                  </a:cubicBezTo>
                  <a:cubicBezTo>
                    <a:pt x="2822" y="936"/>
                    <a:pt x="2763" y="928"/>
                    <a:pt x="2704" y="928"/>
                  </a:cubicBezTo>
                  <a:cubicBezTo>
                    <a:pt x="2485" y="928"/>
                    <a:pt x="2265" y="1040"/>
                    <a:pt x="2196" y="1259"/>
                  </a:cubicBezTo>
                  <a:cubicBezTo>
                    <a:pt x="2144" y="1392"/>
                    <a:pt x="2152" y="1539"/>
                    <a:pt x="2160" y="1679"/>
                  </a:cubicBezTo>
                  <a:cubicBezTo>
                    <a:pt x="2179" y="1845"/>
                    <a:pt x="2188" y="1994"/>
                    <a:pt x="2100" y="2107"/>
                  </a:cubicBezTo>
                  <a:cubicBezTo>
                    <a:pt x="2078" y="2134"/>
                    <a:pt x="2045" y="2141"/>
                    <a:pt x="2016" y="2141"/>
                  </a:cubicBezTo>
                  <a:cubicBezTo>
                    <a:pt x="1997" y="2141"/>
                    <a:pt x="1980" y="2138"/>
                    <a:pt x="1969" y="2135"/>
                  </a:cubicBezTo>
                  <a:cubicBezTo>
                    <a:pt x="1890" y="2107"/>
                    <a:pt x="1812" y="2030"/>
                    <a:pt x="1802" y="1916"/>
                  </a:cubicBezTo>
                  <a:lnTo>
                    <a:pt x="1802" y="1732"/>
                  </a:lnTo>
                  <a:cubicBezTo>
                    <a:pt x="1802" y="1566"/>
                    <a:pt x="1793" y="1417"/>
                    <a:pt x="1776" y="1243"/>
                  </a:cubicBezTo>
                  <a:cubicBezTo>
                    <a:pt x="1749" y="1058"/>
                    <a:pt x="1697" y="674"/>
                    <a:pt x="1252" y="674"/>
                  </a:cubicBezTo>
                  <a:cubicBezTo>
                    <a:pt x="1138" y="674"/>
                    <a:pt x="1050" y="718"/>
                    <a:pt x="981" y="787"/>
                  </a:cubicBezTo>
                  <a:cubicBezTo>
                    <a:pt x="805" y="961"/>
                    <a:pt x="815" y="1295"/>
                    <a:pt x="815" y="1478"/>
                  </a:cubicBezTo>
                  <a:lnTo>
                    <a:pt x="815" y="1522"/>
                  </a:lnTo>
                  <a:lnTo>
                    <a:pt x="815" y="2640"/>
                  </a:lnTo>
                  <a:lnTo>
                    <a:pt x="815" y="2728"/>
                  </a:lnTo>
                  <a:cubicBezTo>
                    <a:pt x="824" y="2850"/>
                    <a:pt x="824" y="2966"/>
                    <a:pt x="788" y="3060"/>
                  </a:cubicBezTo>
                  <a:cubicBezTo>
                    <a:pt x="752" y="3157"/>
                    <a:pt x="658" y="3262"/>
                    <a:pt x="553" y="3262"/>
                  </a:cubicBezTo>
                  <a:cubicBezTo>
                    <a:pt x="509" y="3262"/>
                    <a:pt x="421" y="3253"/>
                    <a:pt x="351" y="3175"/>
                  </a:cubicBezTo>
                  <a:cubicBezTo>
                    <a:pt x="272" y="3096"/>
                    <a:pt x="228" y="2966"/>
                    <a:pt x="228" y="2789"/>
                  </a:cubicBezTo>
                  <a:lnTo>
                    <a:pt x="2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spTree>
      <p:nvGrpSpPr>
        <p:cNvPr id="1" name="Shape 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Google Shape;709;p30"/>
          <p:cNvSpPr/>
          <p:nvPr/>
        </p:nvSpPr>
        <p:spPr>
          <a:xfrm>
            <a:off x="-7575" y="-2750"/>
            <a:ext cx="193800" cy="51435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710" name="Google Shape;710;p30"/>
          <p:cNvGrpSpPr/>
          <p:nvPr/>
        </p:nvGrpSpPr>
        <p:grpSpPr>
          <a:xfrm>
            <a:off x="5933813" y="-904578"/>
            <a:ext cx="4200965" cy="3673225"/>
            <a:chOff x="5933813" y="-904578"/>
            <a:chExt cx="4200965" cy="3673225"/>
          </a:xfrm>
        </p:grpSpPr>
        <p:sp>
          <p:nvSpPr>
            <p:cNvPr id="711" name="Google Shape;711;p30"/>
            <p:cNvSpPr/>
            <p:nvPr/>
          </p:nvSpPr>
          <p:spPr>
            <a:xfrm rot="9699340">
              <a:off x="8277511" y="1091505"/>
              <a:ext cx="1671419" cy="1450984"/>
            </a:xfrm>
            <a:custGeom>
              <a:avLst/>
              <a:gdLst/>
              <a:ahLst/>
              <a:cxnLst/>
              <a:rect l="l" t="t" r="r" b="b"/>
              <a:pathLst>
                <a:path w="22442" h="19481" extrusionOk="0">
                  <a:moveTo>
                    <a:pt x="21083" y="1"/>
                  </a:moveTo>
                  <a:cubicBezTo>
                    <a:pt x="21062" y="1"/>
                    <a:pt x="21041" y="1"/>
                    <a:pt x="21020" y="2"/>
                  </a:cubicBezTo>
                  <a:lnTo>
                    <a:pt x="1495" y="800"/>
                  </a:lnTo>
                  <a:cubicBezTo>
                    <a:pt x="638" y="833"/>
                    <a:pt x="0" y="1559"/>
                    <a:pt x="87" y="2416"/>
                  </a:cubicBezTo>
                  <a:lnTo>
                    <a:pt x="1285" y="14449"/>
                  </a:lnTo>
                  <a:cubicBezTo>
                    <a:pt x="1373" y="15305"/>
                    <a:pt x="2141" y="16057"/>
                    <a:pt x="2999" y="16120"/>
                  </a:cubicBezTo>
                  <a:lnTo>
                    <a:pt x="10126" y="16644"/>
                  </a:lnTo>
                  <a:cubicBezTo>
                    <a:pt x="10983" y="16705"/>
                    <a:pt x="11604" y="17658"/>
                    <a:pt x="11507" y="18514"/>
                  </a:cubicBezTo>
                  <a:lnTo>
                    <a:pt x="11507" y="18550"/>
                  </a:lnTo>
                  <a:cubicBezTo>
                    <a:pt x="11440" y="19144"/>
                    <a:pt x="11668" y="19481"/>
                    <a:pt x="12059" y="19481"/>
                  </a:cubicBezTo>
                  <a:cubicBezTo>
                    <a:pt x="12232" y="19481"/>
                    <a:pt x="12436" y="19415"/>
                    <a:pt x="12662" y="19276"/>
                  </a:cubicBezTo>
                  <a:lnTo>
                    <a:pt x="14567" y="18094"/>
                  </a:lnTo>
                  <a:cubicBezTo>
                    <a:pt x="15262" y="17665"/>
                    <a:pt x="16467" y="17172"/>
                    <a:pt x="17320" y="17172"/>
                  </a:cubicBezTo>
                  <a:cubicBezTo>
                    <a:pt x="17368" y="17172"/>
                    <a:pt x="17415" y="17174"/>
                    <a:pt x="17461" y="17177"/>
                  </a:cubicBezTo>
                  <a:lnTo>
                    <a:pt x="17872" y="17202"/>
                  </a:lnTo>
                  <a:cubicBezTo>
                    <a:pt x="17910" y="17205"/>
                    <a:pt x="17948" y="17207"/>
                    <a:pt x="17986" y="17207"/>
                  </a:cubicBezTo>
                  <a:cubicBezTo>
                    <a:pt x="18804" y="17207"/>
                    <a:pt x="19586" y="16588"/>
                    <a:pt x="19753" y="15786"/>
                  </a:cubicBezTo>
                  <a:lnTo>
                    <a:pt x="22271" y="1471"/>
                  </a:lnTo>
                  <a:cubicBezTo>
                    <a:pt x="22441" y="652"/>
                    <a:pt x="21914" y="1"/>
                    <a:pt x="2108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30"/>
            <p:cNvSpPr/>
            <p:nvPr/>
          </p:nvSpPr>
          <p:spPr>
            <a:xfrm rot="-2461773" flipH="1">
              <a:off x="6255899" y="-647105"/>
              <a:ext cx="1339099" cy="1482387"/>
            </a:xfrm>
            <a:custGeom>
              <a:avLst/>
              <a:gdLst/>
              <a:ahLst/>
              <a:cxnLst/>
              <a:rect l="l" t="t" r="r" b="b"/>
              <a:pathLst>
                <a:path w="12198" h="13503" extrusionOk="0">
                  <a:moveTo>
                    <a:pt x="6033" y="0"/>
                  </a:moveTo>
                  <a:cubicBezTo>
                    <a:pt x="4364" y="0"/>
                    <a:pt x="2676" y="731"/>
                    <a:pt x="1459" y="2463"/>
                  </a:cubicBezTo>
                  <a:cubicBezTo>
                    <a:pt x="534" y="3792"/>
                    <a:pt x="1" y="5559"/>
                    <a:pt x="263" y="7175"/>
                  </a:cubicBezTo>
                  <a:cubicBezTo>
                    <a:pt x="525" y="8829"/>
                    <a:pt x="1862" y="10113"/>
                    <a:pt x="3323" y="10806"/>
                  </a:cubicBezTo>
                  <a:cubicBezTo>
                    <a:pt x="3787" y="11024"/>
                    <a:pt x="4276" y="11206"/>
                    <a:pt x="4783" y="11320"/>
                  </a:cubicBezTo>
                  <a:cubicBezTo>
                    <a:pt x="4748" y="11968"/>
                    <a:pt x="4670" y="12615"/>
                    <a:pt x="4546" y="13261"/>
                  </a:cubicBezTo>
                  <a:cubicBezTo>
                    <a:pt x="4526" y="13371"/>
                    <a:pt x="4620" y="13503"/>
                    <a:pt x="4728" y="13503"/>
                  </a:cubicBezTo>
                  <a:cubicBezTo>
                    <a:pt x="4757" y="13503"/>
                    <a:pt x="4787" y="13493"/>
                    <a:pt x="4817" y="13471"/>
                  </a:cubicBezTo>
                  <a:cubicBezTo>
                    <a:pt x="5623" y="12877"/>
                    <a:pt x="6349" y="12203"/>
                    <a:pt x="6995" y="11469"/>
                  </a:cubicBezTo>
                  <a:cubicBezTo>
                    <a:pt x="7319" y="11425"/>
                    <a:pt x="7633" y="11364"/>
                    <a:pt x="7940" y="11267"/>
                  </a:cubicBezTo>
                  <a:cubicBezTo>
                    <a:pt x="9461" y="10795"/>
                    <a:pt x="10660" y="9632"/>
                    <a:pt x="11367" y="8235"/>
                  </a:cubicBezTo>
                  <a:cubicBezTo>
                    <a:pt x="12190" y="6598"/>
                    <a:pt x="12198" y="5051"/>
                    <a:pt x="11682" y="3748"/>
                  </a:cubicBezTo>
                  <a:cubicBezTo>
                    <a:pt x="10814" y="1522"/>
                    <a:pt x="8442" y="0"/>
                    <a:pt x="603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3" name="Google Shape;713;p30"/>
          <p:cNvGrpSpPr/>
          <p:nvPr/>
        </p:nvGrpSpPr>
        <p:grpSpPr>
          <a:xfrm>
            <a:off x="6090836" y="226911"/>
            <a:ext cx="2790453" cy="1318415"/>
            <a:chOff x="6090836" y="226911"/>
            <a:chExt cx="2790453" cy="1318415"/>
          </a:xfrm>
        </p:grpSpPr>
        <p:grpSp>
          <p:nvGrpSpPr>
            <p:cNvPr id="714" name="Google Shape;714;p30"/>
            <p:cNvGrpSpPr/>
            <p:nvPr/>
          </p:nvGrpSpPr>
          <p:grpSpPr>
            <a:xfrm rot="10800000" flipH="1">
              <a:off x="8748030" y="1416174"/>
              <a:ext cx="133260" cy="129152"/>
              <a:chOff x="3739723" y="2282290"/>
              <a:chExt cx="690824" cy="669530"/>
            </a:xfrm>
          </p:grpSpPr>
          <p:sp>
            <p:nvSpPr>
              <p:cNvPr id="715" name="Google Shape;715;p30"/>
              <p:cNvSpPr/>
              <p:nvPr/>
            </p:nvSpPr>
            <p:spPr>
              <a:xfrm>
                <a:off x="4027442" y="2698022"/>
                <a:ext cx="115137" cy="253798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5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20"/>
                      <a:pt x="106" y="1025"/>
                      <a:pt x="236" y="1025"/>
                    </a:cubicBezTo>
                    <a:cubicBezTo>
                      <a:pt x="360" y="1025"/>
                      <a:pt x="465" y="92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6" name="Google Shape;716;p30"/>
              <p:cNvSpPr/>
              <p:nvPr/>
            </p:nvSpPr>
            <p:spPr>
              <a:xfrm>
                <a:off x="3739723" y="2564067"/>
                <a:ext cx="251074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4" h="473" extrusionOk="0">
                    <a:moveTo>
                      <a:pt x="235" y="0"/>
                    </a:moveTo>
                    <a:cubicBezTo>
                      <a:pt x="105" y="0"/>
                      <a:pt x="0" y="105"/>
                      <a:pt x="0" y="235"/>
                    </a:cubicBezTo>
                    <a:cubicBezTo>
                      <a:pt x="0" y="368"/>
                      <a:pt x="105" y="473"/>
                      <a:pt x="235" y="473"/>
                    </a:cubicBezTo>
                    <a:lnTo>
                      <a:pt x="777" y="473"/>
                    </a:lnTo>
                    <a:cubicBezTo>
                      <a:pt x="909" y="473"/>
                      <a:pt x="1014" y="368"/>
                      <a:pt x="1014" y="235"/>
                    </a:cubicBezTo>
                    <a:cubicBezTo>
                      <a:pt x="1014" y="105"/>
                      <a:pt x="909" y="0"/>
                      <a:pt x="7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7" name="Google Shape;717;p30"/>
              <p:cNvSpPr/>
              <p:nvPr/>
            </p:nvSpPr>
            <p:spPr>
              <a:xfrm>
                <a:off x="4027442" y="2282290"/>
                <a:ext cx="115137" cy="25404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6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10"/>
                      <a:pt x="106" y="1025"/>
                      <a:pt x="236" y="1025"/>
                    </a:cubicBezTo>
                    <a:cubicBezTo>
                      <a:pt x="360" y="1025"/>
                      <a:pt x="465" y="91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8" name="Google Shape;718;p30"/>
              <p:cNvSpPr/>
              <p:nvPr/>
            </p:nvSpPr>
            <p:spPr>
              <a:xfrm>
                <a:off x="4178730" y="2553172"/>
                <a:ext cx="251817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473" extrusionOk="0">
                    <a:moveTo>
                      <a:pt x="238" y="0"/>
                    </a:moveTo>
                    <a:cubicBezTo>
                      <a:pt x="106" y="0"/>
                      <a:pt x="1" y="105"/>
                      <a:pt x="1" y="235"/>
                    </a:cubicBezTo>
                    <a:cubicBezTo>
                      <a:pt x="1" y="368"/>
                      <a:pt x="106" y="473"/>
                      <a:pt x="238" y="473"/>
                    </a:cubicBezTo>
                    <a:lnTo>
                      <a:pt x="788" y="473"/>
                    </a:lnTo>
                    <a:cubicBezTo>
                      <a:pt x="911" y="473"/>
                      <a:pt x="1016" y="368"/>
                      <a:pt x="1016" y="235"/>
                    </a:cubicBezTo>
                    <a:cubicBezTo>
                      <a:pt x="1016" y="105"/>
                      <a:pt x="911" y="0"/>
                      <a:pt x="7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19" name="Google Shape;719;p30"/>
            <p:cNvGrpSpPr/>
            <p:nvPr/>
          </p:nvGrpSpPr>
          <p:grpSpPr>
            <a:xfrm flipH="1">
              <a:off x="6090836" y="447861"/>
              <a:ext cx="371307" cy="91637"/>
              <a:chOff x="4241622" y="1303995"/>
              <a:chExt cx="1256112" cy="310004"/>
            </a:xfrm>
          </p:grpSpPr>
          <p:sp>
            <p:nvSpPr>
              <p:cNvPr id="720" name="Google Shape;720;p30"/>
              <p:cNvSpPr/>
              <p:nvPr/>
            </p:nvSpPr>
            <p:spPr>
              <a:xfrm>
                <a:off x="4644479" y="1305976"/>
                <a:ext cx="853255" cy="67349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272" extrusionOk="0">
                    <a:moveTo>
                      <a:pt x="141" y="1"/>
                    </a:moveTo>
                    <a:cubicBezTo>
                      <a:pt x="61" y="1"/>
                      <a:pt x="0" y="62"/>
                      <a:pt x="0" y="131"/>
                    </a:cubicBezTo>
                    <a:cubicBezTo>
                      <a:pt x="0" y="211"/>
                      <a:pt x="61" y="271"/>
                      <a:pt x="141" y="271"/>
                    </a:cubicBezTo>
                    <a:lnTo>
                      <a:pt x="3305" y="271"/>
                    </a:lnTo>
                    <a:cubicBezTo>
                      <a:pt x="3385" y="271"/>
                      <a:pt x="3446" y="211"/>
                      <a:pt x="3446" y="131"/>
                    </a:cubicBezTo>
                    <a:cubicBezTo>
                      <a:pt x="3446" y="62"/>
                      <a:pt x="3385" y="1"/>
                      <a:pt x="3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30"/>
              <p:cNvSpPr/>
              <p:nvPr/>
            </p:nvSpPr>
            <p:spPr>
              <a:xfrm>
                <a:off x="4241622" y="1303995"/>
                <a:ext cx="221113" cy="69330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80" extrusionOk="0">
                    <a:moveTo>
                      <a:pt x="133" y="0"/>
                    </a:moveTo>
                    <a:cubicBezTo>
                      <a:pt x="61" y="0"/>
                      <a:pt x="1" y="70"/>
                      <a:pt x="1" y="139"/>
                    </a:cubicBezTo>
                    <a:cubicBezTo>
                      <a:pt x="1" y="219"/>
                      <a:pt x="61" y="279"/>
                      <a:pt x="133" y="279"/>
                    </a:cubicBezTo>
                    <a:lnTo>
                      <a:pt x="754" y="279"/>
                    </a:lnTo>
                    <a:cubicBezTo>
                      <a:pt x="832" y="279"/>
                      <a:pt x="892" y="219"/>
                      <a:pt x="892" y="139"/>
                    </a:cubicBezTo>
                    <a:cubicBezTo>
                      <a:pt x="892" y="70"/>
                      <a:pt x="832" y="0"/>
                      <a:pt x="7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30"/>
              <p:cNvSpPr/>
              <p:nvPr/>
            </p:nvSpPr>
            <p:spPr>
              <a:xfrm>
                <a:off x="4241622" y="1543926"/>
                <a:ext cx="853503" cy="70073"/>
              </a:xfrm>
              <a:custGeom>
                <a:avLst/>
                <a:gdLst/>
                <a:ahLst/>
                <a:cxnLst/>
                <a:rect l="l" t="t" r="r" b="b"/>
                <a:pathLst>
                  <a:path w="3447" h="283" extrusionOk="0">
                    <a:moveTo>
                      <a:pt x="133" y="1"/>
                    </a:moveTo>
                    <a:cubicBezTo>
                      <a:pt x="61" y="1"/>
                      <a:pt x="1" y="62"/>
                      <a:pt x="1" y="141"/>
                    </a:cubicBezTo>
                    <a:cubicBezTo>
                      <a:pt x="1" y="219"/>
                      <a:pt x="61" y="282"/>
                      <a:pt x="133" y="282"/>
                    </a:cubicBezTo>
                    <a:lnTo>
                      <a:pt x="832" y="282"/>
                    </a:lnTo>
                    <a:cubicBezTo>
                      <a:pt x="901" y="282"/>
                      <a:pt x="972" y="219"/>
                      <a:pt x="972" y="141"/>
                    </a:cubicBezTo>
                    <a:cubicBezTo>
                      <a:pt x="972" y="62"/>
                      <a:pt x="901" y="1"/>
                      <a:pt x="832" y="1"/>
                    </a:cubicBezTo>
                    <a:close/>
                    <a:moveTo>
                      <a:pt x="1522" y="1"/>
                    </a:moveTo>
                    <a:cubicBezTo>
                      <a:pt x="1444" y="1"/>
                      <a:pt x="1384" y="62"/>
                      <a:pt x="1384" y="141"/>
                    </a:cubicBezTo>
                    <a:cubicBezTo>
                      <a:pt x="1384" y="219"/>
                      <a:pt x="1444" y="282"/>
                      <a:pt x="1522" y="282"/>
                    </a:cubicBezTo>
                    <a:lnTo>
                      <a:pt x="2213" y="282"/>
                    </a:lnTo>
                    <a:cubicBezTo>
                      <a:pt x="2292" y="282"/>
                      <a:pt x="2353" y="219"/>
                      <a:pt x="2353" y="141"/>
                    </a:cubicBezTo>
                    <a:cubicBezTo>
                      <a:pt x="2353" y="62"/>
                      <a:pt x="2292" y="1"/>
                      <a:pt x="2213" y="1"/>
                    </a:cubicBezTo>
                    <a:close/>
                    <a:moveTo>
                      <a:pt x="2913" y="1"/>
                    </a:moveTo>
                    <a:cubicBezTo>
                      <a:pt x="2834" y="1"/>
                      <a:pt x="2773" y="62"/>
                      <a:pt x="2773" y="141"/>
                    </a:cubicBezTo>
                    <a:cubicBezTo>
                      <a:pt x="2773" y="219"/>
                      <a:pt x="2834" y="282"/>
                      <a:pt x="2913" y="282"/>
                    </a:cubicBezTo>
                    <a:lnTo>
                      <a:pt x="3306" y="282"/>
                    </a:lnTo>
                    <a:cubicBezTo>
                      <a:pt x="3386" y="282"/>
                      <a:pt x="3447" y="219"/>
                      <a:pt x="3447" y="141"/>
                    </a:cubicBezTo>
                    <a:cubicBezTo>
                      <a:pt x="3447" y="62"/>
                      <a:pt x="3386" y="1"/>
                      <a:pt x="33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23" name="Google Shape;723;p30"/>
            <p:cNvSpPr/>
            <p:nvPr/>
          </p:nvSpPr>
          <p:spPr>
            <a:xfrm rot="10800000" flipH="1">
              <a:off x="7740859" y="481236"/>
              <a:ext cx="306603" cy="24885"/>
            </a:xfrm>
            <a:custGeom>
              <a:avLst/>
              <a:gdLst/>
              <a:ahLst/>
              <a:cxnLst/>
              <a:rect l="l" t="t" r="r" b="b"/>
              <a:pathLst>
                <a:path w="4189" h="340" extrusionOk="0">
                  <a:moveTo>
                    <a:pt x="166" y="0"/>
                  </a:moveTo>
                  <a:cubicBezTo>
                    <a:pt x="80" y="0"/>
                    <a:pt x="0" y="78"/>
                    <a:pt x="0" y="166"/>
                  </a:cubicBezTo>
                  <a:cubicBezTo>
                    <a:pt x="0" y="262"/>
                    <a:pt x="80" y="340"/>
                    <a:pt x="166" y="340"/>
                  </a:cubicBezTo>
                  <a:lnTo>
                    <a:pt x="657" y="340"/>
                  </a:lnTo>
                  <a:cubicBezTo>
                    <a:pt x="743" y="340"/>
                    <a:pt x="823" y="262"/>
                    <a:pt x="823" y="166"/>
                  </a:cubicBezTo>
                  <a:cubicBezTo>
                    <a:pt x="823" y="78"/>
                    <a:pt x="743" y="0"/>
                    <a:pt x="657" y="0"/>
                  </a:cubicBezTo>
                  <a:close/>
                  <a:moveTo>
                    <a:pt x="1496" y="0"/>
                  </a:moveTo>
                  <a:cubicBezTo>
                    <a:pt x="1400" y="0"/>
                    <a:pt x="1329" y="78"/>
                    <a:pt x="1329" y="166"/>
                  </a:cubicBezTo>
                  <a:cubicBezTo>
                    <a:pt x="1329" y="262"/>
                    <a:pt x="1400" y="340"/>
                    <a:pt x="1496" y="340"/>
                  </a:cubicBezTo>
                  <a:lnTo>
                    <a:pt x="2336" y="340"/>
                  </a:lnTo>
                  <a:cubicBezTo>
                    <a:pt x="2430" y="340"/>
                    <a:pt x="2510" y="262"/>
                    <a:pt x="2510" y="166"/>
                  </a:cubicBezTo>
                  <a:cubicBezTo>
                    <a:pt x="2510" y="78"/>
                    <a:pt x="2430" y="0"/>
                    <a:pt x="2336" y="0"/>
                  </a:cubicBezTo>
                  <a:close/>
                  <a:moveTo>
                    <a:pt x="3184" y="0"/>
                  </a:moveTo>
                  <a:cubicBezTo>
                    <a:pt x="3087" y="0"/>
                    <a:pt x="3007" y="78"/>
                    <a:pt x="3007" y="166"/>
                  </a:cubicBezTo>
                  <a:cubicBezTo>
                    <a:pt x="3007" y="262"/>
                    <a:pt x="3087" y="340"/>
                    <a:pt x="3184" y="340"/>
                  </a:cubicBezTo>
                  <a:lnTo>
                    <a:pt x="4023" y="340"/>
                  </a:lnTo>
                  <a:cubicBezTo>
                    <a:pt x="4120" y="340"/>
                    <a:pt x="4189" y="262"/>
                    <a:pt x="4189" y="166"/>
                  </a:cubicBezTo>
                  <a:cubicBezTo>
                    <a:pt x="4189" y="78"/>
                    <a:pt x="4120" y="0"/>
                    <a:pt x="4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30"/>
            <p:cNvSpPr/>
            <p:nvPr/>
          </p:nvSpPr>
          <p:spPr>
            <a:xfrm rot="10800000" flipH="1">
              <a:off x="8718186" y="226911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5" name="Google Shape;725;p30"/>
          <p:cNvGrpSpPr/>
          <p:nvPr/>
        </p:nvGrpSpPr>
        <p:grpSpPr>
          <a:xfrm>
            <a:off x="7039457" y="-588430"/>
            <a:ext cx="2338031" cy="1756598"/>
            <a:chOff x="7039457" y="-588430"/>
            <a:chExt cx="2338031" cy="1756598"/>
          </a:xfrm>
        </p:grpSpPr>
        <p:grpSp>
          <p:nvGrpSpPr>
            <p:cNvPr id="726" name="Google Shape;726;p30"/>
            <p:cNvGrpSpPr/>
            <p:nvPr/>
          </p:nvGrpSpPr>
          <p:grpSpPr>
            <a:xfrm rot="954583" flipH="1">
              <a:off x="8101234" y="448388"/>
              <a:ext cx="1222502" cy="563005"/>
              <a:chOff x="6209134" y="2574097"/>
              <a:chExt cx="1108185" cy="510359"/>
            </a:xfrm>
          </p:grpSpPr>
          <p:sp>
            <p:nvSpPr>
              <p:cNvPr id="727" name="Google Shape;727;p30"/>
              <p:cNvSpPr/>
              <p:nvPr/>
            </p:nvSpPr>
            <p:spPr>
              <a:xfrm flipH="1">
                <a:off x="6290410" y="2599124"/>
                <a:ext cx="959051" cy="440436"/>
              </a:xfrm>
              <a:custGeom>
                <a:avLst/>
                <a:gdLst/>
                <a:ahLst/>
                <a:cxnLst/>
                <a:rect l="l" t="t" r="r" b="b"/>
                <a:pathLst>
                  <a:path w="3717" h="1707" extrusionOk="0">
                    <a:moveTo>
                      <a:pt x="3717" y="0"/>
                    </a:moveTo>
                    <a:lnTo>
                      <a:pt x="0" y="19"/>
                    </a:lnTo>
                    <a:lnTo>
                      <a:pt x="1864" y="1530"/>
                    </a:lnTo>
                    <a:lnTo>
                      <a:pt x="2240" y="1320"/>
                    </a:lnTo>
                    <a:lnTo>
                      <a:pt x="3165" y="1706"/>
                    </a:lnTo>
                    <a:lnTo>
                      <a:pt x="3262" y="569"/>
                    </a:lnTo>
                    <a:lnTo>
                      <a:pt x="371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30"/>
              <p:cNvSpPr/>
              <p:nvPr/>
            </p:nvSpPr>
            <p:spPr>
              <a:xfrm flipH="1">
                <a:off x="6419163" y="2874685"/>
                <a:ext cx="159971" cy="155585"/>
              </a:xfrm>
              <a:custGeom>
                <a:avLst/>
                <a:gdLst/>
                <a:ahLst/>
                <a:cxnLst/>
                <a:rect l="l" t="t" r="r" b="b"/>
                <a:pathLst>
                  <a:path w="620" h="603" extrusionOk="0">
                    <a:moveTo>
                      <a:pt x="620" y="0"/>
                    </a:moveTo>
                    <a:lnTo>
                      <a:pt x="586" y="462"/>
                    </a:lnTo>
                    <a:lnTo>
                      <a:pt x="603" y="445"/>
                    </a:lnTo>
                    <a:lnTo>
                      <a:pt x="620" y="0"/>
                    </a:lnTo>
                    <a:close/>
                    <a:moveTo>
                      <a:pt x="0" y="401"/>
                    </a:moveTo>
                    <a:lnTo>
                      <a:pt x="376" y="603"/>
                    </a:lnTo>
                    <a:lnTo>
                      <a:pt x="410" y="567"/>
                    </a:lnTo>
                    <a:lnTo>
                      <a:pt x="0" y="40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30"/>
              <p:cNvSpPr/>
              <p:nvPr/>
            </p:nvSpPr>
            <p:spPr>
              <a:xfrm flipH="1">
                <a:off x="6414260" y="2685044"/>
                <a:ext cx="422117" cy="336197"/>
              </a:xfrm>
              <a:custGeom>
                <a:avLst/>
                <a:gdLst/>
                <a:ahLst/>
                <a:cxnLst/>
                <a:rect l="l" t="t" r="r" b="b"/>
                <a:pathLst>
                  <a:path w="1636" h="1303" extrusionOk="0">
                    <a:moveTo>
                      <a:pt x="87" y="1"/>
                    </a:moveTo>
                    <a:lnTo>
                      <a:pt x="1" y="123"/>
                    </a:lnTo>
                    <a:lnTo>
                      <a:pt x="1277" y="437"/>
                    </a:lnTo>
                    <a:lnTo>
                      <a:pt x="655" y="954"/>
                    </a:lnTo>
                    <a:lnTo>
                      <a:pt x="997" y="1136"/>
                    </a:lnTo>
                    <a:lnTo>
                      <a:pt x="1407" y="1302"/>
                    </a:lnTo>
                    <a:lnTo>
                      <a:pt x="1583" y="1197"/>
                    </a:lnTo>
                    <a:lnTo>
                      <a:pt x="1617" y="735"/>
                    </a:lnTo>
                    <a:lnTo>
                      <a:pt x="1635" y="228"/>
                    </a:lnTo>
                    <a:lnTo>
                      <a:pt x="87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30"/>
              <p:cNvSpPr/>
              <p:nvPr/>
            </p:nvSpPr>
            <p:spPr>
              <a:xfrm flipH="1">
                <a:off x="6409872" y="2576935"/>
                <a:ext cx="841911" cy="189643"/>
              </a:xfrm>
              <a:custGeom>
                <a:avLst/>
                <a:gdLst/>
                <a:ahLst/>
                <a:cxnLst/>
                <a:rect l="l" t="t" r="r" b="b"/>
                <a:pathLst>
                  <a:path w="3263" h="735" extrusionOk="0">
                    <a:moveTo>
                      <a:pt x="37" y="0"/>
                    </a:moveTo>
                    <a:lnTo>
                      <a:pt x="1" y="191"/>
                    </a:lnTo>
                    <a:lnTo>
                      <a:pt x="3237" y="735"/>
                    </a:lnTo>
                    <a:lnTo>
                      <a:pt x="3262" y="550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731;p30"/>
              <p:cNvSpPr/>
              <p:nvPr/>
            </p:nvSpPr>
            <p:spPr>
              <a:xfrm flipH="1">
                <a:off x="6209134" y="2574097"/>
                <a:ext cx="1108185" cy="510359"/>
              </a:xfrm>
              <a:custGeom>
                <a:avLst/>
                <a:gdLst/>
                <a:ahLst/>
                <a:cxnLst/>
                <a:rect l="l" t="t" r="r" b="b"/>
                <a:pathLst>
                  <a:path w="4295" h="1978" extrusionOk="0">
                    <a:moveTo>
                      <a:pt x="3831" y="194"/>
                    </a:moveTo>
                    <a:lnTo>
                      <a:pt x="3411" y="614"/>
                    </a:lnTo>
                    <a:lnTo>
                      <a:pt x="3376" y="1690"/>
                    </a:lnTo>
                    <a:lnTo>
                      <a:pt x="2685" y="1365"/>
                    </a:lnTo>
                    <a:lnTo>
                      <a:pt x="3201" y="937"/>
                    </a:lnTo>
                    <a:lnTo>
                      <a:pt x="3080" y="788"/>
                    </a:lnTo>
                    <a:lnTo>
                      <a:pt x="2188" y="1533"/>
                    </a:lnTo>
                    <a:lnTo>
                      <a:pt x="534" y="202"/>
                    </a:lnTo>
                    <a:lnTo>
                      <a:pt x="3831" y="194"/>
                    </a:lnTo>
                    <a:close/>
                    <a:moveTo>
                      <a:pt x="4295" y="1"/>
                    </a:moveTo>
                    <a:lnTo>
                      <a:pt x="1" y="11"/>
                    </a:lnTo>
                    <a:lnTo>
                      <a:pt x="2196" y="1785"/>
                    </a:lnTo>
                    <a:lnTo>
                      <a:pt x="2519" y="1505"/>
                    </a:lnTo>
                    <a:lnTo>
                      <a:pt x="3560" y="1978"/>
                    </a:lnTo>
                    <a:lnTo>
                      <a:pt x="3596" y="693"/>
                    </a:lnTo>
                    <a:lnTo>
                      <a:pt x="4295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2" name="Google Shape;732;p30"/>
              <p:cNvSpPr/>
              <p:nvPr/>
            </p:nvSpPr>
            <p:spPr>
              <a:xfrm flipH="1">
                <a:off x="6400841" y="2585450"/>
                <a:ext cx="825914" cy="465464"/>
              </a:xfrm>
              <a:custGeom>
                <a:avLst/>
                <a:gdLst/>
                <a:ahLst/>
                <a:cxnLst/>
                <a:rect l="l" t="t" r="r" b="b"/>
                <a:pathLst>
                  <a:path w="3201" h="1804" extrusionOk="0">
                    <a:moveTo>
                      <a:pt x="45" y="1"/>
                    </a:moveTo>
                    <a:lnTo>
                      <a:pt x="0" y="185"/>
                    </a:lnTo>
                    <a:lnTo>
                      <a:pt x="2710" y="901"/>
                    </a:lnTo>
                    <a:lnTo>
                      <a:pt x="3025" y="1803"/>
                    </a:lnTo>
                    <a:lnTo>
                      <a:pt x="3201" y="1741"/>
                    </a:lnTo>
                    <a:lnTo>
                      <a:pt x="2859" y="744"/>
                    </a:lnTo>
                    <a:lnTo>
                      <a:pt x="45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3" name="Google Shape;733;p30"/>
            <p:cNvSpPr/>
            <p:nvPr/>
          </p:nvSpPr>
          <p:spPr>
            <a:xfrm rot="-2126681" flipH="1">
              <a:off x="7175570" y="-280538"/>
              <a:ext cx="1349702" cy="900747"/>
            </a:xfrm>
            <a:custGeom>
              <a:avLst/>
              <a:gdLst/>
              <a:ahLst/>
              <a:cxnLst/>
              <a:rect l="l" t="t" r="r" b="b"/>
              <a:pathLst>
                <a:path w="5231" h="3491" extrusionOk="0">
                  <a:moveTo>
                    <a:pt x="3237" y="1497"/>
                  </a:moveTo>
                  <a:cubicBezTo>
                    <a:pt x="3245" y="1505"/>
                    <a:pt x="3254" y="1513"/>
                    <a:pt x="3262" y="1530"/>
                  </a:cubicBezTo>
                  <a:cubicBezTo>
                    <a:pt x="3350" y="1627"/>
                    <a:pt x="3438" y="1748"/>
                    <a:pt x="3464" y="1872"/>
                  </a:cubicBezTo>
                  <a:cubicBezTo>
                    <a:pt x="3480" y="1969"/>
                    <a:pt x="3438" y="2090"/>
                    <a:pt x="3350" y="2126"/>
                  </a:cubicBezTo>
                  <a:cubicBezTo>
                    <a:pt x="3342" y="2126"/>
                    <a:pt x="3323" y="2135"/>
                    <a:pt x="3315" y="2135"/>
                  </a:cubicBezTo>
                  <a:cubicBezTo>
                    <a:pt x="3281" y="2135"/>
                    <a:pt x="3254" y="2116"/>
                    <a:pt x="3237" y="2107"/>
                  </a:cubicBezTo>
                  <a:cubicBezTo>
                    <a:pt x="3176" y="2082"/>
                    <a:pt x="3124" y="2021"/>
                    <a:pt x="3105" y="1950"/>
                  </a:cubicBezTo>
                  <a:cubicBezTo>
                    <a:pt x="3080" y="1837"/>
                    <a:pt x="3113" y="1696"/>
                    <a:pt x="3210" y="1539"/>
                  </a:cubicBezTo>
                  <a:cubicBezTo>
                    <a:pt x="3218" y="1522"/>
                    <a:pt x="3229" y="1505"/>
                    <a:pt x="3237" y="1497"/>
                  </a:cubicBezTo>
                  <a:close/>
                  <a:moveTo>
                    <a:pt x="1" y="0"/>
                  </a:moveTo>
                  <a:lnTo>
                    <a:pt x="1" y="2789"/>
                  </a:lnTo>
                  <a:cubicBezTo>
                    <a:pt x="1" y="3087"/>
                    <a:pt x="106" y="3253"/>
                    <a:pt x="194" y="3341"/>
                  </a:cubicBezTo>
                  <a:cubicBezTo>
                    <a:pt x="291" y="3438"/>
                    <a:pt x="421" y="3490"/>
                    <a:pt x="561" y="3490"/>
                  </a:cubicBezTo>
                  <a:cubicBezTo>
                    <a:pt x="780" y="3480"/>
                    <a:pt x="937" y="3306"/>
                    <a:pt x="998" y="3140"/>
                  </a:cubicBezTo>
                  <a:cubicBezTo>
                    <a:pt x="1050" y="2999"/>
                    <a:pt x="1050" y="2861"/>
                    <a:pt x="1042" y="2720"/>
                  </a:cubicBezTo>
                  <a:lnTo>
                    <a:pt x="1042" y="2640"/>
                  </a:lnTo>
                  <a:lnTo>
                    <a:pt x="1042" y="1522"/>
                  </a:lnTo>
                  <a:lnTo>
                    <a:pt x="1042" y="1469"/>
                  </a:lnTo>
                  <a:cubicBezTo>
                    <a:pt x="1042" y="1348"/>
                    <a:pt x="1033" y="1058"/>
                    <a:pt x="1138" y="945"/>
                  </a:cubicBezTo>
                  <a:cubicBezTo>
                    <a:pt x="1164" y="919"/>
                    <a:pt x="1199" y="901"/>
                    <a:pt x="1252" y="901"/>
                  </a:cubicBezTo>
                  <a:cubicBezTo>
                    <a:pt x="1462" y="901"/>
                    <a:pt x="1514" y="1014"/>
                    <a:pt x="1550" y="1276"/>
                  </a:cubicBezTo>
                  <a:cubicBezTo>
                    <a:pt x="1567" y="1434"/>
                    <a:pt x="1575" y="1583"/>
                    <a:pt x="1575" y="1740"/>
                  </a:cubicBezTo>
                  <a:lnTo>
                    <a:pt x="1575" y="1925"/>
                  </a:lnTo>
                  <a:cubicBezTo>
                    <a:pt x="1583" y="2151"/>
                    <a:pt x="1741" y="2300"/>
                    <a:pt x="1898" y="2353"/>
                  </a:cubicBezTo>
                  <a:cubicBezTo>
                    <a:pt x="1939" y="2365"/>
                    <a:pt x="1981" y="2371"/>
                    <a:pt x="2021" y="2371"/>
                  </a:cubicBezTo>
                  <a:cubicBezTo>
                    <a:pt x="2125" y="2371"/>
                    <a:pt x="2221" y="2330"/>
                    <a:pt x="2284" y="2248"/>
                  </a:cubicBezTo>
                  <a:cubicBezTo>
                    <a:pt x="2423" y="2063"/>
                    <a:pt x="2406" y="1853"/>
                    <a:pt x="2389" y="1662"/>
                  </a:cubicBezTo>
                  <a:cubicBezTo>
                    <a:pt x="2389" y="1539"/>
                    <a:pt x="2379" y="1425"/>
                    <a:pt x="2406" y="1329"/>
                  </a:cubicBezTo>
                  <a:cubicBezTo>
                    <a:pt x="2447" y="1214"/>
                    <a:pt x="2578" y="1157"/>
                    <a:pt x="2704" y="1157"/>
                  </a:cubicBezTo>
                  <a:cubicBezTo>
                    <a:pt x="2740" y="1157"/>
                    <a:pt x="2776" y="1162"/>
                    <a:pt x="2809" y="1171"/>
                  </a:cubicBezTo>
                  <a:cubicBezTo>
                    <a:pt x="2903" y="1199"/>
                    <a:pt x="2991" y="1251"/>
                    <a:pt x="3071" y="1320"/>
                  </a:cubicBezTo>
                  <a:cubicBezTo>
                    <a:pt x="3052" y="1356"/>
                    <a:pt x="3036" y="1381"/>
                    <a:pt x="3008" y="1417"/>
                  </a:cubicBezTo>
                  <a:cubicBezTo>
                    <a:pt x="2887" y="1635"/>
                    <a:pt x="2842" y="1828"/>
                    <a:pt x="2887" y="2011"/>
                  </a:cubicBezTo>
                  <a:cubicBezTo>
                    <a:pt x="2922" y="2135"/>
                    <a:pt x="3008" y="2248"/>
                    <a:pt x="3124" y="2309"/>
                  </a:cubicBezTo>
                  <a:cubicBezTo>
                    <a:pt x="3187" y="2340"/>
                    <a:pt x="3250" y="2356"/>
                    <a:pt x="3311" y="2356"/>
                  </a:cubicBezTo>
                  <a:cubicBezTo>
                    <a:pt x="3352" y="2356"/>
                    <a:pt x="3391" y="2349"/>
                    <a:pt x="3428" y="2336"/>
                  </a:cubicBezTo>
                  <a:cubicBezTo>
                    <a:pt x="3638" y="2265"/>
                    <a:pt x="3718" y="2021"/>
                    <a:pt x="3682" y="1828"/>
                  </a:cubicBezTo>
                  <a:cubicBezTo>
                    <a:pt x="3657" y="1654"/>
                    <a:pt x="3543" y="1505"/>
                    <a:pt x="3438" y="1381"/>
                  </a:cubicBezTo>
                  <a:cubicBezTo>
                    <a:pt x="3420" y="1356"/>
                    <a:pt x="3403" y="1329"/>
                    <a:pt x="3376" y="1312"/>
                  </a:cubicBezTo>
                  <a:cubicBezTo>
                    <a:pt x="3499" y="1190"/>
                    <a:pt x="3629" y="1146"/>
                    <a:pt x="3867" y="1138"/>
                  </a:cubicBezTo>
                  <a:cubicBezTo>
                    <a:pt x="4009" y="1131"/>
                    <a:pt x="4194" y="1129"/>
                    <a:pt x="4377" y="1129"/>
                  </a:cubicBezTo>
                  <a:cubicBezTo>
                    <a:pt x="4742" y="1129"/>
                    <a:pt x="5101" y="1138"/>
                    <a:pt x="5107" y="1138"/>
                  </a:cubicBezTo>
                  <a:lnTo>
                    <a:pt x="5222" y="1138"/>
                  </a:lnTo>
                  <a:lnTo>
                    <a:pt x="5231" y="909"/>
                  </a:lnTo>
                  <a:lnTo>
                    <a:pt x="5117" y="909"/>
                  </a:lnTo>
                  <a:cubicBezTo>
                    <a:pt x="5074" y="904"/>
                    <a:pt x="4780" y="896"/>
                    <a:pt x="4457" y="896"/>
                  </a:cubicBezTo>
                  <a:cubicBezTo>
                    <a:pt x="4249" y="896"/>
                    <a:pt x="4029" y="899"/>
                    <a:pt x="3858" y="909"/>
                  </a:cubicBezTo>
                  <a:cubicBezTo>
                    <a:pt x="3569" y="919"/>
                    <a:pt x="3376" y="980"/>
                    <a:pt x="3218" y="1146"/>
                  </a:cubicBezTo>
                  <a:cubicBezTo>
                    <a:pt x="3113" y="1058"/>
                    <a:pt x="3008" y="989"/>
                    <a:pt x="2878" y="953"/>
                  </a:cubicBezTo>
                  <a:cubicBezTo>
                    <a:pt x="2822" y="936"/>
                    <a:pt x="2763" y="928"/>
                    <a:pt x="2704" y="928"/>
                  </a:cubicBezTo>
                  <a:cubicBezTo>
                    <a:pt x="2485" y="928"/>
                    <a:pt x="2265" y="1040"/>
                    <a:pt x="2196" y="1259"/>
                  </a:cubicBezTo>
                  <a:cubicBezTo>
                    <a:pt x="2144" y="1392"/>
                    <a:pt x="2152" y="1539"/>
                    <a:pt x="2160" y="1679"/>
                  </a:cubicBezTo>
                  <a:cubicBezTo>
                    <a:pt x="2179" y="1845"/>
                    <a:pt x="2188" y="1994"/>
                    <a:pt x="2100" y="2107"/>
                  </a:cubicBezTo>
                  <a:cubicBezTo>
                    <a:pt x="2078" y="2134"/>
                    <a:pt x="2045" y="2141"/>
                    <a:pt x="2016" y="2141"/>
                  </a:cubicBezTo>
                  <a:cubicBezTo>
                    <a:pt x="1997" y="2141"/>
                    <a:pt x="1980" y="2138"/>
                    <a:pt x="1969" y="2135"/>
                  </a:cubicBezTo>
                  <a:cubicBezTo>
                    <a:pt x="1890" y="2107"/>
                    <a:pt x="1812" y="2030"/>
                    <a:pt x="1802" y="1916"/>
                  </a:cubicBezTo>
                  <a:lnTo>
                    <a:pt x="1802" y="1732"/>
                  </a:lnTo>
                  <a:cubicBezTo>
                    <a:pt x="1802" y="1566"/>
                    <a:pt x="1793" y="1417"/>
                    <a:pt x="1776" y="1243"/>
                  </a:cubicBezTo>
                  <a:cubicBezTo>
                    <a:pt x="1749" y="1058"/>
                    <a:pt x="1697" y="674"/>
                    <a:pt x="1252" y="674"/>
                  </a:cubicBezTo>
                  <a:cubicBezTo>
                    <a:pt x="1138" y="674"/>
                    <a:pt x="1050" y="718"/>
                    <a:pt x="981" y="787"/>
                  </a:cubicBezTo>
                  <a:cubicBezTo>
                    <a:pt x="805" y="961"/>
                    <a:pt x="815" y="1295"/>
                    <a:pt x="815" y="1478"/>
                  </a:cubicBezTo>
                  <a:lnTo>
                    <a:pt x="815" y="1522"/>
                  </a:lnTo>
                  <a:lnTo>
                    <a:pt x="815" y="2640"/>
                  </a:lnTo>
                  <a:lnTo>
                    <a:pt x="815" y="2728"/>
                  </a:lnTo>
                  <a:cubicBezTo>
                    <a:pt x="824" y="2850"/>
                    <a:pt x="824" y="2966"/>
                    <a:pt x="788" y="3060"/>
                  </a:cubicBezTo>
                  <a:cubicBezTo>
                    <a:pt x="752" y="3157"/>
                    <a:pt x="658" y="3262"/>
                    <a:pt x="553" y="3262"/>
                  </a:cubicBezTo>
                  <a:cubicBezTo>
                    <a:pt x="509" y="3262"/>
                    <a:pt x="421" y="3253"/>
                    <a:pt x="351" y="3175"/>
                  </a:cubicBezTo>
                  <a:cubicBezTo>
                    <a:pt x="272" y="3096"/>
                    <a:pt x="228" y="2966"/>
                    <a:pt x="228" y="2789"/>
                  </a:cubicBezTo>
                  <a:lnTo>
                    <a:pt x="2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Sora"/>
              <a:buNone/>
              <a:defRPr sz="3000" b="1">
                <a:solidFill>
                  <a:schemeClr val="dk1"/>
                </a:solidFill>
                <a:latin typeface="Sora"/>
                <a:ea typeface="Sora"/>
                <a:cs typeface="Sora"/>
                <a:sym typeface="Sor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681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●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○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■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●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○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■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●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○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gtree"/>
              <a:buChar char="■"/>
              <a:defRPr>
                <a:solidFill>
                  <a:schemeClr val="dk1"/>
                </a:solidFill>
                <a:latin typeface="Figtree"/>
                <a:ea typeface="Figtree"/>
                <a:cs typeface="Figtree"/>
                <a:sym typeface="Figtree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8" r:id="rId2"/>
    <p:sldLayoutId id="2147483659" r:id="rId3"/>
    <p:sldLayoutId id="2147483674" r:id="rId4"/>
    <p:sldLayoutId id="2147483675" r:id="rId5"/>
    <p:sldLayoutId id="2147483676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39.bin"/><Relationship Id="rId8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" name="Google Shape;744;p34"/>
          <p:cNvSpPr txBox="1">
            <a:spLocks noGrp="1"/>
          </p:cNvSpPr>
          <p:nvPr>
            <p:ph type="ctrTitle"/>
          </p:nvPr>
        </p:nvSpPr>
        <p:spPr>
          <a:xfrm>
            <a:off x="484515" y="1190091"/>
            <a:ext cx="4789937" cy="190992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ru-RU" dirty="0" smtClean="0"/>
              <a:t>Логика</a:t>
            </a:r>
            <a:endParaRPr dirty="0"/>
          </a:p>
        </p:txBody>
      </p:sp>
      <p:sp>
        <p:nvSpPr>
          <p:cNvPr id="746" name="Google Shape;746;p34"/>
          <p:cNvSpPr/>
          <p:nvPr/>
        </p:nvSpPr>
        <p:spPr>
          <a:xfrm rot="1086862">
            <a:off x="5466708" y="831085"/>
            <a:ext cx="3138998" cy="3858751"/>
          </a:xfrm>
          <a:custGeom>
            <a:avLst/>
            <a:gdLst/>
            <a:ahLst/>
            <a:cxnLst/>
            <a:rect l="l" t="t" r="r" b="b"/>
            <a:pathLst>
              <a:path w="12460" h="15317" extrusionOk="0">
                <a:moveTo>
                  <a:pt x="4540" y="0"/>
                </a:moveTo>
                <a:cubicBezTo>
                  <a:pt x="4496" y="0"/>
                  <a:pt x="4452" y="0"/>
                  <a:pt x="4407" y="1"/>
                </a:cubicBezTo>
                <a:cubicBezTo>
                  <a:pt x="3306" y="9"/>
                  <a:pt x="2141" y="185"/>
                  <a:pt x="1302" y="962"/>
                </a:cubicBezTo>
                <a:cubicBezTo>
                  <a:pt x="655" y="1566"/>
                  <a:pt x="324" y="2406"/>
                  <a:pt x="219" y="3270"/>
                </a:cubicBezTo>
                <a:cubicBezTo>
                  <a:pt x="0" y="5081"/>
                  <a:pt x="368" y="7547"/>
                  <a:pt x="865" y="9314"/>
                </a:cubicBezTo>
                <a:cubicBezTo>
                  <a:pt x="1296" y="10890"/>
                  <a:pt x="2253" y="12311"/>
                  <a:pt x="3997" y="12311"/>
                </a:cubicBezTo>
                <a:cubicBezTo>
                  <a:pt x="4062" y="12311"/>
                  <a:pt x="4129" y="12309"/>
                  <a:pt x="4198" y="12305"/>
                </a:cubicBezTo>
                <a:cubicBezTo>
                  <a:pt x="4722" y="12269"/>
                  <a:pt x="5264" y="12189"/>
                  <a:pt x="5805" y="12084"/>
                </a:cubicBezTo>
                <a:lnTo>
                  <a:pt x="5805" y="12084"/>
                </a:lnTo>
                <a:cubicBezTo>
                  <a:pt x="5824" y="13081"/>
                  <a:pt x="5744" y="14089"/>
                  <a:pt x="5562" y="15075"/>
                </a:cubicBezTo>
                <a:cubicBezTo>
                  <a:pt x="5540" y="15186"/>
                  <a:pt x="5628" y="15317"/>
                  <a:pt x="5739" y="15317"/>
                </a:cubicBezTo>
                <a:cubicBezTo>
                  <a:pt x="5769" y="15317"/>
                  <a:pt x="5801" y="15307"/>
                  <a:pt x="5832" y="15285"/>
                </a:cubicBezTo>
                <a:cubicBezTo>
                  <a:pt x="7406" y="14114"/>
                  <a:pt x="8710" y="12636"/>
                  <a:pt x="9671" y="10930"/>
                </a:cubicBezTo>
                <a:cubicBezTo>
                  <a:pt x="10300" y="10704"/>
                  <a:pt x="10922" y="10406"/>
                  <a:pt x="11350" y="9864"/>
                </a:cubicBezTo>
                <a:cubicBezTo>
                  <a:pt x="11847" y="9226"/>
                  <a:pt x="11996" y="8403"/>
                  <a:pt x="12101" y="7625"/>
                </a:cubicBezTo>
                <a:cubicBezTo>
                  <a:pt x="12303" y="5982"/>
                  <a:pt x="12460" y="4181"/>
                  <a:pt x="12214" y="2536"/>
                </a:cubicBezTo>
                <a:cubicBezTo>
                  <a:pt x="11979" y="1050"/>
                  <a:pt x="10913" y="718"/>
                  <a:pt x="9583" y="464"/>
                </a:cubicBezTo>
                <a:cubicBezTo>
                  <a:pt x="7922" y="158"/>
                  <a:pt x="6235" y="0"/>
                  <a:pt x="454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47" name="Google Shape;747;p34"/>
          <p:cNvGrpSpPr/>
          <p:nvPr/>
        </p:nvGrpSpPr>
        <p:grpSpPr>
          <a:xfrm>
            <a:off x="5727755" y="1196335"/>
            <a:ext cx="2632496" cy="2188484"/>
            <a:chOff x="5024096" y="1188568"/>
            <a:chExt cx="2822446" cy="2346397"/>
          </a:xfrm>
        </p:grpSpPr>
        <p:grpSp>
          <p:nvGrpSpPr>
            <p:cNvPr id="748" name="Google Shape;748;p34"/>
            <p:cNvGrpSpPr/>
            <p:nvPr/>
          </p:nvGrpSpPr>
          <p:grpSpPr>
            <a:xfrm>
              <a:off x="5901869" y="1771683"/>
              <a:ext cx="1076188" cy="1052711"/>
              <a:chOff x="5736369" y="1599283"/>
              <a:chExt cx="1076188" cy="1052711"/>
            </a:xfrm>
          </p:grpSpPr>
          <p:sp>
            <p:nvSpPr>
              <p:cNvPr id="749" name="Google Shape;749;p34"/>
              <p:cNvSpPr/>
              <p:nvPr/>
            </p:nvSpPr>
            <p:spPr>
              <a:xfrm>
                <a:off x="5763461" y="1623021"/>
                <a:ext cx="457723" cy="1004204"/>
              </a:xfrm>
              <a:custGeom>
                <a:avLst/>
                <a:gdLst/>
                <a:ahLst/>
                <a:cxnLst/>
                <a:rect l="l" t="t" r="r" b="b"/>
                <a:pathLst>
                  <a:path w="1774" h="3892" extrusionOk="0">
                    <a:moveTo>
                      <a:pt x="1503" y="0"/>
                    </a:moveTo>
                    <a:lnTo>
                      <a:pt x="1373" y="193"/>
                    </a:lnTo>
                    <a:lnTo>
                      <a:pt x="1058" y="97"/>
                    </a:lnTo>
                    <a:lnTo>
                      <a:pt x="840" y="193"/>
                    </a:lnTo>
                    <a:lnTo>
                      <a:pt x="796" y="412"/>
                    </a:lnTo>
                    <a:lnTo>
                      <a:pt x="506" y="428"/>
                    </a:lnTo>
                    <a:lnTo>
                      <a:pt x="410" y="630"/>
                    </a:lnTo>
                    <a:lnTo>
                      <a:pt x="454" y="787"/>
                    </a:lnTo>
                    <a:lnTo>
                      <a:pt x="263" y="917"/>
                    </a:lnTo>
                    <a:lnTo>
                      <a:pt x="131" y="1085"/>
                    </a:lnTo>
                    <a:lnTo>
                      <a:pt x="139" y="1337"/>
                    </a:lnTo>
                    <a:lnTo>
                      <a:pt x="210" y="1442"/>
                    </a:lnTo>
                    <a:lnTo>
                      <a:pt x="61" y="1557"/>
                    </a:lnTo>
                    <a:lnTo>
                      <a:pt x="1" y="1757"/>
                    </a:lnTo>
                    <a:lnTo>
                      <a:pt x="70" y="1897"/>
                    </a:lnTo>
                    <a:lnTo>
                      <a:pt x="158" y="1994"/>
                    </a:lnTo>
                    <a:lnTo>
                      <a:pt x="9" y="2204"/>
                    </a:lnTo>
                    <a:lnTo>
                      <a:pt x="17" y="2491"/>
                    </a:lnTo>
                    <a:lnTo>
                      <a:pt x="122" y="2615"/>
                    </a:lnTo>
                    <a:lnTo>
                      <a:pt x="219" y="2728"/>
                    </a:lnTo>
                    <a:lnTo>
                      <a:pt x="219" y="2955"/>
                    </a:lnTo>
                    <a:lnTo>
                      <a:pt x="315" y="3140"/>
                    </a:lnTo>
                    <a:lnTo>
                      <a:pt x="586" y="3209"/>
                    </a:lnTo>
                    <a:lnTo>
                      <a:pt x="716" y="3270"/>
                    </a:lnTo>
                    <a:lnTo>
                      <a:pt x="735" y="3446"/>
                    </a:lnTo>
                    <a:lnTo>
                      <a:pt x="813" y="3604"/>
                    </a:lnTo>
                    <a:lnTo>
                      <a:pt x="987" y="3698"/>
                    </a:lnTo>
                    <a:lnTo>
                      <a:pt x="1233" y="3708"/>
                    </a:lnTo>
                    <a:lnTo>
                      <a:pt x="1407" y="3847"/>
                    </a:lnTo>
                    <a:lnTo>
                      <a:pt x="1669" y="3891"/>
                    </a:lnTo>
                    <a:lnTo>
                      <a:pt x="1757" y="3742"/>
                    </a:lnTo>
                    <a:lnTo>
                      <a:pt x="1774" y="3394"/>
                    </a:lnTo>
                    <a:lnTo>
                      <a:pt x="1774" y="218"/>
                    </a:lnTo>
                    <a:lnTo>
                      <a:pt x="1652" y="61"/>
                    </a:lnTo>
                    <a:lnTo>
                      <a:pt x="1503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0" name="Google Shape;750;p34"/>
              <p:cNvSpPr/>
              <p:nvPr/>
            </p:nvSpPr>
            <p:spPr>
              <a:xfrm>
                <a:off x="5905370" y="2409968"/>
                <a:ext cx="219057" cy="194287"/>
              </a:xfrm>
              <a:custGeom>
                <a:avLst/>
                <a:gdLst/>
                <a:ahLst/>
                <a:cxnLst/>
                <a:rect l="l" t="t" r="r" b="b"/>
                <a:pathLst>
                  <a:path w="849" h="753" extrusionOk="0">
                    <a:moveTo>
                      <a:pt x="196" y="0"/>
                    </a:moveTo>
                    <a:cubicBezTo>
                      <a:pt x="160" y="0"/>
                      <a:pt x="128" y="24"/>
                      <a:pt x="114" y="62"/>
                    </a:cubicBezTo>
                    <a:cubicBezTo>
                      <a:pt x="105" y="71"/>
                      <a:pt x="0" y="344"/>
                      <a:pt x="114" y="554"/>
                    </a:cubicBezTo>
                    <a:cubicBezTo>
                      <a:pt x="175" y="658"/>
                      <a:pt x="271" y="728"/>
                      <a:pt x="420" y="753"/>
                    </a:cubicBezTo>
                    <a:lnTo>
                      <a:pt x="500" y="753"/>
                    </a:lnTo>
                    <a:cubicBezTo>
                      <a:pt x="638" y="753"/>
                      <a:pt x="752" y="684"/>
                      <a:pt x="823" y="526"/>
                    </a:cubicBezTo>
                    <a:cubicBezTo>
                      <a:pt x="848" y="482"/>
                      <a:pt x="832" y="421"/>
                      <a:pt x="779" y="405"/>
                    </a:cubicBezTo>
                    <a:cubicBezTo>
                      <a:pt x="765" y="396"/>
                      <a:pt x="750" y="392"/>
                      <a:pt x="735" y="392"/>
                    </a:cubicBezTo>
                    <a:cubicBezTo>
                      <a:pt x="702" y="392"/>
                      <a:pt x="669" y="412"/>
                      <a:pt x="657" y="449"/>
                    </a:cubicBezTo>
                    <a:cubicBezTo>
                      <a:pt x="608" y="538"/>
                      <a:pt x="559" y="567"/>
                      <a:pt x="498" y="567"/>
                    </a:cubicBezTo>
                    <a:cubicBezTo>
                      <a:pt x="482" y="567"/>
                      <a:pt x="465" y="565"/>
                      <a:pt x="447" y="562"/>
                    </a:cubicBezTo>
                    <a:cubicBezTo>
                      <a:pt x="368" y="543"/>
                      <a:pt x="307" y="518"/>
                      <a:pt x="280" y="457"/>
                    </a:cubicBezTo>
                    <a:cubicBezTo>
                      <a:pt x="219" y="352"/>
                      <a:pt x="263" y="186"/>
                      <a:pt x="290" y="134"/>
                    </a:cubicBezTo>
                    <a:cubicBezTo>
                      <a:pt x="307" y="81"/>
                      <a:pt x="290" y="29"/>
                      <a:pt x="238" y="10"/>
                    </a:cubicBezTo>
                    <a:cubicBezTo>
                      <a:pt x="224" y="3"/>
                      <a:pt x="210" y="0"/>
                      <a:pt x="19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1" name="Google Shape;751;p34"/>
              <p:cNvSpPr/>
              <p:nvPr/>
            </p:nvSpPr>
            <p:spPr>
              <a:xfrm>
                <a:off x="5923173" y="1599283"/>
                <a:ext cx="327940" cy="1052711"/>
              </a:xfrm>
              <a:custGeom>
                <a:avLst/>
                <a:gdLst/>
                <a:ahLst/>
                <a:cxnLst/>
                <a:rect l="l" t="t" r="r" b="b"/>
                <a:pathLst>
                  <a:path w="1271" h="4080" extrusionOk="0">
                    <a:moveTo>
                      <a:pt x="959" y="0"/>
                    </a:moveTo>
                    <a:cubicBezTo>
                      <a:pt x="848" y="0"/>
                      <a:pt x="744" y="65"/>
                      <a:pt x="702" y="170"/>
                    </a:cubicBezTo>
                    <a:lnTo>
                      <a:pt x="702" y="180"/>
                    </a:lnTo>
                    <a:cubicBezTo>
                      <a:pt x="693" y="180"/>
                      <a:pt x="693" y="180"/>
                      <a:pt x="693" y="189"/>
                    </a:cubicBezTo>
                    <a:lnTo>
                      <a:pt x="683" y="189"/>
                    </a:lnTo>
                    <a:cubicBezTo>
                      <a:pt x="674" y="180"/>
                      <a:pt x="666" y="180"/>
                      <a:pt x="658" y="170"/>
                    </a:cubicBezTo>
                    <a:cubicBezTo>
                      <a:pt x="610" y="145"/>
                      <a:pt x="518" y="97"/>
                      <a:pt x="415" y="97"/>
                    </a:cubicBezTo>
                    <a:cubicBezTo>
                      <a:pt x="346" y="97"/>
                      <a:pt x="272" y="118"/>
                      <a:pt x="202" y="180"/>
                    </a:cubicBezTo>
                    <a:cubicBezTo>
                      <a:pt x="1" y="338"/>
                      <a:pt x="106" y="581"/>
                      <a:pt x="185" y="686"/>
                    </a:cubicBezTo>
                    <a:cubicBezTo>
                      <a:pt x="206" y="712"/>
                      <a:pt x="236" y="726"/>
                      <a:pt x="264" y="726"/>
                    </a:cubicBezTo>
                    <a:cubicBezTo>
                      <a:pt x="283" y="726"/>
                      <a:pt x="302" y="719"/>
                      <a:pt x="316" y="705"/>
                    </a:cubicBezTo>
                    <a:cubicBezTo>
                      <a:pt x="360" y="678"/>
                      <a:pt x="368" y="617"/>
                      <a:pt x="334" y="573"/>
                    </a:cubicBezTo>
                    <a:cubicBezTo>
                      <a:pt x="326" y="556"/>
                      <a:pt x="211" y="407"/>
                      <a:pt x="326" y="319"/>
                    </a:cubicBezTo>
                    <a:cubicBezTo>
                      <a:pt x="352" y="296"/>
                      <a:pt x="380" y="286"/>
                      <a:pt x="410" y="286"/>
                    </a:cubicBezTo>
                    <a:cubicBezTo>
                      <a:pt x="457" y="286"/>
                      <a:pt x="510" y="310"/>
                      <a:pt x="569" y="338"/>
                    </a:cubicBezTo>
                    <a:cubicBezTo>
                      <a:pt x="578" y="346"/>
                      <a:pt x="597" y="355"/>
                      <a:pt x="605" y="355"/>
                    </a:cubicBezTo>
                    <a:cubicBezTo>
                      <a:pt x="629" y="368"/>
                      <a:pt x="659" y="375"/>
                      <a:pt x="689" y="375"/>
                    </a:cubicBezTo>
                    <a:cubicBezTo>
                      <a:pt x="714" y="375"/>
                      <a:pt x="739" y="370"/>
                      <a:pt x="763" y="363"/>
                    </a:cubicBezTo>
                    <a:cubicBezTo>
                      <a:pt x="815" y="338"/>
                      <a:pt x="851" y="302"/>
                      <a:pt x="876" y="250"/>
                    </a:cubicBezTo>
                    <a:lnTo>
                      <a:pt x="876" y="241"/>
                    </a:lnTo>
                    <a:cubicBezTo>
                      <a:pt x="890" y="210"/>
                      <a:pt x="926" y="187"/>
                      <a:pt x="964" y="187"/>
                    </a:cubicBezTo>
                    <a:cubicBezTo>
                      <a:pt x="969" y="187"/>
                      <a:pt x="975" y="188"/>
                      <a:pt x="981" y="189"/>
                    </a:cubicBezTo>
                    <a:cubicBezTo>
                      <a:pt x="1042" y="214"/>
                      <a:pt x="1077" y="310"/>
                      <a:pt x="1077" y="476"/>
                    </a:cubicBezTo>
                    <a:lnTo>
                      <a:pt x="1077" y="3563"/>
                    </a:lnTo>
                    <a:cubicBezTo>
                      <a:pt x="1077" y="3660"/>
                      <a:pt x="1069" y="3765"/>
                      <a:pt x="1025" y="3834"/>
                    </a:cubicBezTo>
                    <a:cubicBezTo>
                      <a:pt x="1008" y="3861"/>
                      <a:pt x="989" y="3878"/>
                      <a:pt x="964" y="3887"/>
                    </a:cubicBezTo>
                    <a:cubicBezTo>
                      <a:pt x="953" y="3889"/>
                      <a:pt x="942" y="3890"/>
                      <a:pt x="931" y="3890"/>
                    </a:cubicBezTo>
                    <a:cubicBezTo>
                      <a:pt x="898" y="3890"/>
                      <a:pt x="867" y="3880"/>
                      <a:pt x="840" y="3861"/>
                    </a:cubicBezTo>
                    <a:cubicBezTo>
                      <a:pt x="788" y="3817"/>
                      <a:pt x="754" y="3738"/>
                      <a:pt x="763" y="3651"/>
                    </a:cubicBezTo>
                    <a:cubicBezTo>
                      <a:pt x="771" y="3599"/>
                      <a:pt x="727" y="3555"/>
                      <a:pt x="674" y="3547"/>
                    </a:cubicBezTo>
                    <a:cubicBezTo>
                      <a:pt x="622" y="3547"/>
                      <a:pt x="578" y="3580"/>
                      <a:pt x="578" y="3633"/>
                    </a:cubicBezTo>
                    <a:cubicBezTo>
                      <a:pt x="561" y="3790"/>
                      <a:pt x="614" y="3922"/>
                      <a:pt x="718" y="4010"/>
                    </a:cubicBezTo>
                    <a:cubicBezTo>
                      <a:pt x="779" y="4052"/>
                      <a:pt x="859" y="4080"/>
                      <a:pt x="928" y="4080"/>
                    </a:cubicBezTo>
                    <a:cubicBezTo>
                      <a:pt x="956" y="4080"/>
                      <a:pt x="989" y="4080"/>
                      <a:pt x="1025" y="4063"/>
                    </a:cubicBezTo>
                    <a:cubicBezTo>
                      <a:pt x="1086" y="4044"/>
                      <a:pt x="1147" y="4000"/>
                      <a:pt x="1182" y="3939"/>
                    </a:cubicBezTo>
                    <a:cubicBezTo>
                      <a:pt x="1260" y="3817"/>
                      <a:pt x="1260" y="3677"/>
                      <a:pt x="1260" y="3572"/>
                    </a:cubicBezTo>
                    <a:lnTo>
                      <a:pt x="1270" y="476"/>
                    </a:lnTo>
                    <a:cubicBezTo>
                      <a:pt x="1270" y="380"/>
                      <a:pt x="1270" y="84"/>
                      <a:pt x="1042" y="12"/>
                    </a:cubicBezTo>
                    <a:cubicBezTo>
                      <a:pt x="1014" y="4"/>
                      <a:pt x="987" y="0"/>
                      <a:pt x="9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752;p34"/>
              <p:cNvSpPr/>
              <p:nvPr/>
            </p:nvSpPr>
            <p:spPr>
              <a:xfrm>
                <a:off x="5738691" y="1974438"/>
                <a:ext cx="160487" cy="192481"/>
              </a:xfrm>
              <a:custGeom>
                <a:avLst/>
                <a:gdLst/>
                <a:ahLst/>
                <a:cxnLst/>
                <a:rect l="l" t="t" r="r" b="b"/>
                <a:pathLst>
                  <a:path w="622" h="746" extrusionOk="0">
                    <a:moveTo>
                      <a:pt x="316" y="1"/>
                    </a:moveTo>
                    <a:cubicBezTo>
                      <a:pt x="309" y="1"/>
                      <a:pt x="303" y="1"/>
                      <a:pt x="296" y="2"/>
                    </a:cubicBezTo>
                    <a:cubicBezTo>
                      <a:pt x="210" y="27"/>
                      <a:pt x="44" y="116"/>
                      <a:pt x="17" y="317"/>
                    </a:cubicBezTo>
                    <a:cubicBezTo>
                      <a:pt x="0" y="458"/>
                      <a:pt x="61" y="588"/>
                      <a:pt x="174" y="668"/>
                    </a:cubicBezTo>
                    <a:cubicBezTo>
                      <a:pt x="279" y="737"/>
                      <a:pt x="481" y="745"/>
                      <a:pt x="525" y="745"/>
                    </a:cubicBezTo>
                    <a:cubicBezTo>
                      <a:pt x="577" y="745"/>
                      <a:pt x="621" y="701"/>
                      <a:pt x="621" y="649"/>
                    </a:cubicBezTo>
                    <a:cubicBezTo>
                      <a:pt x="621" y="596"/>
                      <a:pt x="577" y="552"/>
                      <a:pt x="525" y="552"/>
                    </a:cubicBezTo>
                    <a:cubicBezTo>
                      <a:pt x="453" y="552"/>
                      <a:pt x="323" y="535"/>
                      <a:pt x="279" y="510"/>
                    </a:cubicBezTo>
                    <a:cubicBezTo>
                      <a:pt x="227" y="474"/>
                      <a:pt x="202" y="405"/>
                      <a:pt x="210" y="334"/>
                    </a:cubicBezTo>
                    <a:cubicBezTo>
                      <a:pt x="218" y="221"/>
                      <a:pt x="340" y="195"/>
                      <a:pt x="348" y="185"/>
                    </a:cubicBezTo>
                    <a:cubicBezTo>
                      <a:pt x="393" y="176"/>
                      <a:pt x="428" y="124"/>
                      <a:pt x="411" y="72"/>
                    </a:cubicBezTo>
                    <a:cubicBezTo>
                      <a:pt x="402" y="26"/>
                      <a:pt x="361" y="1"/>
                      <a:pt x="3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3" name="Google Shape;753;p34"/>
              <p:cNvSpPr/>
              <p:nvPr/>
            </p:nvSpPr>
            <p:spPr>
              <a:xfrm>
                <a:off x="5736369" y="2116346"/>
                <a:ext cx="254921" cy="364063"/>
              </a:xfrm>
              <a:custGeom>
                <a:avLst/>
                <a:gdLst/>
                <a:ahLst/>
                <a:cxnLst/>
                <a:rect l="l" t="t" r="r" b="b"/>
                <a:pathLst>
                  <a:path w="988" h="1411" extrusionOk="0">
                    <a:moveTo>
                      <a:pt x="315" y="1"/>
                    </a:moveTo>
                    <a:cubicBezTo>
                      <a:pt x="309" y="1"/>
                      <a:pt x="303" y="1"/>
                      <a:pt x="297" y="2"/>
                    </a:cubicBezTo>
                    <a:cubicBezTo>
                      <a:pt x="175" y="38"/>
                      <a:pt x="43" y="231"/>
                      <a:pt x="26" y="413"/>
                    </a:cubicBezTo>
                    <a:cubicBezTo>
                      <a:pt x="1" y="598"/>
                      <a:pt x="87" y="737"/>
                      <a:pt x="253" y="833"/>
                    </a:cubicBezTo>
                    <a:cubicBezTo>
                      <a:pt x="211" y="999"/>
                      <a:pt x="271" y="1245"/>
                      <a:pt x="429" y="1349"/>
                    </a:cubicBezTo>
                    <a:cubicBezTo>
                      <a:pt x="473" y="1377"/>
                      <a:pt x="534" y="1410"/>
                      <a:pt x="611" y="1410"/>
                    </a:cubicBezTo>
                    <a:cubicBezTo>
                      <a:pt x="700" y="1410"/>
                      <a:pt x="813" y="1377"/>
                      <a:pt x="945" y="1261"/>
                    </a:cubicBezTo>
                    <a:cubicBezTo>
                      <a:pt x="979" y="1236"/>
                      <a:pt x="987" y="1175"/>
                      <a:pt x="953" y="1131"/>
                    </a:cubicBezTo>
                    <a:cubicBezTo>
                      <a:pt x="935" y="1108"/>
                      <a:pt x="909" y="1097"/>
                      <a:pt x="884" y="1097"/>
                    </a:cubicBezTo>
                    <a:cubicBezTo>
                      <a:pt x="861" y="1097"/>
                      <a:pt x="838" y="1106"/>
                      <a:pt x="821" y="1123"/>
                    </a:cubicBezTo>
                    <a:cubicBezTo>
                      <a:pt x="765" y="1167"/>
                      <a:pt x="690" y="1216"/>
                      <a:pt x="616" y="1216"/>
                    </a:cubicBezTo>
                    <a:cubicBezTo>
                      <a:pt x="588" y="1216"/>
                      <a:pt x="560" y="1209"/>
                      <a:pt x="534" y="1192"/>
                    </a:cubicBezTo>
                    <a:cubicBezTo>
                      <a:pt x="446" y="1131"/>
                      <a:pt x="410" y="965"/>
                      <a:pt x="437" y="869"/>
                    </a:cubicBezTo>
                    <a:cubicBezTo>
                      <a:pt x="462" y="789"/>
                      <a:pt x="429" y="703"/>
                      <a:pt x="349" y="667"/>
                    </a:cubicBezTo>
                    <a:cubicBezTo>
                      <a:pt x="253" y="615"/>
                      <a:pt x="200" y="546"/>
                      <a:pt x="211" y="449"/>
                    </a:cubicBezTo>
                    <a:cubicBezTo>
                      <a:pt x="219" y="317"/>
                      <a:pt x="315" y="204"/>
                      <a:pt x="349" y="187"/>
                    </a:cubicBezTo>
                    <a:cubicBezTo>
                      <a:pt x="402" y="178"/>
                      <a:pt x="429" y="126"/>
                      <a:pt x="410" y="73"/>
                    </a:cubicBezTo>
                    <a:cubicBezTo>
                      <a:pt x="403" y="27"/>
                      <a:pt x="361" y="1"/>
                      <a:pt x="3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4" name="Google Shape;754;p34"/>
              <p:cNvSpPr/>
              <p:nvPr/>
            </p:nvSpPr>
            <p:spPr>
              <a:xfrm>
                <a:off x="5975292" y="2150404"/>
                <a:ext cx="169776" cy="161003"/>
              </a:xfrm>
              <a:custGeom>
                <a:avLst/>
                <a:gdLst/>
                <a:ahLst/>
                <a:cxnLst/>
                <a:rect l="l" t="t" r="r" b="b"/>
                <a:pathLst>
                  <a:path w="658" h="624" extrusionOk="0">
                    <a:moveTo>
                      <a:pt x="408" y="1"/>
                    </a:moveTo>
                    <a:cubicBezTo>
                      <a:pt x="373" y="1"/>
                      <a:pt x="337" y="23"/>
                      <a:pt x="323" y="55"/>
                    </a:cubicBezTo>
                    <a:cubicBezTo>
                      <a:pt x="307" y="107"/>
                      <a:pt x="323" y="160"/>
                      <a:pt x="376" y="185"/>
                    </a:cubicBezTo>
                    <a:cubicBezTo>
                      <a:pt x="412" y="195"/>
                      <a:pt x="439" y="237"/>
                      <a:pt x="447" y="281"/>
                    </a:cubicBezTo>
                    <a:cubicBezTo>
                      <a:pt x="456" y="326"/>
                      <a:pt x="447" y="378"/>
                      <a:pt x="420" y="405"/>
                    </a:cubicBezTo>
                    <a:cubicBezTo>
                      <a:pt x="398" y="422"/>
                      <a:pt x="372" y="431"/>
                      <a:pt x="345" y="431"/>
                    </a:cubicBezTo>
                    <a:cubicBezTo>
                      <a:pt x="329" y="431"/>
                      <a:pt x="314" y="428"/>
                      <a:pt x="298" y="422"/>
                    </a:cubicBezTo>
                    <a:cubicBezTo>
                      <a:pt x="254" y="414"/>
                      <a:pt x="210" y="386"/>
                      <a:pt x="202" y="353"/>
                    </a:cubicBezTo>
                    <a:cubicBezTo>
                      <a:pt x="188" y="311"/>
                      <a:pt x="152" y="285"/>
                      <a:pt x="111" y="285"/>
                    </a:cubicBezTo>
                    <a:cubicBezTo>
                      <a:pt x="101" y="285"/>
                      <a:pt x="90" y="287"/>
                      <a:pt x="80" y="290"/>
                    </a:cubicBezTo>
                    <a:cubicBezTo>
                      <a:pt x="27" y="309"/>
                      <a:pt x="0" y="361"/>
                      <a:pt x="19" y="414"/>
                    </a:cubicBezTo>
                    <a:cubicBezTo>
                      <a:pt x="53" y="510"/>
                      <a:pt x="141" y="579"/>
                      <a:pt x="254" y="605"/>
                    </a:cubicBezTo>
                    <a:cubicBezTo>
                      <a:pt x="281" y="615"/>
                      <a:pt x="307" y="624"/>
                      <a:pt x="334" y="624"/>
                    </a:cubicBezTo>
                    <a:cubicBezTo>
                      <a:pt x="412" y="624"/>
                      <a:pt x="491" y="588"/>
                      <a:pt x="552" y="535"/>
                    </a:cubicBezTo>
                    <a:cubicBezTo>
                      <a:pt x="621" y="466"/>
                      <a:pt x="657" y="361"/>
                      <a:pt x="630" y="248"/>
                    </a:cubicBezTo>
                    <a:cubicBezTo>
                      <a:pt x="613" y="132"/>
                      <a:pt x="544" y="46"/>
                      <a:pt x="447" y="11"/>
                    </a:cubicBezTo>
                    <a:cubicBezTo>
                      <a:pt x="435" y="4"/>
                      <a:pt x="422" y="1"/>
                      <a:pt x="40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755;p34"/>
              <p:cNvSpPr/>
              <p:nvPr/>
            </p:nvSpPr>
            <p:spPr>
              <a:xfrm>
                <a:off x="5975292" y="1886971"/>
                <a:ext cx="151198" cy="131073"/>
              </a:xfrm>
              <a:custGeom>
                <a:avLst/>
                <a:gdLst/>
                <a:ahLst/>
                <a:cxnLst/>
                <a:rect l="l" t="t" r="r" b="b"/>
                <a:pathLst>
                  <a:path w="586" h="508" extrusionOk="0">
                    <a:moveTo>
                      <a:pt x="283" y="1"/>
                    </a:moveTo>
                    <a:cubicBezTo>
                      <a:pt x="243" y="1"/>
                      <a:pt x="204" y="10"/>
                      <a:pt x="166" y="27"/>
                    </a:cubicBezTo>
                    <a:cubicBezTo>
                      <a:pt x="88" y="71"/>
                      <a:pt x="36" y="140"/>
                      <a:pt x="19" y="228"/>
                    </a:cubicBezTo>
                    <a:cubicBezTo>
                      <a:pt x="0" y="314"/>
                      <a:pt x="19" y="402"/>
                      <a:pt x="80" y="471"/>
                    </a:cubicBezTo>
                    <a:cubicBezTo>
                      <a:pt x="97" y="490"/>
                      <a:pt x="124" y="507"/>
                      <a:pt x="149" y="507"/>
                    </a:cubicBezTo>
                    <a:cubicBezTo>
                      <a:pt x="166" y="507"/>
                      <a:pt x="193" y="499"/>
                      <a:pt x="210" y="482"/>
                    </a:cubicBezTo>
                    <a:cubicBezTo>
                      <a:pt x="254" y="446"/>
                      <a:pt x="254" y="385"/>
                      <a:pt x="218" y="350"/>
                    </a:cubicBezTo>
                    <a:cubicBezTo>
                      <a:pt x="202" y="333"/>
                      <a:pt x="202" y="297"/>
                      <a:pt x="202" y="272"/>
                    </a:cubicBezTo>
                    <a:cubicBezTo>
                      <a:pt x="210" y="236"/>
                      <a:pt x="229" y="209"/>
                      <a:pt x="254" y="201"/>
                    </a:cubicBezTo>
                    <a:cubicBezTo>
                      <a:pt x="263" y="196"/>
                      <a:pt x="276" y="194"/>
                      <a:pt x="290" y="194"/>
                    </a:cubicBezTo>
                    <a:cubicBezTo>
                      <a:pt x="304" y="194"/>
                      <a:pt x="320" y="196"/>
                      <a:pt x="334" y="201"/>
                    </a:cubicBezTo>
                    <a:cubicBezTo>
                      <a:pt x="359" y="220"/>
                      <a:pt x="386" y="236"/>
                      <a:pt x="386" y="262"/>
                    </a:cubicBezTo>
                    <a:cubicBezTo>
                      <a:pt x="400" y="305"/>
                      <a:pt x="439" y="337"/>
                      <a:pt x="482" y="337"/>
                    </a:cubicBezTo>
                    <a:cubicBezTo>
                      <a:pt x="490" y="337"/>
                      <a:pt x="499" y="336"/>
                      <a:pt x="508" y="333"/>
                    </a:cubicBezTo>
                    <a:cubicBezTo>
                      <a:pt x="552" y="325"/>
                      <a:pt x="586" y="272"/>
                      <a:pt x="577" y="220"/>
                    </a:cubicBezTo>
                    <a:cubicBezTo>
                      <a:pt x="552" y="140"/>
                      <a:pt x="500" y="71"/>
                      <a:pt x="412" y="35"/>
                    </a:cubicBezTo>
                    <a:cubicBezTo>
                      <a:pt x="371" y="12"/>
                      <a:pt x="327" y="1"/>
                      <a:pt x="2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6" name="Google Shape;756;p34"/>
              <p:cNvSpPr/>
              <p:nvPr/>
            </p:nvSpPr>
            <p:spPr>
              <a:xfrm>
                <a:off x="5772233" y="1703006"/>
                <a:ext cx="216735" cy="351162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361" extrusionOk="0">
                    <a:moveTo>
                      <a:pt x="680" y="1"/>
                    </a:moveTo>
                    <a:cubicBezTo>
                      <a:pt x="598" y="1"/>
                      <a:pt x="473" y="17"/>
                      <a:pt x="386" y="110"/>
                    </a:cubicBezTo>
                    <a:cubicBezTo>
                      <a:pt x="307" y="198"/>
                      <a:pt x="290" y="320"/>
                      <a:pt x="334" y="477"/>
                    </a:cubicBezTo>
                    <a:cubicBezTo>
                      <a:pt x="114" y="555"/>
                      <a:pt x="0" y="723"/>
                      <a:pt x="36" y="933"/>
                    </a:cubicBezTo>
                    <a:cubicBezTo>
                      <a:pt x="72" y="1203"/>
                      <a:pt x="246" y="1361"/>
                      <a:pt x="500" y="1361"/>
                    </a:cubicBezTo>
                    <a:lnTo>
                      <a:pt x="508" y="1361"/>
                    </a:lnTo>
                    <a:cubicBezTo>
                      <a:pt x="561" y="1361"/>
                      <a:pt x="605" y="1317"/>
                      <a:pt x="605" y="1264"/>
                    </a:cubicBezTo>
                    <a:cubicBezTo>
                      <a:pt x="605" y="1212"/>
                      <a:pt x="561" y="1176"/>
                      <a:pt x="508" y="1176"/>
                    </a:cubicBezTo>
                    <a:cubicBezTo>
                      <a:pt x="342" y="1176"/>
                      <a:pt x="246" y="1090"/>
                      <a:pt x="218" y="914"/>
                    </a:cubicBezTo>
                    <a:cubicBezTo>
                      <a:pt x="210" y="861"/>
                      <a:pt x="193" y="723"/>
                      <a:pt x="395" y="651"/>
                    </a:cubicBezTo>
                    <a:cubicBezTo>
                      <a:pt x="481" y="618"/>
                      <a:pt x="533" y="530"/>
                      <a:pt x="508" y="433"/>
                    </a:cubicBezTo>
                    <a:cubicBezTo>
                      <a:pt x="500" y="372"/>
                      <a:pt x="491" y="284"/>
                      <a:pt x="525" y="240"/>
                    </a:cubicBezTo>
                    <a:cubicBezTo>
                      <a:pt x="561" y="204"/>
                      <a:pt x="626" y="193"/>
                      <a:pt x="675" y="193"/>
                    </a:cubicBezTo>
                    <a:cubicBezTo>
                      <a:pt x="697" y="193"/>
                      <a:pt x="715" y="195"/>
                      <a:pt x="726" y="198"/>
                    </a:cubicBezTo>
                    <a:cubicBezTo>
                      <a:pt x="731" y="199"/>
                      <a:pt x="737" y="199"/>
                      <a:pt x="742" y="199"/>
                    </a:cubicBezTo>
                    <a:cubicBezTo>
                      <a:pt x="789" y="199"/>
                      <a:pt x="832" y="166"/>
                      <a:pt x="840" y="118"/>
                    </a:cubicBezTo>
                    <a:cubicBezTo>
                      <a:pt x="840" y="66"/>
                      <a:pt x="806" y="13"/>
                      <a:pt x="762" y="5"/>
                    </a:cubicBezTo>
                    <a:cubicBezTo>
                      <a:pt x="753" y="5"/>
                      <a:pt x="722" y="1"/>
                      <a:pt x="6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7" name="Google Shape;757;p34"/>
              <p:cNvSpPr/>
              <p:nvPr/>
            </p:nvSpPr>
            <p:spPr>
              <a:xfrm>
                <a:off x="6320777" y="1623021"/>
                <a:ext cx="458239" cy="1004204"/>
              </a:xfrm>
              <a:custGeom>
                <a:avLst/>
                <a:gdLst/>
                <a:ahLst/>
                <a:cxnLst/>
                <a:rect l="l" t="t" r="r" b="b"/>
                <a:pathLst>
                  <a:path w="1776" h="3892" extrusionOk="0">
                    <a:moveTo>
                      <a:pt x="279" y="0"/>
                    </a:moveTo>
                    <a:lnTo>
                      <a:pt x="130" y="61"/>
                    </a:lnTo>
                    <a:lnTo>
                      <a:pt x="0" y="218"/>
                    </a:lnTo>
                    <a:lnTo>
                      <a:pt x="0" y="3394"/>
                    </a:lnTo>
                    <a:lnTo>
                      <a:pt x="17" y="3742"/>
                    </a:lnTo>
                    <a:lnTo>
                      <a:pt x="113" y="3891"/>
                    </a:lnTo>
                    <a:lnTo>
                      <a:pt x="367" y="3847"/>
                    </a:lnTo>
                    <a:lnTo>
                      <a:pt x="550" y="3708"/>
                    </a:lnTo>
                    <a:lnTo>
                      <a:pt x="796" y="3698"/>
                    </a:lnTo>
                    <a:lnTo>
                      <a:pt x="970" y="3604"/>
                    </a:lnTo>
                    <a:lnTo>
                      <a:pt x="1049" y="3446"/>
                    </a:lnTo>
                    <a:lnTo>
                      <a:pt x="1066" y="3270"/>
                    </a:lnTo>
                    <a:lnTo>
                      <a:pt x="1188" y="3209"/>
                    </a:lnTo>
                    <a:lnTo>
                      <a:pt x="1461" y="3140"/>
                    </a:lnTo>
                    <a:lnTo>
                      <a:pt x="1566" y="2955"/>
                    </a:lnTo>
                    <a:lnTo>
                      <a:pt x="1566" y="2728"/>
                    </a:lnTo>
                    <a:lnTo>
                      <a:pt x="1660" y="2615"/>
                    </a:lnTo>
                    <a:lnTo>
                      <a:pt x="1757" y="2491"/>
                    </a:lnTo>
                    <a:lnTo>
                      <a:pt x="1765" y="2204"/>
                    </a:lnTo>
                    <a:lnTo>
                      <a:pt x="1627" y="1994"/>
                    </a:lnTo>
                    <a:lnTo>
                      <a:pt x="1704" y="1897"/>
                    </a:lnTo>
                    <a:lnTo>
                      <a:pt x="1776" y="1757"/>
                    </a:lnTo>
                    <a:lnTo>
                      <a:pt x="1713" y="1557"/>
                    </a:lnTo>
                    <a:lnTo>
                      <a:pt x="1574" y="1442"/>
                    </a:lnTo>
                    <a:lnTo>
                      <a:pt x="1643" y="1337"/>
                    </a:lnTo>
                    <a:lnTo>
                      <a:pt x="1652" y="1085"/>
                    </a:lnTo>
                    <a:lnTo>
                      <a:pt x="1522" y="917"/>
                    </a:lnTo>
                    <a:lnTo>
                      <a:pt x="1329" y="787"/>
                    </a:lnTo>
                    <a:lnTo>
                      <a:pt x="1373" y="630"/>
                    </a:lnTo>
                    <a:lnTo>
                      <a:pt x="1276" y="428"/>
                    </a:lnTo>
                    <a:lnTo>
                      <a:pt x="989" y="412"/>
                    </a:lnTo>
                    <a:lnTo>
                      <a:pt x="936" y="193"/>
                    </a:lnTo>
                    <a:lnTo>
                      <a:pt x="726" y="97"/>
                    </a:lnTo>
                    <a:lnTo>
                      <a:pt x="411" y="193"/>
                    </a:lnTo>
                    <a:lnTo>
                      <a:pt x="27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8" name="Google Shape;758;p34"/>
              <p:cNvSpPr/>
              <p:nvPr/>
            </p:nvSpPr>
            <p:spPr>
              <a:xfrm>
                <a:off x="6423983" y="2406872"/>
                <a:ext cx="219573" cy="19738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765" extrusionOk="0">
                    <a:moveTo>
                      <a:pt x="646" y="0"/>
                    </a:moveTo>
                    <a:cubicBezTo>
                      <a:pt x="636" y="0"/>
                      <a:pt x="625" y="2"/>
                      <a:pt x="614" y="5"/>
                    </a:cubicBezTo>
                    <a:cubicBezTo>
                      <a:pt x="570" y="30"/>
                      <a:pt x="545" y="83"/>
                      <a:pt x="561" y="127"/>
                    </a:cubicBezTo>
                    <a:cubicBezTo>
                      <a:pt x="561" y="135"/>
                      <a:pt x="641" y="345"/>
                      <a:pt x="570" y="469"/>
                    </a:cubicBezTo>
                    <a:cubicBezTo>
                      <a:pt x="545" y="530"/>
                      <a:pt x="484" y="555"/>
                      <a:pt x="404" y="574"/>
                    </a:cubicBezTo>
                    <a:cubicBezTo>
                      <a:pt x="385" y="577"/>
                      <a:pt x="368" y="579"/>
                      <a:pt x="352" y="579"/>
                    </a:cubicBezTo>
                    <a:cubicBezTo>
                      <a:pt x="290" y="579"/>
                      <a:pt x="242" y="550"/>
                      <a:pt x="194" y="461"/>
                    </a:cubicBezTo>
                    <a:cubicBezTo>
                      <a:pt x="182" y="424"/>
                      <a:pt x="150" y="404"/>
                      <a:pt x="116" y="404"/>
                    </a:cubicBezTo>
                    <a:cubicBezTo>
                      <a:pt x="101" y="404"/>
                      <a:pt x="86" y="408"/>
                      <a:pt x="72" y="417"/>
                    </a:cubicBezTo>
                    <a:cubicBezTo>
                      <a:pt x="20" y="433"/>
                      <a:pt x="1" y="494"/>
                      <a:pt x="28" y="538"/>
                    </a:cubicBezTo>
                    <a:cubicBezTo>
                      <a:pt x="97" y="696"/>
                      <a:pt x="211" y="765"/>
                      <a:pt x="351" y="765"/>
                    </a:cubicBezTo>
                    <a:lnTo>
                      <a:pt x="431" y="765"/>
                    </a:lnTo>
                    <a:cubicBezTo>
                      <a:pt x="578" y="740"/>
                      <a:pt x="675" y="670"/>
                      <a:pt x="735" y="566"/>
                    </a:cubicBezTo>
                    <a:cubicBezTo>
                      <a:pt x="851" y="356"/>
                      <a:pt x="746" y="74"/>
                      <a:pt x="735" y="66"/>
                    </a:cubicBezTo>
                    <a:cubicBezTo>
                      <a:pt x="722" y="24"/>
                      <a:pt x="686" y="0"/>
                      <a:pt x="6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9" name="Google Shape;759;p34"/>
              <p:cNvSpPr/>
              <p:nvPr/>
            </p:nvSpPr>
            <p:spPr>
              <a:xfrm>
                <a:off x="6297813" y="1599283"/>
                <a:ext cx="327424" cy="1052711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4080" extrusionOk="0">
                    <a:moveTo>
                      <a:pt x="311" y="0"/>
                    </a:moveTo>
                    <a:cubicBezTo>
                      <a:pt x="284" y="0"/>
                      <a:pt x="255" y="4"/>
                      <a:pt x="228" y="12"/>
                    </a:cubicBezTo>
                    <a:cubicBezTo>
                      <a:pt x="1" y="84"/>
                      <a:pt x="1" y="380"/>
                      <a:pt x="1" y="476"/>
                    </a:cubicBezTo>
                    <a:lnTo>
                      <a:pt x="9" y="3572"/>
                    </a:lnTo>
                    <a:cubicBezTo>
                      <a:pt x="9" y="3677"/>
                      <a:pt x="9" y="3817"/>
                      <a:pt x="89" y="3939"/>
                    </a:cubicBezTo>
                    <a:cubicBezTo>
                      <a:pt x="123" y="4000"/>
                      <a:pt x="186" y="4044"/>
                      <a:pt x="247" y="4063"/>
                    </a:cubicBezTo>
                    <a:cubicBezTo>
                      <a:pt x="280" y="4080"/>
                      <a:pt x="316" y="4080"/>
                      <a:pt x="351" y="4080"/>
                    </a:cubicBezTo>
                    <a:cubicBezTo>
                      <a:pt x="421" y="4080"/>
                      <a:pt x="490" y="4052"/>
                      <a:pt x="553" y="4010"/>
                    </a:cubicBezTo>
                    <a:cubicBezTo>
                      <a:pt x="658" y="3931"/>
                      <a:pt x="710" y="3800"/>
                      <a:pt x="691" y="3651"/>
                    </a:cubicBezTo>
                    <a:cubicBezTo>
                      <a:pt x="691" y="3603"/>
                      <a:pt x="654" y="3562"/>
                      <a:pt x="608" y="3562"/>
                    </a:cubicBezTo>
                    <a:cubicBezTo>
                      <a:pt x="604" y="3562"/>
                      <a:pt x="599" y="3563"/>
                      <a:pt x="595" y="3563"/>
                    </a:cubicBezTo>
                    <a:cubicBezTo>
                      <a:pt x="542" y="3563"/>
                      <a:pt x="500" y="3607"/>
                      <a:pt x="509" y="3660"/>
                    </a:cubicBezTo>
                    <a:cubicBezTo>
                      <a:pt x="509" y="3748"/>
                      <a:pt x="490" y="3817"/>
                      <a:pt x="437" y="3861"/>
                    </a:cubicBezTo>
                    <a:cubicBezTo>
                      <a:pt x="412" y="3880"/>
                      <a:pt x="377" y="3890"/>
                      <a:pt x="342" y="3890"/>
                    </a:cubicBezTo>
                    <a:cubicBezTo>
                      <a:pt x="330" y="3890"/>
                      <a:pt x="318" y="3889"/>
                      <a:pt x="307" y="3887"/>
                    </a:cubicBezTo>
                    <a:cubicBezTo>
                      <a:pt x="291" y="3878"/>
                      <a:pt x="263" y="3861"/>
                      <a:pt x="247" y="3834"/>
                    </a:cubicBezTo>
                    <a:cubicBezTo>
                      <a:pt x="202" y="3765"/>
                      <a:pt x="202" y="3660"/>
                      <a:pt x="202" y="3563"/>
                    </a:cubicBezTo>
                    <a:lnTo>
                      <a:pt x="194" y="476"/>
                    </a:lnTo>
                    <a:cubicBezTo>
                      <a:pt x="194" y="310"/>
                      <a:pt x="228" y="214"/>
                      <a:pt x="291" y="189"/>
                    </a:cubicBezTo>
                    <a:cubicBezTo>
                      <a:pt x="296" y="188"/>
                      <a:pt x="301" y="187"/>
                      <a:pt x="307" y="187"/>
                    </a:cubicBezTo>
                    <a:cubicBezTo>
                      <a:pt x="343" y="187"/>
                      <a:pt x="379" y="211"/>
                      <a:pt x="396" y="250"/>
                    </a:cubicBezTo>
                    <a:cubicBezTo>
                      <a:pt x="421" y="302"/>
                      <a:pt x="465" y="338"/>
                      <a:pt x="517" y="363"/>
                    </a:cubicBezTo>
                    <a:cubicBezTo>
                      <a:pt x="537" y="370"/>
                      <a:pt x="560" y="375"/>
                      <a:pt x="584" y="375"/>
                    </a:cubicBezTo>
                    <a:cubicBezTo>
                      <a:pt x="613" y="375"/>
                      <a:pt x="642" y="368"/>
                      <a:pt x="666" y="355"/>
                    </a:cubicBezTo>
                    <a:cubicBezTo>
                      <a:pt x="683" y="355"/>
                      <a:pt x="691" y="346"/>
                      <a:pt x="700" y="338"/>
                    </a:cubicBezTo>
                    <a:cubicBezTo>
                      <a:pt x="760" y="310"/>
                      <a:pt x="813" y="286"/>
                      <a:pt x="861" y="286"/>
                    </a:cubicBezTo>
                    <a:cubicBezTo>
                      <a:pt x="891" y="286"/>
                      <a:pt x="919" y="296"/>
                      <a:pt x="945" y="319"/>
                    </a:cubicBezTo>
                    <a:cubicBezTo>
                      <a:pt x="1059" y="407"/>
                      <a:pt x="945" y="556"/>
                      <a:pt x="937" y="573"/>
                    </a:cubicBezTo>
                    <a:cubicBezTo>
                      <a:pt x="901" y="617"/>
                      <a:pt x="910" y="678"/>
                      <a:pt x="954" y="705"/>
                    </a:cubicBezTo>
                    <a:cubicBezTo>
                      <a:pt x="968" y="719"/>
                      <a:pt x="988" y="726"/>
                      <a:pt x="1007" y="726"/>
                    </a:cubicBezTo>
                    <a:cubicBezTo>
                      <a:pt x="1035" y="726"/>
                      <a:pt x="1065" y="712"/>
                      <a:pt x="1086" y="686"/>
                    </a:cubicBezTo>
                    <a:cubicBezTo>
                      <a:pt x="1164" y="581"/>
                      <a:pt x="1269" y="338"/>
                      <a:pt x="1067" y="180"/>
                    </a:cubicBezTo>
                    <a:cubicBezTo>
                      <a:pt x="998" y="118"/>
                      <a:pt x="924" y="97"/>
                      <a:pt x="855" y="97"/>
                    </a:cubicBezTo>
                    <a:cubicBezTo>
                      <a:pt x="752" y="97"/>
                      <a:pt x="660" y="145"/>
                      <a:pt x="614" y="170"/>
                    </a:cubicBezTo>
                    <a:cubicBezTo>
                      <a:pt x="605" y="180"/>
                      <a:pt x="595" y="180"/>
                      <a:pt x="586" y="189"/>
                    </a:cubicBezTo>
                    <a:lnTo>
                      <a:pt x="578" y="189"/>
                    </a:lnTo>
                    <a:cubicBezTo>
                      <a:pt x="578" y="180"/>
                      <a:pt x="578" y="180"/>
                      <a:pt x="570" y="170"/>
                    </a:cubicBezTo>
                    <a:cubicBezTo>
                      <a:pt x="528" y="65"/>
                      <a:pt x="423" y="0"/>
                      <a:pt x="31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0" name="Google Shape;760;p34"/>
              <p:cNvSpPr/>
              <p:nvPr/>
            </p:nvSpPr>
            <p:spPr>
              <a:xfrm>
                <a:off x="6650006" y="1974438"/>
                <a:ext cx="160487" cy="192481"/>
              </a:xfrm>
              <a:custGeom>
                <a:avLst/>
                <a:gdLst/>
                <a:ahLst/>
                <a:cxnLst/>
                <a:rect l="l" t="t" r="r" b="b"/>
                <a:pathLst>
                  <a:path w="622" h="746" extrusionOk="0">
                    <a:moveTo>
                      <a:pt x="303" y="1"/>
                    </a:moveTo>
                    <a:cubicBezTo>
                      <a:pt x="258" y="1"/>
                      <a:pt x="217" y="26"/>
                      <a:pt x="210" y="72"/>
                    </a:cubicBezTo>
                    <a:cubicBezTo>
                      <a:pt x="193" y="124"/>
                      <a:pt x="227" y="176"/>
                      <a:pt x="271" y="185"/>
                    </a:cubicBezTo>
                    <a:cubicBezTo>
                      <a:pt x="279" y="195"/>
                      <a:pt x="403" y="221"/>
                      <a:pt x="411" y="334"/>
                    </a:cubicBezTo>
                    <a:cubicBezTo>
                      <a:pt x="420" y="405"/>
                      <a:pt x="395" y="474"/>
                      <a:pt x="342" y="510"/>
                    </a:cubicBezTo>
                    <a:cubicBezTo>
                      <a:pt x="298" y="535"/>
                      <a:pt x="166" y="552"/>
                      <a:pt x="97" y="552"/>
                    </a:cubicBezTo>
                    <a:cubicBezTo>
                      <a:pt x="44" y="552"/>
                      <a:pt x="0" y="596"/>
                      <a:pt x="0" y="649"/>
                    </a:cubicBezTo>
                    <a:cubicBezTo>
                      <a:pt x="0" y="701"/>
                      <a:pt x="44" y="745"/>
                      <a:pt x="97" y="745"/>
                    </a:cubicBezTo>
                    <a:cubicBezTo>
                      <a:pt x="141" y="745"/>
                      <a:pt x="342" y="737"/>
                      <a:pt x="447" y="668"/>
                    </a:cubicBezTo>
                    <a:cubicBezTo>
                      <a:pt x="560" y="588"/>
                      <a:pt x="621" y="458"/>
                      <a:pt x="604" y="317"/>
                    </a:cubicBezTo>
                    <a:cubicBezTo>
                      <a:pt x="577" y="116"/>
                      <a:pt x="411" y="27"/>
                      <a:pt x="323" y="2"/>
                    </a:cubicBezTo>
                    <a:cubicBezTo>
                      <a:pt x="317" y="1"/>
                      <a:pt x="310" y="1"/>
                      <a:pt x="3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1" name="Google Shape;761;p34"/>
              <p:cNvSpPr/>
              <p:nvPr/>
            </p:nvSpPr>
            <p:spPr>
              <a:xfrm>
                <a:off x="6557378" y="2116346"/>
                <a:ext cx="255179" cy="364063"/>
              </a:xfrm>
              <a:custGeom>
                <a:avLst/>
                <a:gdLst/>
                <a:ahLst/>
                <a:cxnLst/>
                <a:rect l="l" t="t" r="r" b="b"/>
                <a:pathLst>
                  <a:path w="989" h="1411" extrusionOk="0">
                    <a:moveTo>
                      <a:pt x="672" y="1"/>
                    </a:moveTo>
                    <a:cubicBezTo>
                      <a:pt x="626" y="1"/>
                      <a:pt x="585" y="27"/>
                      <a:pt x="577" y="73"/>
                    </a:cubicBezTo>
                    <a:cubicBezTo>
                      <a:pt x="561" y="126"/>
                      <a:pt x="586" y="178"/>
                      <a:pt x="638" y="187"/>
                    </a:cubicBezTo>
                    <a:cubicBezTo>
                      <a:pt x="674" y="204"/>
                      <a:pt x="770" y="317"/>
                      <a:pt x="779" y="449"/>
                    </a:cubicBezTo>
                    <a:cubicBezTo>
                      <a:pt x="787" y="546"/>
                      <a:pt x="735" y="615"/>
                      <a:pt x="638" y="667"/>
                    </a:cubicBezTo>
                    <a:cubicBezTo>
                      <a:pt x="561" y="703"/>
                      <a:pt x="525" y="789"/>
                      <a:pt x="552" y="869"/>
                    </a:cubicBezTo>
                    <a:cubicBezTo>
                      <a:pt x="577" y="965"/>
                      <a:pt x="544" y="1131"/>
                      <a:pt x="456" y="1192"/>
                    </a:cubicBezTo>
                    <a:cubicBezTo>
                      <a:pt x="431" y="1209"/>
                      <a:pt x="405" y="1216"/>
                      <a:pt x="377" y="1216"/>
                    </a:cubicBezTo>
                    <a:cubicBezTo>
                      <a:pt x="304" y="1216"/>
                      <a:pt x="224" y="1167"/>
                      <a:pt x="166" y="1123"/>
                    </a:cubicBezTo>
                    <a:cubicBezTo>
                      <a:pt x="150" y="1106"/>
                      <a:pt x="128" y="1097"/>
                      <a:pt x="106" y="1097"/>
                    </a:cubicBezTo>
                    <a:cubicBezTo>
                      <a:pt x="80" y="1097"/>
                      <a:pt x="55" y="1108"/>
                      <a:pt x="36" y="1131"/>
                    </a:cubicBezTo>
                    <a:cubicBezTo>
                      <a:pt x="0" y="1175"/>
                      <a:pt x="9" y="1236"/>
                      <a:pt x="44" y="1261"/>
                    </a:cubicBezTo>
                    <a:cubicBezTo>
                      <a:pt x="177" y="1377"/>
                      <a:pt x="290" y="1410"/>
                      <a:pt x="376" y="1410"/>
                    </a:cubicBezTo>
                    <a:cubicBezTo>
                      <a:pt x="456" y="1410"/>
                      <a:pt x="516" y="1377"/>
                      <a:pt x="561" y="1349"/>
                    </a:cubicBezTo>
                    <a:cubicBezTo>
                      <a:pt x="726" y="1245"/>
                      <a:pt x="779" y="999"/>
                      <a:pt x="735" y="833"/>
                    </a:cubicBezTo>
                    <a:cubicBezTo>
                      <a:pt x="901" y="737"/>
                      <a:pt x="989" y="598"/>
                      <a:pt x="972" y="413"/>
                    </a:cubicBezTo>
                    <a:cubicBezTo>
                      <a:pt x="945" y="231"/>
                      <a:pt x="814" y="38"/>
                      <a:pt x="691" y="2"/>
                    </a:cubicBezTo>
                    <a:cubicBezTo>
                      <a:pt x="684" y="1"/>
                      <a:pt x="678" y="1"/>
                      <a:pt x="6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2" name="Google Shape;762;p34"/>
              <p:cNvSpPr/>
              <p:nvPr/>
            </p:nvSpPr>
            <p:spPr>
              <a:xfrm>
                <a:off x="6404116" y="2150404"/>
                <a:ext cx="169259" cy="161003"/>
              </a:xfrm>
              <a:custGeom>
                <a:avLst/>
                <a:gdLst/>
                <a:ahLst/>
                <a:cxnLst/>
                <a:rect l="l" t="t" r="r" b="b"/>
                <a:pathLst>
                  <a:path w="656" h="624" extrusionOk="0">
                    <a:moveTo>
                      <a:pt x="249" y="1"/>
                    </a:moveTo>
                    <a:cubicBezTo>
                      <a:pt x="236" y="1"/>
                      <a:pt x="222" y="4"/>
                      <a:pt x="210" y="11"/>
                    </a:cubicBezTo>
                    <a:cubicBezTo>
                      <a:pt x="114" y="46"/>
                      <a:pt x="44" y="132"/>
                      <a:pt x="25" y="248"/>
                    </a:cubicBezTo>
                    <a:cubicBezTo>
                      <a:pt x="0" y="361"/>
                      <a:pt x="36" y="466"/>
                      <a:pt x="114" y="535"/>
                    </a:cubicBezTo>
                    <a:cubicBezTo>
                      <a:pt x="166" y="588"/>
                      <a:pt x="246" y="624"/>
                      <a:pt x="323" y="624"/>
                    </a:cubicBezTo>
                    <a:cubicBezTo>
                      <a:pt x="351" y="624"/>
                      <a:pt x="376" y="615"/>
                      <a:pt x="403" y="605"/>
                    </a:cubicBezTo>
                    <a:cubicBezTo>
                      <a:pt x="517" y="579"/>
                      <a:pt x="603" y="510"/>
                      <a:pt x="638" y="414"/>
                    </a:cubicBezTo>
                    <a:cubicBezTo>
                      <a:pt x="655" y="361"/>
                      <a:pt x="630" y="309"/>
                      <a:pt x="577" y="290"/>
                    </a:cubicBezTo>
                    <a:cubicBezTo>
                      <a:pt x="567" y="287"/>
                      <a:pt x="557" y="285"/>
                      <a:pt x="546" y="285"/>
                    </a:cubicBezTo>
                    <a:cubicBezTo>
                      <a:pt x="506" y="285"/>
                      <a:pt x="469" y="311"/>
                      <a:pt x="456" y="353"/>
                    </a:cubicBezTo>
                    <a:cubicBezTo>
                      <a:pt x="445" y="386"/>
                      <a:pt x="412" y="414"/>
                      <a:pt x="359" y="422"/>
                    </a:cubicBezTo>
                    <a:cubicBezTo>
                      <a:pt x="344" y="428"/>
                      <a:pt x="328" y="431"/>
                      <a:pt x="313" y="431"/>
                    </a:cubicBezTo>
                    <a:cubicBezTo>
                      <a:pt x="286" y="431"/>
                      <a:pt x="262" y="422"/>
                      <a:pt x="246" y="405"/>
                    </a:cubicBezTo>
                    <a:cubicBezTo>
                      <a:pt x="210" y="378"/>
                      <a:pt x="202" y="326"/>
                      <a:pt x="210" y="281"/>
                    </a:cubicBezTo>
                    <a:cubicBezTo>
                      <a:pt x="219" y="237"/>
                      <a:pt x="246" y="195"/>
                      <a:pt x="279" y="185"/>
                    </a:cubicBezTo>
                    <a:cubicBezTo>
                      <a:pt x="332" y="160"/>
                      <a:pt x="351" y="107"/>
                      <a:pt x="332" y="55"/>
                    </a:cubicBezTo>
                    <a:cubicBezTo>
                      <a:pt x="320" y="23"/>
                      <a:pt x="284" y="1"/>
                      <a:pt x="24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3" name="Google Shape;763;p34"/>
              <p:cNvSpPr/>
              <p:nvPr/>
            </p:nvSpPr>
            <p:spPr>
              <a:xfrm>
                <a:off x="6421919" y="1886971"/>
                <a:ext cx="151456" cy="131073"/>
              </a:xfrm>
              <a:custGeom>
                <a:avLst/>
                <a:gdLst/>
                <a:ahLst/>
                <a:cxnLst/>
                <a:rect l="l" t="t" r="r" b="b"/>
                <a:pathLst>
                  <a:path w="587" h="508" extrusionOk="0">
                    <a:moveTo>
                      <a:pt x="305" y="1"/>
                    </a:moveTo>
                    <a:cubicBezTo>
                      <a:pt x="262" y="1"/>
                      <a:pt x="218" y="12"/>
                      <a:pt x="177" y="35"/>
                    </a:cubicBezTo>
                    <a:cubicBezTo>
                      <a:pt x="89" y="71"/>
                      <a:pt x="36" y="140"/>
                      <a:pt x="9" y="220"/>
                    </a:cubicBezTo>
                    <a:cubicBezTo>
                      <a:pt x="1" y="272"/>
                      <a:pt x="36" y="325"/>
                      <a:pt x="89" y="333"/>
                    </a:cubicBezTo>
                    <a:cubicBezTo>
                      <a:pt x="96" y="336"/>
                      <a:pt x="104" y="337"/>
                      <a:pt x="112" y="337"/>
                    </a:cubicBezTo>
                    <a:cubicBezTo>
                      <a:pt x="150" y="337"/>
                      <a:pt x="188" y="305"/>
                      <a:pt x="202" y="262"/>
                    </a:cubicBezTo>
                    <a:cubicBezTo>
                      <a:pt x="202" y="236"/>
                      <a:pt x="229" y="220"/>
                      <a:pt x="254" y="201"/>
                    </a:cubicBezTo>
                    <a:cubicBezTo>
                      <a:pt x="268" y="196"/>
                      <a:pt x="283" y="194"/>
                      <a:pt x="298" y="194"/>
                    </a:cubicBezTo>
                    <a:cubicBezTo>
                      <a:pt x="312" y="194"/>
                      <a:pt x="325" y="196"/>
                      <a:pt x="334" y="201"/>
                    </a:cubicBezTo>
                    <a:cubicBezTo>
                      <a:pt x="359" y="209"/>
                      <a:pt x="376" y="236"/>
                      <a:pt x="387" y="272"/>
                    </a:cubicBezTo>
                    <a:cubicBezTo>
                      <a:pt x="387" y="297"/>
                      <a:pt x="387" y="333"/>
                      <a:pt x="368" y="350"/>
                    </a:cubicBezTo>
                    <a:cubicBezTo>
                      <a:pt x="334" y="385"/>
                      <a:pt x="343" y="446"/>
                      <a:pt x="376" y="482"/>
                    </a:cubicBezTo>
                    <a:cubicBezTo>
                      <a:pt x="395" y="499"/>
                      <a:pt x="420" y="507"/>
                      <a:pt x="439" y="507"/>
                    </a:cubicBezTo>
                    <a:cubicBezTo>
                      <a:pt x="464" y="507"/>
                      <a:pt x="492" y="490"/>
                      <a:pt x="508" y="471"/>
                    </a:cubicBezTo>
                    <a:cubicBezTo>
                      <a:pt x="569" y="402"/>
                      <a:pt x="586" y="314"/>
                      <a:pt x="569" y="228"/>
                    </a:cubicBezTo>
                    <a:cubicBezTo>
                      <a:pt x="553" y="140"/>
                      <a:pt x="500" y="71"/>
                      <a:pt x="420" y="27"/>
                    </a:cubicBezTo>
                    <a:cubicBezTo>
                      <a:pt x="384" y="10"/>
                      <a:pt x="344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4" name="Google Shape;764;p34"/>
              <p:cNvSpPr/>
              <p:nvPr/>
            </p:nvSpPr>
            <p:spPr>
              <a:xfrm>
                <a:off x="6559442" y="1703006"/>
                <a:ext cx="216993" cy="351162"/>
              </a:xfrm>
              <a:custGeom>
                <a:avLst/>
                <a:gdLst/>
                <a:ahLst/>
                <a:cxnLst/>
                <a:rect l="l" t="t" r="r" b="b"/>
                <a:pathLst>
                  <a:path w="841" h="1361" extrusionOk="0">
                    <a:moveTo>
                      <a:pt x="164" y="1"/>
                    </a:moveTo>
                    <a:cubicBezTo>
                      <a:pt x="123" y="1"/>
                      <a:pt x="94" y="5"/>
                      <a:pt x="89" y="5"/>
                    </a:cubicBezTo>
                    <a:cubicBezTo>
                      <a:pt x="36" y="13"/>
                      <a:pt x="1" y="66"/>
                      <a:pt x="11" y="118"/>
                    </a:cubicBezTo>
                    <a:cubicBezTo>
                      <a:pt x="19" y="166"/>
                      <a:pt x="55" y="199"/>
                      <a:pt x="101" y="199"/>
                    </a:cubicBezTo>
                    <a:cubicBezTo>
                      <a:pt x="106" y="199"/>
                      <a:pt x="111" y="199"/>
                      <a:pt x="116" y="198"/>
                    </a:cubicBezTo>
                    <a:cubicBezTo>
                      <a:pt x="125" y="194"/>
                      <a:pt x="147" y="191"/>
                      <a:pt x="174" y="191"/>
                    </a:cubicBezTo>
                    <a:cubicBezTo>
                      <a:pt x="221" y="191"/>
                      <a:pt x="282" y="201"/>
                      <a:pt x="315" y="240"/>
                    </a:cubicBezTo>
                    <a:cubicBezTo>
                      <a:pt x="359" y="284"/>
                      <a:pt x="343" y="372"/>
                      <a:pt x="334" y="433"/>
                    </a:cubicBezTo>
                    <a:cubicBezTo>
                      <a:pt x="307" y="530"/>
                      <a:pt x="359" y="618"/>
                      <a:pt x="448" y="651"/>
                    </a:cubicBezTo>
                    <a:cubicBezTo>
                      <a:pt x="649" y="723"/>
                      <a:pt x="630" y="861"/>
                      <a:pt x="622" y="914"/>
                    </a:cubicBezTo>
                    <a:cubicBezTo>
                      <a:pt x="597" y="1090"/>
                      <a:pt x="508" y="1176"/>
                      <a:pt x="343" y="1176"/>
                    </a:cubicBezTo>
                    <a:lnTo>
                      <a:pt x="334" y="1176"/>
                    </a:lnTo>
                    <a:cubicBezTo>
                      <a:pt x="282" y="1176"/>
                      <a:pt x="238" y="1212"/>
                      <a:pt x="238" y="1264"/>
                    </a:cubicBezTo>
                    <a:cubicBezTo>
                      <a:pt x="238" y="1317"/>
                      <a:pt x="282" y="1361"/>
                      <a:pt x="334" y="1361"/>
                    </a:cubicBezTo>
                    <a:lnTo>
                      <a:pt x="343" y="1361"/>
                    </a:lnTo>
                    <a:cubicBezTo>
                      <a:pt x="605" y="1361"/>
                      <a:pt x="779" y="1203"/>
                      <a:pt x="815" y="933"/>
                    </a:cubicBezTo>
                    <a:cubicBezTo>
                      <a:pt x="840" y="723"/>
                      <a:pt x="727" y="555"/>
                      <a:pt x="517" y="477"/>
                    </a:cubicBezTo>
                    <a:cubicBezTo>
                      <a:pt x="553" y="320"/>
                      <a:pt x="536" y="198"/>
                      <a:pt x="456" y="110"/>
                    </a:cubicBezTo>
                    <a:cubicBezTo>
                      <a:pt x="370" y="17"/>
                      <a:pt x="244" y="1"/>
                      <a:pt x="16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65" name="Google Shape;765;p34"/>
            <p:cNvGrpSpPr/>
            <p:nvPr/>
          </p:nvGrpSpPr>
          <p:grpSpPr>
            <a:xfrm>
              <a:off x="5024096" y="1188568"/>
              <a:ext cx="2822446" cy="2346397"/>
              <a:chOff x="4858596" y="1016168"/>
              <a:chExt cx="2822446" cy="2346397"/>
            </a:xfrm>
          </p:grpSpPr>
          <p:sp>
            <p:nvSpPr>
              <p:cNvPr id="766" name="Google Shape;766;p34"/>
              <p:cNvSpPr/>
              <p:nvPr/>
            </p:nvSpPr>
            <p:spPr>
              <a:xfrm>
                <a:off x="5485835" y="1351588"/>
                <a:ext cx="1574681" cy="1562038"/>
              </a:xfrm>
              <a:custGeom>
                <a:avLst/>
                <a:gdLst/>
                <a:ahLst/>
                <a:cxnLst/>
                <a:rect l="l" t="t" r="r" b="b"/>
                <a:pathLst>
                  <a:path w="6103" h="6054" extrusionOk="0">
                    <a:moveTo>
                      <a:pt x="2484" y="0"/>
                    </a:moveTo>
                    <a:cubicBezTo>
                      <a:pt x="2472" y="0"/>
                      <a:pt x="2461" y="1"/>
                      <a:pt x="2449" y="3"/>
                    </a:cubicBezTo>
                    <a:cubicBezTo>
                      <a:pt x="2353" y="28"/>
                      <a:pt x="2283" y="125"/>
                      <a:pt x="2300" y="230"/>
                    </a:cubicBezTo>
                    <a:cubicBezTo>
                      <a:pt x="2317" y="318"/>
                      <a:pt x="2397" y="379"/>
                      <a:pt x="2493" y="379"/>
                    </a:cubicBezTo>
                    <a:lnTo>
                      <a:pt x="2527" y="379"/>
                    </a:lnTo>
                    <a:cubicBezTo>
                      <a:pt x="2632" y="353"/>
                      <a:pt x="2693" y="257"/>
                      <a:pt x="2676" y="152"/>
                    </a:cubicBezTo>
                    <a:cubicBezTo>
                      <a:pt x="2661" y="59"/>
                      <a:pt x="2576" y="0"/>
                      <a:pt x="2484" y="0"/>
                    </a:cubicBezTo>
                    <a:close/>
                    <a:moveTo>
                      <a:pt x="1948" y="166"/>
                    </a:moveTo>
                    <a:cubicBezTo>
                      <a:pt x="1926" y="166"/>
                      <a:pt x="1903" y="169"/>
                      <a:pt x="1880" y="177"/>
                    </a:cubicBezTo>
                    <a:cubicBezTo>
                      <a:pt x="1784" y="221"/>
                      <a:pt x="1740" y="334"/>
                      <a:pt x="1775" y="431"/>
                    </a:cubicBezTo>
                    <a:cubicBezTo>
                      <a:pt x="1811" y="500"/>
                      <a:pt x="1880" y="544"/>
                      <a:pt x="1950" y="544"/>
                    </a:cubicBezTo>
                    <a:cubicBezTo>
                      <a:pt x="1977" y="544"/>
                      <a:pt x="2002" y="536"/>
                      <a:pt x="2029" y="528"/>
                    </a:cubicBezTo>
                    <a:cubicBezTo>
                      <a:pt x="2126" y="492"/>
                      <a:pt x="2168" y="379"/>
                      <a:pt x="2126" y="282"/>
                    </a:cubicBezTo>
                    <a:cubicBezTo>
                      <a:pt x="2098" y="208"/>
                      <a:pt x="2025" y="166"/>
                      <a:pt x="1948" y="166"/>
                    </a:cubicBezTo>
                    <a:close/>
                    <a:moveTo>
                      <a:pt x="1463" y="433"/>
                    </a:moveTo>
                    <a:cubicBezTo>
                      <a:pt x="1426" y="433"/>
                      <a:pt x="1389" y="444"/>
                      <a:pt x="1356" y="467"/>
                    </a:cubicBezTo>
                    <a:cubicBezTo>
                      <a:pt x="1268" y="519"/>
                      <a:pt x="1242" y="641"/>
                      <a:pt x="1303" y="729"/>
                    </a:cubicBezTo>
                    <a:cubicBezTo>
                      <a:pt x="1339" y="781"/>
                      <a:pt x="1400" y="807"/>
                      <a:pt x="1461" y="807"/>
                    </a:cubicBezTo>
                    <a:cubicBezTo>
                      <a:pt x="1496" y="807"/>
                      <a:pt x="1530" y="798"/>
                      <a:pt x="1566" y="781"/>
                    </a:cubicBezTo>
                    <a:cubicBezTo>
                      <a:pt x="1654" y="721"/>
                      <a:pt x="1671" y="597"/>
                      <a:pt x="1618" y="511"/>
                    </a:cubicBezTo>
                    <a:cubicBezTo>
                      <a:pt x="1580" y="461"/>
                      <a:pt x="1522" y="433"/>
                      <a:pt x="1463" y="433"/>
                    </a:cubicBezTo>
                    <a:close/>
                    <a:moveTo>
                      <a:pt x="4642" y="424"/>
                    </a:moveTo>
                    <a:cubicBezTo>
                      <a:pt x="4579" y="424"/>
                      <a:pt x="4516" y="455"/>
                      <a:pt x="4476" y="511"/>
                    </a:cubicBezTo>
                    <a:cubicBezTo>
                      <a:pt x="4424" y="597"/>
                      <a:pt x="4443" y="710"/>
                      <a:pt x="4529" y="773"/>
                    </a:cubicBezTo>
                    <a:cubicBezTo>
                      <a:pt x="4565" y="798"/>
                      <a:pt x="4600" y="807"/>
                      <a:pt x="4634" y="807"/>
                    </a:cubicBezTo>
                    <a:cubicBezTo>
                      <a:pt x="4705" y="807"/>
                      <a:pt x="4758" y="773"/>
                      <a:pt x="4802" y="721"/>
                    </a:cubicBezTo>
                    <a:cubicBezTo>
                      <a:pt x="4854" y="632"/>
                      <a:pt x="4835" y="519"/>
                      <a:pt x="4749" y="458"/>
                    </a:cubicBezTo>
                    <a:cubicBezTo>
                      <a:pt x="4717" y="435"/>
                      <a:pt x="4679" y="424"/>
                      <a:pt x="4642" y="424"/>
                    </a:cubicBezTo>
                    <a:close/>
                    <a:moveTo>
                      <a:pt x="5073" y="780"/>
                    </a:moveTo>
                    <a:cubicBezTo>
                      <a:pt x="5024" y="780"/>
                      <a:pt x="4976" y="798"/>
                      <a:pt x="4940" y="834"/>
                    </a:cubicBezTo>
                    <a:cubicBezTo>
                      <a:pt x="4863" y="912"/>
                      <a:pt x="4863" y="1035"/>
                      <a:pt x="4940" y="1105"/>
                    </a:cubicBezTo>
                    <a:cubicBezTo>
                      <a:pt x="4976" y="1140"/>
                      <a:pt x="5028" y="1157"/>
                      <a:pt x="5072" y="1157"/>
                    </a:cubicBezTo>
                    <a:cubicBezTo>
                      <a:pt x="5125" y="1157"/>
                      <a:pt x="5169" y="1140"/>
                      <a:pt x="5211" y="1105"/>
                    </a:cubicBezTo>
                    <a:cubicBezTo>
                      <a:pt x="5282" y="1025"/>
                      <a:pt x="5282" y="912"/>
                      <a:pt x="5211" y="834"/>
                    </a:cubicBezTo>
                    <a:cubicBezTo>
                      <a:pt x="5172" y="798"/>
                      <a:pt x="5122" y="780"/>
                      <a:pt x="5073" y="780"/>
                    </a:cubicBezTo>
                    <a:close/>
                    <a:moveTo>
                      <a:pt x="1024" y="790"/>
                    </a:moveTo>
                    <a:cubicBezTo>
                      <a:pt x="975" y="790"/>
                      <a:pt x="927" y="808"/>
                      <a:pt x="892" y="842"/>
                    </a:cubicBezTo>
                    <a:cubicBezTo>
                      <a:pt x="814" y="920"/>
                      <a:pt x="814" y="1035"/>
                      <a:pt x="892" y="1113"/>
                    </a:cubicBezTo>
                    <a:cubicBezTo>
                      <a:pt x="928" y="1149"/>
                      <a:pt x="980" y="1166"/>
                      <a:pt x="1024" y="1166"/>
                    </a:cubicBezTo>
                    <a:cubicBezTo>
                      <a:pt x="1077" y="1166"/>
                      <a:pt x="1119" y="1149"/>
                      <a:pt x="1163" y="1113"/>
                    </a:cubicBezTo>
                    <a:cubicBezTo>
                      <a:pt x="1234" y="1035"/>
                      <a:pt x="1234" y="920"/>
                      <a:pt x="1163" y="842"/>
                    </a:cubicBezTo>
                    <a:cubicBezTo>
                      <a:pt x="1124" y="808"/>
                      <a:pt x="1073" y="790"/>
                      <a:pt x="1024" y="790"/>
                    </a:cubicBezTo>
                    <a:close/>
                    <a:moveTo>
                      <a:pt x="5430" y="1211"/>
                    </a:moveTo>
                    <a:cubicBezTo>
                      <a:pt x="5394" y="1211"/>
                      <a:pt x="5358" y="1222"/>
                      <a:pt x="5326" y="1245"/>
                    </a:cubicBezTo>
                    <a:cubicBezTo>
                      <a:pt x="5238" y="1306"/>
                      <a:pt x="5211" y="1419"/>
                      <a:pt x="5274" y="1508"/>
                    </a:cubicBezTo>
                    <a:cubicBezTo>
                      <a:pt x="5307" y="1568"/>
                      <a:pt x="5368" y="1594"/>
                      <a:pt x="5431" y="1594"/>
                    </a:cubicBezTo>
                    <a:cubicBezTo>
                      <a:pt x="5465" y="1594"/>
                      <a:pt x="5501" y="1585"/>
                      <a:pt x="5536" y="1560"/>
                    </a:cubicBezTo>
                    <a:cubicBezTo>
                      <a:pt x="5622" y="1497"/>
                      <a:pt x="5650" y="1384"/>
                      <a:pt x="5589" y="1298"/>
                    </a:cubicBezTo>
                    <a:cubicBezTo>
                      <a:pt x="5549" y="1242"/>
                      <a:pt x="5490" y="1211"/>
                      <a:pt x="5430" y="1211"/>
                    </a:cubicBezTo>
                    <a:close/>
                    <a:moveTo>
                      <a:pt x="671" y="1220"/>
                    </a:moveTo>
                    <a:cubicBezTo>
                      <a:pt x="608" y="1220"/>
                      <a:pt x="546" y="1251"/>
                      <a:pt x="508" y="1306"/>
                    </a:cubicBezTo>
                    <a:cubicBezTo>
                      <a:pt x="455" y="1392"/>
                      <a:pt x="472" y="1516"/>
                      <a:pt x="560" y="1568"/>
                    </a:cubicBezTo>
                    <a:cubicBezTo>
                      <a:pt x="594" y="1594"/>
                      <a:pt x="630" y="1602"/>
                      <a:pt x="665" y="1602"/>
                    </a:cubicBezTo>
                    <a:cubicBezTo>
                      <a:pt x="726" y="1602"/>
                      <a:pt x="787" y="1568"/>
                      <a:pt x="831" y="1516"/>
                    </a:cubicBezTo>
                    <a:cubicBezTo>
                      <a:pt x="884" y="1428"/>
                      <a:pt x="867" y="1315"/>
                      <a:pt x="779" y="1254"/>
                    </a:cubicBezTo>
                    <a:cubicBezTo>
                      <a:pt x="746" y="1231"/>
                      <a:pt x="708" y="1220"/>
                      <a:pt x="671" y="1220"/>
                    </a:cubicBezTo>
                    <a:close/>
                    <a:moveTo>
                      <a:pt x="5701" y="1709"/>
                    </a:moveTo>
                    <a:cubicBezTo>
                      <a:pt x="5674" y="1709"/>
                      <a:pt x="5648" y="1714"/>
                      <a:pt x="5622" y="1726"/>
                    </a:cubicBezTo>
                    <a:cubicBezTo>
                      <a:pt x="5526" y="1759"/>
                      <a:pt x="5484" y="1875"/>
                      <a:pt x="5517" y="1969"/>
                    </a:cubicBezTo>
                    <a:cubicBezTo>
                      <a:pt x="5553" y="2041"/>
                      <a:pt x="5622" y="2085"/>
                      <a:pt x="5694" y="2085"/>
                    </a:cubicBezTo>
                    <a:cubicBezTo>
                      <a:pt x="5719" y="2085"/>
                      <a:pt x="5746" y="2085"/>
                      <a:pt x="5771" y="2074"/>
                    </a:cubicBezTo>
                    <a:cubicBezTo>
                      <a:pt x="5868" y="2032"/>
                      <a:pt x="5912" y="1917"/>
                      <a:pt x="5876" y="1822"/>
                    </a:cubicBezTo>
                    <a:cubicBezTo>
                      <a:pt x="5844" y="1751"/>
                      <a:pt x="5774" y="1709"/>
                      <a:pt x="5701" y="1709"/>
                    </a:cubicBezTo>
                    <a:close/>
                    <a:moveTo>
                      <a:pt x="399" y="1717"/>
                    </a:moveTo>
                    <a:cubicBezTo>
                      <a:pt x="324" y="1717"/>
                      <a:pt x="259" y="1760"/>
                      <a:pt x="227" y="1831"/>
                    </a:cubicBezTo>
                    <a:cubicBezTo>
                      <a:pt x="193" y="1936"/>
                      <a:pt x="237" y="2041"/>
                      <a:pt x="332" y="2085"/>
                    </a:cubicBezTo>
                    <a:cubicBezTo>
                      <a:pt x="359" y="2093"/>
                      <a:pt x="376" y="2093"/>
                      <a:pt x="403" y="2093"/>
                    </a:cubicBezTo>
                    <a:cubicBezTo>
                      <a:pt x="481" y="2093"/>
                      <a:pt x="552" y="2049"/>
                      <a:pt x="577" y="1980"/>
                    </a:cubicBezTo>
                    <a:cubicBezTo>
                      <a:pt x="621" y="1883"/>
                      <a:pt x="577" y="1770"/>
                      <a:pt x="481" y="1734"/>
                    </a:cubicBezTo>
                    <a:cubicBezTo>
                      <a:pt x="453" y="1723"/>
                      <a:pt x="425" y="1717"/>
                      <a:pt x="399" y="1717"/>
                    </a:cubicBezTo>
                    <a:close/>
                    <a:moveTo>
                      <a:pt x="5869" y="2245"/>
                    </a:moveTo>
                    <a:cubicBezTo>
                      <a:pt x="5854" y="2245"/>
                      <a:pt x="5839" y="2247"/>
                      <a:pt x="5824" y="2251"/>
                    </a:cubicBezTo>
                    <a:cubicBezTo>
                      <a:pt x="5719" y="2267"/>
                      <a:pt x="5658" y="2372"/>
                      <a:pt x="5675" y="2469"/>
                    </a:cubicBezTo>
                    <a:cubicBezTo>
                      <a:pt x="5694" y="2565"/>
                      <a:pt x="5771" y="2626"/>
                      <a:pt x="5859" y="2626"/>
                    </a:cubicBezTo>
                    <a:cubicBezTo>
                      <a:pt x="5876" y="2626"/>
                      <a:pt x="5885" y="2626"/>
                      <a:pt x="5893" y="2618"/>
                    </a:cubicBezTo>
                    <a:cubicBezTo>
                      <a:pt x="5998" y="2599"/>
                      <a:pt x="6069" y="2504"/>
                      <a:pt x="6050" y="2400"/>
                    </a:cubicBezTo>
                    <a:cubicBezTo>
                      <a:pt x="6029" y="2310"/>
                      <a:pt x="5955" y="2245"/>
                      <a:pt x="5869" y="2245"/>
                    </a:cubicBezTo>
                    <a:close/>
                    <a:moveTo>
                      <a:pt x="245" y="2256"/>
                    </a:moveTo>
                    <a:cubicBezTo>
                      <a:pt x="154" y="2256"/>
                      <a:pt x="77" y="2315"/>
                      <a:pt x="52" y="2408"/>
                    </a:cubicBezTo>
                    <a:cubicBezTo>
                      <a:pt x="36" y="2513"/>
                      <a:pt x="105" y="2609"/>
                      <a:pt x="210" y="2635"/>
                    </a:cubicBezTo>
                    <a:lnTo>
                      <a:pt x="246" y="2635"/>
                    </a:lnTo>
                    <a:cubicBezTo>
                      <a:pt x="332" y="2635"/>
                      <a:pt x="411" y="2574"/>
                      <a:pt x="428" y="2477"/>
                    </a:cubicBezTo>
                    <a:cubicBezTo>
                      <a:pt x="447" y="2381"/>
                      <a:pt x="384" y="2276"/>
                      <a:pt x="279" y="2259"/>
                    </a:cubicBezTo>
                    <a:cubicBezTo>
                      <a:pt x="268" y="2257"/>
                      <a:pt x="256" y="2256"/>
                      <a:pt x="245" y="2256"/>
                    </a:cubicBezTo>
                    <a:close/>
                    <a:moveTo>
                      <a:pt x="5920" y="2800"/>
                    </a:moveTo>
                    <a:cubicBezTo>
                      <a:pt x="5815" y="2800"/>
                      <a:pt x="5727" y="2888"/>
                      <a:pt x="5727" y="2993"/>
                    </a:cubicBezTo>
                    <a:lnTo>
                      <a:pt x="5727" y="3002"/>
                    </a:lnTo>
                    <a:cubicBezTo>
                      <a:pt x="5727" y="3107"/>
                      <a:pt x="5815" y="3186"/>
                      <a:pt x="5920" y="3186"/>
                    </a:cubicBezTo>
                    <a:cubicBezTo>
                      <a:pt x="6025" y="3186"/>
                      <a:pt x="6103" y="3107"/>
                      <a:pt x="6103" y="3002"/>
                    </a:cubicBezTo>
                    <a:lnTo>
                      <a:pt x="6103" y="2993"/>
                    </a:lnTo>
                    <a:cubicBezTo>
                      <a:pt x="6103" y="2888"/>
                      <a:pt x="6025" y="2800"/>
                      <a:pt x="5920" y="2800"/>
                    </a:cubicBezTo>
                    <a:close/>
                    <a:moveTo>
                      <a:pt x="193" y="2809"/>
                    </a:moveTo>
                    <a:cubicBezTo>
                      <a:pt x="88" y="2809"/>
                      <a:pt x="0" y="2897"/>
                      <a:pt x="0" y="3002"/>
                    </a:cubicBezTo>
                    <a:cubicBezTo>
                      <a:pt x="0" y="3107"/>
                      <a:pt x="88" y="3195"/>
                      <a:pt x="193" y="3195"/>
                    </a:cubicBezTo>
                    <a:cubicBezTo>
                      <a:pt x="298" y="3195"/>
                      <a:pt x="376" y="3107"/>
                      <a:pt x="376" y="3002"/>
                    </a:cubicBezTo>
                    <a:cubicBezTo>
                      <a:pt x="376" y="2897"/>
                      <a:pt x="298" y="2809"/>
                      <a:pt x="193" y="2809"/>
                    </a:cubicBezTo>
                    <a:close/>
                    <a:moveTo>
                      <a:pt x="5872" y="3367"/>
                    </a:moveTo>
                    <a:cubicBezTo>
                      <a:pt x="5778" y="3367"/>
                      <a:pt x="5692" y="3431"/>
                      <a:pt x="5675" y="3518"/>
                    </a:cubicBezTo>
                    <a:cubicBezTo>
                      <a:pt x="5658" y="3623"/>
                      <a:pt x="5719" y="3728"/>
                      <a:pt x="5824" y="3745"/>
                    </a:cubicBezTo>
                    <a:lnTo>
                      <a:pt x="5859" y="3745"/>
                    </a:lnTo>
                    <a:cubicBezTo>
                      <a:pt x="5956" y="3745"/>
                      <a:pt x="6034" y="3684"/>
                      <a:pt x="6050" y="3596"/>
                    </a:cubicBezTo>
                    <a:cubicBezTo>
                      <a:pt x="6069" y="3491"/>
                      <a:pt x="5998" y="3396"/>
                      <a:pt x="5903" y="3369"/>
                    </a:cubicBezTo>
                    <a:cubicBezTo>
                      <a:pt x="5893" y="3367"/>
                      <a:pt x="5882" y="3367"/>
                      <a:pt x="5872" y="3367"/>
                    </a:cubicBezTo>
                    <a:close/>
                    <a:moveTo>
                      <a:pt x="250" y="3372"/>
                    </a:moveTo>
                    <a:cubicBezTo>
                      <a:pt x="237" y="3372"/>
                      <a:pt x="223" y="3374"/>
                      <a:pt x="210" y="3377"/>
                    </a:cubicBezTo>
                    <a:cubicBezTo>
                      <a:pt x="105" y="3396"/>
                      <a:pt x="36" y="3491"/>
                      <a:pt x="61" y="3596"/>
                    </a:cubicBezTo>
                    <a:cubicBezTo>
                      <a:pt x="80" y="3684"/>
                      <a:pt x="157" y="3753"/>
                      <a:pt x="246" y="3753"/>
                    </a:cubicBezTo>
                    <a:cubicBezTo>
                      <a:pt x="254" y="3753"/>
                      <a:pt x="271" y="3753"/>
                      <a:pt x="279" y="3745"/>
                    </a:cubicBezTo>
                    <a:cubicBezTo>
                      <a:pt x="384" y="3728"/>
                      <a:pt x="455" y="3623"/>
                      <a:pt x="428" y="3526"/>
                    </a:cubicBezTo>
                    <a:cubicBezTo>
                      <a:pt x="414" y="3436"/>
                      <a:pt x="334" y="3372"/>
                      <a:pt x="250" y="3372"/>
                    </a:cubicBezTo>
                    <a:close/>
                    <a:moveTo>
                      <a:pt x="401" y="3909"/>
                    </a:moveTo>
                    <a:cubicBezTo>
                      <a:pt x="378" y="3909"/>
                      <a:pt x="354" y="3913"/>
                      <a:pt x="332" y="3921"/>
                    </a:cubicBezTo>
                    <a:cubicBezTo>
                      <a:pt x="237" y="3963"/>
                      <a:pt x="193" y="4078"/>
                      <a:pt x="227" y="4173"/>
                    </a:cubicBezTo>
                    <a:cubicBezTo>
                      <a:pt x="262" y="4244"/>
                      <a:pt x="332" y="4288"/>
                      <a:pt x="411" y="4288"/>
                    </a:cubicBezTo>
                    <a:cubicBezTo>
                      <a:pt x="428" y="4288"/>
                      <a:pt x="455" y="4288"/>
                      <a:pt x="481" y="4269"/>
                    </a:cubicBezTo>
                    <a:cubicBezTo>
                      <a:pt x="577" y="4236"/>
                      <a:pt x="621" y="4120"/>
                      <a:pt x="586" y="4026"/>
                    </a:cubicBezTo>
                    <a:cubicBezTo>
                      <a:pt x="552" y="3952"/>
                      <a:pt x="477" y="3909"/>
                      <a:pt x="401" y="3909"/>
                    </a:cubicBezTo>
                    <a:close/>
                    <a:moveTo>
                      <a:pt x="5699" y="3905"/>
                    </a:moveTo>
                    <a:cubicBezTo>
                      <a:pt x="5624" y="3905"/>
                      <a:pt x="5553" y="3953"/>
                      <a:pt x="5526" y="4026"/>
                    </a:cubicBezTo>
                    <a:cubicBezTo>
                      <a:pt x="5484" y="4120"/>
                      <a:pt x="5526" y="4225"/>
                      <a:pt x="5622" y="4269"/>
                    </a:cubicBezTo>
                    <a:cubicBezTo>
                      <a:pt x="5650" y="4278"/>
                      <a:pt x="5675" y="4288"/>
                      <a:pt x="5702" y="4288"/>
                    </a:cubicBezTo>
                    <a:cubicBezTo>
                      <a:pt x="5771" y="4288"/>
                      <a:pt x="5841" y="4244"/>
                      <a:pt x="5876" y="4164"/>
                    </a:cubicBezTo>
                    <a:cubicBezTo>
                      <a:pt x="5912" y="4068"/>
                      <a:pt x="5868" y="3955"/>
                      <a:pt x="5771" y="3921"/>
                    </a:cubicBezTo>
                    <a:cubicBezTo>
                      <a:pt x="5748" y="3910"/>
                      <a:pt x="5723" y="3905"/>
                      <a:pt x="5699" y="3905"/>
                    </a:cubicBezTo>
                    <a:close/>
                    <a:moveTo>
                      <a:pt x="5436" y="4402"/>
                    </a:moveTo>
                    <a:cubicBezTo>
                      <a:pt x="5374" y="4402"/>
                      <a:pt x="5312" y="4431"/>
                      <a:pt x="5274" y="4479"/>
                    </a:cubicBezTo>
                    <a:cubicBezTo>
                      <a:pt x="5221" y="4567"/>
                      <a:pt x="5238" y="4689"/>
                      <a:pt x="5326" y="4750"/>
                    </a:cubicBezTo>
                    <a:cubicBezTo>
                      <a:pt x="5360" y="4769"/>
                      <a:pt x="5396" y="4777"/>
                      <a:pt x="5431" y="4777"/>
                    </a:cubicBezTo>
                    <a:cubicBezTo>
                      <a:pt x="5492" y="4777"/>
                      <a:pt x="5553" y="4750"/>
                      <a:pt x="5597" y="4698"/>
                    </a:cubicBezTo>
                    <a:cubicBezTo>
                      <a:pt x="5650" y="4611"/>
                      <a:pt x="5631" y="4488"/>
                      <a:pt x="5545" y="4435"/>
                    </a:cubicBezTo>
                    <a:cubicBezTo>
                      <a:pt x="5512" y="4412"/>
                      <a:pt x="5474" y="4402"/>
                      <a:pt x="5436" y="4402"/>
                    </a:cubicBezTo>
                    <a:close/>
                    <a:moveTo>
                      <a:pt x="672" y="4402"/>
                    </a:moveTo>
                    <a:cubicBezTo>
                      <a:pt x="637" y="4402"/>
                      <a:pt x="601" y="4413"/>
                      <a:pt x="569" y="4435"/>
                    </a:cubicBezTo>
                    <a:cubicBezTo>
                      <a:pt x="481" y="4498"/>
                      <a:pt x="455" y="4611"/>
                      <a:pt x="516" y="4698"/>
                    </a:cubicBezTo>
                    <a:cubicBezTo>
                      <a:pt x="552" y="4750"/>
                      <a:pt x="613" y="4786"/>
                      <a:pt x="674" y="4786"/>
                    </a:cubicBezTo>
                    <a:cubicBezTo>
                      <a:pt x="709" y="4786"/>
                      <a:pt x="743" y="4769"/>
                      <a:pt x="779" y="4750"/>
                    </a:cubicBezTo>
                    <a:cubicBezTo>
                      <a:pt x="867" y="4689"/>
                      <a:pt x="892" y="4576"/>
                      <a:pt x="831" y="4488"/>
                    </a:cubicBezTo>
                    <a:cubicBezTo>
                      <a:pt x="793" y="4433"/>
                      <a:pt x="733" y="4402"/>
                      <a:pt x="672" y="4402"/>
                    </a:cubicBezTo>
                    <a:close/>
                    <a:moveTo>
                      <a:pt x="1031" y="4839"/>
                    </a:moveTo>
                    <a:cubicBezTo>
                      <a:pt x="982" y="4839"/>
                      <a:pt x="932" y="4856"/>
                      <a:pt x="892" y="4891"/>
                    </a:cubicBezTo>
                    <a:cubicBezTo>
                      <a:pt x="823" y="4970"/>
                      <a:pt x="823" y="5084"/>
                      <a:pt x="892" y="5161"/>
                    </a:cubicBezTo>
                    <a:cubicBezTo>
                      <a:pt x="936" y="5197"/>
                      <a:pt x="980" y="5214"/>
                      <a:pt x="1033" y="5214"/>
                    </a:cubicBezTo>
                    <a:cubicBezTo>
                      <a:pt x="1077" y="5214"/>
                      <a:pt x="1129" y="5197"/>
                      <a:pt x="1163" y="5161"/>
                    </a:cubicBezTo>
                    <a:cubicBezTo>
                      <a:pt x="1242" y="5084"/>
                      <a:pt x="1242" y="4970"/>
                      <a:pt x="1163" y="4891"/>
                    </a:cubicBezTo>
                    <a:cubicBezTo>
                      <a:pt x="1128" y="4856"/>
                      <a:pt x="1080" y="4839"/>
                      <a:pt x="1031" y="4839"/>
                    </a:cubicBezTo>
                    <a:close/>
                    <a:moveTo>
                      <a:pt x="5080" y="4832"/>
                    </a:moveTo>
                    <a:cubicBezTo>
                      <a:pt x="5030" y="4832"/>
                      <a:pt x="4980" y="4852"/>
                      <a:pt x="4940" y="4891"/>
                    </a:cubicBezTo>
                    <a:cubicBezTo>
                      <a:pt x="4871" y="4960"/>
                      <a:pt x="4871" y="5084"/>
                      <a:pt x="4940" y="5161"/>
                    </a:cubicBezTo>
                    <a:cubicBezTo>
                      <a:pt x="4984" y="5197"/>
                      <a:pt x="5028" y="5214"/>
                      <a:pt x="5081" y="5214"/>
                    </a:cubicBezTo>
                    <a:cubicBezTo>
                      <a:pt x="5125" y="5214"/>
                      <a:pt x="5177" y="5197"/>
                      <a:pt x="5211" y="5161"/>
                    </a:cubicBezTo>
                    <a:cubicBezTo>
                      <a:pt x="5291" y="5084"/>
                      <a:pt x="5291" y="4960"/>
                      <a:pt x="5211" y="4891"/>
                    </a:cubicBezTo>
                    <a:cubicBezTo>
                      <a:pt x="5176" y="4852"/>
                      <a:pt x="5129" y="4832"/>
                      <a:pt x="5080" y="4832"/>
                    </a:cubicBezTo>
                    <a:close/>
                    <a:moveTo>
                      <a:pt x="1462" y="5189"/>
                    </a:moveTo>
                    <a:cubicBezTo>
                      <a:pt x="1401" y="5189"/>
                      <a:pt x="1342" y="5220"/>
                      <a:pt x="1303" y="5275"/>
                    </a:cubicBezTo>
                    <a:cubicBezTo>
                      <a:pt x="1251" y="5363"/>
                      <a:pt x="1268" y="5484"/>
                      <a:pt x="1356" y="5537"/>
                    </a:cubicBezTo>
                    <a:cubicBezTo>
                      <a:pt x="1391" y="5564"/>
                      <a:pt x="1425" y="5573"/>
                      <a:pt x="1461" y="5573"/>
                    </a:cubicBezTo>
                    <a:cubicBezTo>
                      <a:pt x="1522" y="5573"/>
                      <a:pt x="1582" y="5547"/>
                      <a:pt x="1618" y="5484"/>
                    </a:cubicBezTo>
                    <a:cubicBezTo>
                      <a:pt x="1679" y="5398"/>
                      <a:pt x="1654" y="5285"/>
                      <a:pt x="1566" y="5222"/>
                    </a:cubicBezTo>
                    <a:cubicBezTo>
                      <a:pt x="1533" y="5200"/>
                      <a:pt x="1497" y="5189"/>
                      <a:pt x="1462" y="5189"/>
                    </a:cubicBezTo>
                    <a:close/>
                    <a:moveTo>
                      <a:pt x="4644" y="5189"/>
                    </a:moveTo>
                    <a:cubicBezTo>
                      <a:pt x="4608" y="5189"/>
                      <a:pt x="4571" y="5200"/>
                      <a:pt x="4539" y="5222"/>
                    </a:cubicBezTo>
                    <a:cubicBezTo>
                      <a:pt x="4451" y="5285"/>
                      <a:pt x="4424" y="5398"/>
                      <a:pt x="4487" y="5484"/>
                    </a:cubicBezTo>
                    <a:cubicBezTo>
                      <a:pt x="4520" y="5537"/>
                      <a:pt x="4581" y="5573"/>
                      <a:pt x="4644" y="5573"/>
                    </a:cubicBezTo>
                    <a:cubicBezTo>
                      <a:pt x="4678" y="5573"/>
                      <a:pt x="4722" y="5564"/>
                      <a:pt x="4749" y="5537"/>
                    </a:cubicBezTo>
                    <a:cubicBezTo>
                      <a:pt x="4835" y="5476"/>
                      <a:pt x="4863" y="5363"/>
                      <a:pt x="4802" y="5275"/>
                    </a:cubicBezTo>
                    <a:cubicBezTo>
                      <a:pt x="4769" y="5220"/>
                      <a:pt x="4707" y="5189"/>
                      <a:pt x="4644" y="5189"/>
                    </a:cubicBezTo>
                    <a:close/>
                    <a:moveTo>
                      <a:pt x="1960" y="5455"/>
                    </a:moveTo>
                    <a:cubicBezTo>
                      <a:pt x="1884" y="5455"/>
                      <a:pt x="1811" y="5499"/>
                      <a:pt x="1784" y="5573"/>
                    </a:cubicBezTo>
                    <a:cubicBezTo>
                      <a:pt x="1740" y="5669"/>
                      <a:pt x="1792" y="5782"/>
                      <a:pt x="1889" y="5827"/>
                    </a:cubicBezTo>
                    <a:cubicBezTo>
                      <a:pt x="1906" y="5835"/>
                      <a:pt x="1933" y="5835"/>
                      <a:pt x="1958" y="5835"/>
                    </a:cubicBezTo>
                    <a:cubicBezTo>
                      <a:pt x="2029" y="5835"/>
                      <a:pt x="2107" y="5791"/>
                      <a:pt x="2134" y="5722"/>
                    </a:cubicBezTo>
                    <a:cubicBezTo>
                      <a:pt x="2178" y="5625"/>
                      <a:pt x="2126" y="5512"/>
                      <a:pt x="2029" y="5468"/>
                    </a:cubicBezTo>
                    <a:cubicBezTo>
                      <a:pt x="2007" y="5459"/>
                      <a:pt x="1984" y="5455"/>
                      <a:pt x="1960" y="5455"/>
                    </a:cubicBezTo>
                    <a:close/>
                    <a:moveTo>
                      <a:pt x="4145" y="5455"/>
                    </a:moveTo>
                    <a:cubicBezTo>
                      <a:pt x="4121" y="5455"/>
                      <a:pt x="4098" y="5459"/>
                      <a:pt x="4076" y="5468"/>
                    </a:cubicBezTo>
                    <a:cubicBezTo>
                      <a:pt x="3979" y="5512"/>
                      <a:pt x="3935" y="5625"/>
                      <a:pt x="3979" y="5722"/>
                    </a:cubicBezTo>
                    <a:cubicBezTo>
                      <a:pt x="4004" y="5791"/>
                      <a:pt x="4076" y="5835"/>
                      <a:pt x="4153" y="5835"/>
                    </a:cubicBezTo>
                    <a:cubicBezTo>
                      <a:pt x="4172" y="5835"/>
                      <a:pt x="4197" y="5835"/>
                      <a:pt x="4225" y="5818"/>
                    </a:cubicBezTo>
                    <a:cubicBezTo>
                      <a:pt x="4319" y="5782"/>
                      <a:pt x="4363" y="5669"/>
                      <a:pt x="4330" y="5573"/>
                    </a:cubicBezTo>
                    <a:cubicBezTo>
                      <a:pt x="4296" y="5499"/>
                      <a:pt x="4221" y="5455"/>
                      <a:pt x="4145" y="5455"/>
                    </a:cubicBezTo>
                    <a:close/>
                    <a:moveTo>
                      <a:pt x="2492" y="5620"/>
                    </a:moveTo>
                    <a:cubicBezTo>
                      <a:pt x="2403" y="5620"/>
                      <a:pt x="2323" y="5684"/>
                      <a:pt x="2309" y="5774"/>
                    </a:cubicBezTo>
                    <a:cubicBezTo>
                      <a:pt x="2292" y="5879"/>
                      <a:pt x="2353" y="5976"/>
                      <a:pt x="2458" y="5992"/>
                    </a:cubicBezTo>
                    <a:cubicBezTo>
                      <a:pt x="2474" y="6001"/>
                      <a:pt x="2483" y="6001"/>
                      <a:pt x="2493" y="6001"/>
                    </a:cubicBezTo>
                    <a:cubicBezTo>
                      <a:pt x="2588" y="6001"/>
                      <a:pt x="2667" y="5940"/>
                      <a:pt x="2684" y="5843"/>
                    </a:cubicBezTo>
                    <a:cubicBezTo>
                      <a:pt x="2703" y="5738"/>
                      <a:pt x="2632" y="5642"/>
                      <a:pt x="2535" y="5625"/>
                    </a:cubicBezTo>
                    <a:cubicBezTo>
                      <a:pt x="2521" y="5622"/>
                      <a:pt x="2506" y="5620"/>
                      <a:pt x="2492" y="5620"/>
                    </a:cubicBezTo>
                    <a:close/>
                    <a:moveTo>
                      <a:pt x="3619" y="5620"/>
                    </a:moveTo>
                    <a:cubicBezTo>
                      <a:pt x="3605" y="5620"/>
                      <a:pt x="3591" y="5622"/>
                      <a:pt x="3576" y="5625"/>
                    </a:cubicBezTo>
                    <a:cubicBezTo>
                      <a:pt x="3471" y="5642"/>
                      <a:pt x="3402" y="5738"/>
                      <a:pt x="3427" y="5843"/>
                    </a:cubicBezTo>
                    <a:cubicBezTo>
                      <a:pt x="3446" y="5940"/>
                      <a:pt x="3524" y="6001"/>
                      <a:pt x="3612" y="6001"/>
                    </a:cubicBezTo>
                    <a:cubicBezTo>
                      <a:pt x="3629" y="6001"/>
                      <a:pt x="3637" y="6001"/>
                      <a:pt x="3647" y="5992"/>
                    </a:cubicBezTo>
                    <a:cubicBezTo>
                      <a:pt x="3752" y="5976"/>
                      <a:pt x="3822" y="5871"/>
                      <a:pt x="3794" y="5774"/>
                    </a:cubicBezTo>
                    <a:cubicBezTo>
                      <a:pt x="3780" y="5684"/>
                      <a:pt x="3706" y="5620"/>
                      <a:pt x="3619" y="5620"/>
                    </a:cubicBezTo>
                    <a:close/>
                    <a:moveTo>
                      <a:pt x="3051" y="5669"/>
                    </a:moveTo>
                    <a:cubicBezTo>
                      <a:pt x="2947" y="5669"/>
                      <a:pt x="2869" y="5757"/>
                      <a:pt x="2869" y="5862"/>
                    </a:cubicBezTo>
                    <a:cubicBezTo>
                      <a:pt x="2869" y="5967"/>
                      <a:pt x="2947" y="6053"/>
                      <a:pt x="3051" y="6053"/>
                    </a:cubicBezTo>
                    <a:cubicBezTo>
                      <a:pt x="3156" y="6053"/>
                      <a:pt x="3245" y="5967"/>
                      <a:pt x="3245" y="5862"/>
                    </a:cubicBezTo>
                    <a:cubicBezTo>
                      <a:pt x="3245" y="5757"/>
                      <a:pt x="3156" y="5669"/>
                      <a:pt x="3051" y="566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7" name="Google Shape;767;p34"/>
              <p:cNvSpPr/>
              <p:nvPr/>
            </p:nvSpPr>
            <p:spPr>
              <a:xfrm>
                <a:off x="5063977" y="2671338"/>
                <a:ext cx="505456" cy="347808"/>
              </a:xfrm>
              <a:custGeom>
                <a:avLst/>
                <a:gdLst/>
                <a:ahLst/>
                <a:cxnLst/>
                <a:rect l="l" t="t" r="r" b="b"/>
                <a:pathLst>
                  <a:path w="1959" h="1348" extrusionOk="0">
                    <a:moveTo>
                      <a:pt x="1727" y="0"/>
                    </a:moveTo>
                    <a:cubicBezTo>
                      <a:pt x="1693" y="0"/>
                      <a:pt x="1663" y="16"/>
                      <a:pt x="1627" y="30"/>
                    </a:cubicBezTo>
                    <a:cubicBezTo>
                      <a:pt x="1538" y="90"/>
                      <a:pt x="1513" y="212"/>
                      <a:pt x="1566" y="300"/>
                    </a:cubicBezTo>
                    <a:cubicBezTo>
                      <a:pt x="1606" y="364"/>
                      <a:pt x="1672" y="396"/>
                      <a:pt x="1738" y="396"/>
                    </a:cubicBezTo>
                    <a:cubicBezTo>
                      <a:pt x="1772" y="396"/>
                      <a:pt x="1806" y="387"/>
                      <a:pt x="1836" y="369"/>
                    </a:cubicBezTo>
                    <a:cubicBezTo>
                      <a:pt x="1933" y="309"/>
                      <a:pt x="1958" y="187"/>
                      <a:pt x="1906" y="90"/>
                    </a:cubicBezTo>
                    <a:cubicBezTo>
                      <a:pt x="1872" y="38"/>
                      <a:pt x="1809" y="2"/>
                      <a:pt x="1748" y="2"/>
                    </a:cubicBezTo>
                    <a:cubicBezTo>
                      <a:pt x="1741" y="1"/>
                      <a:pt x="1734" y="0"/>
                      <a:pt x="1727" y="0"/>
                    </a:cubicBezTo>
                    <a:close/>
                    <a:moveTo>
                      <a:pt x="1251" y="317"/>
                    </a:moveTo>
                    <a:cubicBezTo>
                      <a:pt x="1207" y="317"/>
                      <a:pt x="1163" y="328"/>
                      <a:pt x="1127" y="344"/>
                    </a:cubicBezTo>
                    <a:cubicBezTo>
                      <a:pt x="1033" y="405"/>
                      <a:pt x="1005" y="527"/>
                      <a:pt x="1066" y="623"/>
                    </a:cubicBezTo>
                    <a:cubicBezTo>
                      <a:pt x="1100" y="681"/>
                      <a:pt x="1165" y="711"/>
                      <a:pt x="1232" y="711"/>
                    </a:cubicBezTo>
                    <a:cubicBezTo>
                      <a:pt x="1267" y="711"/>
                      <a:pt x="1304" y="703"/>
                      <a:pt x="1337" y="684"/>
                    </a:cubicBezTo>
                    <a:cubicBezTo>
                      <a:pt x="1434" y="623"/>
                      <a:pt x="1461" y="502"/>
                      <a:pt x="1400" y="414"/>
                    </a:cubicBezTo>
                    <a:cubicBezTo>
                      <a:pt x="1364" y="353"/>
                      <a:pt x="1312" y="328"/>
                      <a:pt x="1251" y="317"/>
                    </a:cubicBezTo>
                    <a:close/>
                    <a:moveTo>
                      <a:pt x="743" y="632"/>
                    </a:moveTo>
                    <a:cubicBezTo>
                      <a:pt x="699" y="632"/>
                      <a:pt x="655" y="642"/>
                      <a:pt x="621" y="667"/>
                    </a:cubicBezTo>
                    <a:cubicBezTo>
                      <a:pt x="533" y="720"/>
                      <a:pt x="498" y="842"/>
                      <a:pt x="561" y="938"/>
                    </a:cubicBezTo>
                    <a:cubicBezTo>
                      <a:pt x="599" y="1000"/>
                      <a:pt x="663" y="1033"/>
                      <a:pt x="726" y="1033"/>
                    </a:cubicBezTo>
                    <a:cubicBezTo>
                      <a:pt x="763" y="1033"/>
                      <a:pt x="799" y="1022"/>
                      <a:pt x="831" y="999"/>
                    </a:cubicBezTo>
                    <a:cubicBezTo>
                      <a:pt x="928" y="938"/>
                      <a:pt x="953" y="816"/>
                      <a:pt x="892" y="728"/>
                    </a:cubicBezTo>
                    <a:cubicBezTo>
                      <a:pt x="865" y="667"/>
                      <a:pt x="804" y="642"/>
                      <a:pt x="743" y="632"/>
                    </a:cubicBezTo>
                    <a:close/>
                    <a:moveTo>
                      <a:pt x="246" y="947"/>
                    </a:moveTo>
                    <a:cubicBezTo>
                      <a:pt x="202" y="947"/>
                      <a:pt x="158" y="957"/>
                      <a:pt x="122" y="982"/>
                    </a:cubicBezTo>
                    <a:cubicBezTo>
                      <a:pt x="25" y="1043"/>
                      <a:pt x="0" y="1167"/>
                      <a:pt x="61" y="1253"/>
                    </a:cubicBezTo>
                    <a:cubicBezTo>
                      <a:pt x="94" y="1314"/>
                      <a:pt x="156" y="1348"/>
                      <a:pt x="221" y="1348"/>
                    </a:cubicBezTo>
                    <a:cubicBezTo>
                      <a:pt x="258" y="1348"/>
                      <a:pt x="297" y="1337"/>
                      <a:pt x="332" y="1314"/>
                    </a:cubicBezTo>
                    <a:cubicBezTo>
                      <a:pt x="420" y="1261"/>
                      <a:pt x="456" y="1140"/>
                      <a:pt x="393" y="1043"/>
                    </a:cubicBezTo>
                    <a:cubicBezTo>
                      <a:pt x="359" y="991"/>
                      <a:pt x="298" y="957"/>
                      <a:pt x="246" y="94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8" name="Google Shape;768;p34"/>
              <p:cNvSpPr/>
              <p:nvPr/>
            </p:nvSpPr>
            <p:spPr>
              <a:xfrm>
                <a:off x="4858596" y="2428029"/>
                <a:ext cx="557576" cy="219315"/>
              </a:xfrm>
              <a:custGeom>
                <a:avLst/>
                <a:gdLst/>
                <a:ahLst/>
                <a:cxnLst/>
                <a:rect l="l" t="t" r="r" b="b"/>
                <a:pathLst>
                  <a:path w="2161" h="850" extrusionOk="0">
                    <a:moveTo>
                      <a:pt x="1934" y="1"/>
                    </a:moveTo>
                    <a:cubicBezTo>
                      <a:pt x="1923" y="1"/>
                      <a:pt x="1906" y="11"/>
                      <a:pt x="1890" y="11"/>
                    </a:cubicBezTo>
                    <a:cubicBezTo>
                      <a:pt x="1785" y="37"/>
                      <a:pt x="1724" y="150"/>
                      <a:pt x="1749" y="255"/>
                    </a:cubicBezTo>
                    <a:cubicBezTo>
                      <a:pt x="1772" y="344"/>
                      <a:pt x="1857" y="401"/>
                      <a:pt x="1946" y="401"/>
                    </a:cubicBezTo>
                    <a:cubicBezTo>
                      <a:pt x="1962" y="401"/>
                      <a:pt x="1979" y="399"/>
                      <a:pt x="1995" y="395"/>
                    </a:cubicBezTo>
                    <a:cubicBezTo>
                      <a:pt x="2099" y="368"/>
                      <a:pt x="2160" y="255"/>
                      <a:pt x="2133" y="150"/>
                    </a:cubicBezTo>
                    <a:cubicBezTo>
                      <a:pt x="2108" y="64"/>
                      <a:pt x="2028" y="1"/>
                      <a:pt x="1934" y="1"/>
                    </a:cubicBezTo>
                    <a:close/>
                    <a:moveTo>
                      <a:pt x="1374" y="157"/>
                    </a:moveTo>
                    <a:cubicBezTo>
                      <a:pt x="1368" y="157"/>
                      <a:pt x="1362" y="158"/>
                      <a:pt x="1357" y="158"/>
                    </a:cubicBezTo>
                    <a:lnTo>
                      <a:pt x="1321" y="158"/>
                    </a:lnTo>
                    <a:cubicBezTo>
                      <a:pt x="1216" y="186"/>
                      <a:pt x="1147" y="299"/>
                      <a:pt x="1180" y="404"/>
                    </a:cubicBezTo>
                    <a:cubicBezTo>
                      <a:pt x="1203" y="493"/>
                      <a:pt x="1282" y="550"/>
                      <a:pt x="1370" y="550"/>
                    </a:cubicBezTo>
                    <a:cubicBezTo>
                      <a:pt x="1385" y="550"/>
                      <a:pt x="1401" y="548"/>
                      <a:pt x="1417" y="544"/>
                    </a:cubicBezTo>
                    <a:cubicBezTo>
                      <a:pt x="1522" y="517"/>
                      <a:pt x="1592" y="412"/>
                      <a:pt x="1556" y="299"/>
                    </a:cubicBezTo>
                    <a:cubicBezTo>
                      <a:pt x="1540" y="216"/>
                      <a:pt x="1462" y="157"/>
                      <a:pt x="1374" y="157"/>
                    </a:cubicBezTo>
                    <a:close/>
                    <a:moveTo>
                      <a:pt x="804" y="306"/>
                    </a:moveTo>
                    <a:cubicBezTo>
                      <a:pt x="798" y="306"/>
                      <a:pt x="793" y="307"/>
                      <a:pt x="788" y="307"/>
                    </a:cubicBezTo>
                    <a:lnTo>
                      <a:pt x="744" y="307"/>
                    </a:lnTo>
                    <a:cubicBezTo>
                      <a:pt x="639" y="343"/>
                      <a:pt x="578" y="448"/>
                      <a:pt x="603" y="553"/>
                    </a:cubicBezTo>
                    <a:cubicBezTo>
                      <a:pt x="626" y="642"/>
                      <a:pt x="705" y="699"/>
                      <a:pt x="793" y="699"/>
                    </a:cubicBezTo>
                    <a:cubicBezTo>
                      <a:pt x="808" y="699"/>
                      <a:pt x="824" y="697"/>
                      <a:pt x="840" y="693"/>
                    </a:cubicBezTo>
                    <a:cubicBezTo>
                      <a:pt x="954" y="666"/>
                      <a:pt x="1014" y="561"/>
                      <a:pt x="989" y="456"/>
                    </a:cubicBezTo>
                    <a:cubicBezTo>
                      <a:pt x="964" y="366"/>
                      <a:pt x="884" y="306"/>
                      <a:pt x="804" y="306"/>
                    </a:cubicBezTo>
                    <a:close/>
                    <a:moveTo>
                      <a:pt x="227" y="455"/>
                    </a:moveTo>
                    <a:cubicBezTo>
                      <a:pt x="221" y="455"/>
                      <a:pt x="216" y="456"/>
                      <a:pt x="211" y="456"/>
                    </a:cubicBezTo>
                    <a:cubicBezTo>
                      <a:pt x="192" y="456"/>
                      <a:pt x="183" y="456"/>
                      <a:pt x="167" y="465"/>
                    </a:cubicBezTo>
                    <a:cubicBezTo>
                      <a:pt x="62" y="492"/>
                      <a:pt x="1" y="597"/>
                      <a:pt x="26" y="702"/>
                    </a:cubicBezTo>
                    <a:cubicBezTo>
                      <a:pt x="48" y="788"/>
                      <a:pt x="128" y="850"/>
                      <a:pt x="214" y="850"/>
                    </a:cubicBezTo>
                    <a:cubicBezTo>
                      <a:pt x="233" y="850"/>
                      <a:pt x="253" y="847"/>
                      <a:pt x="272" y="840"/>
                    </a:cubicBezTo>
                    <a:cubicBezTo>
                      <a:pt x="376" y="815"/>
                      <a:pt x="437" y="710"/>
                      <a:pt x="412" y="605"/>
                    </a:cubicBezTo>
                    <a:cubicBezTo>
                      <a:pt x="387" y="515"/>
                      <a:pt x="307" y="455"/>
                      <a:pt x="227" y="45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9" name="Google Shape;769;p34"/>
              <p:cNvSpPr/>
              <p:nvPr/>
            </p:nvSpPr>
            <p:spPr>
              <a:xfrm>
                <a:off x="5357342" y="2890651"/>
                <a:ext cx="390122" cy="471914"/>
              </a:xfrm>
              <a:custGeom>
                <a:avLst/>
                <a:gdLst/>
                <a:ahLst/>
                <a:cxnLst/>
                <a:rect l="l" t="t" r="r" b="b"/>
                <a:pathLst>
                  <a:path w="1512" h="1829" extrusionOk="0">
                    <a:moveTo>
                      <a:pt x="1278" y="0"/>
                    </a:moveTo>
                    <a:cubicBezTo>
                      <a:pt x="1218" y="0"/>
                      <a:pt x="1166" y="34"/>
                      <a:pt x="1128" y="80"/>
                    </a:cubicBezTo>
                    <a:cubicBezTo>
                      <a:pt x="1058" y="168"/>
                      <a:pt x="1084" y="290"/>
                      <a:pt x="1172" y="359"/>
                    </a:cubicBezTo>
                    <a:cubicBezTo>
                      <a:pt x="1207" y="384"/>
                      <a:pt x="1247" y="396"/>
                      <a:pt x="1287" y="396"/>
                    </a:cubicBezTo>
                    <a:cubicBezTo>
                      <a:pt x="1347" y="396"/>
                      <a:pt x="1406" y="369"/>
                      <a:pt x="1442" y="317"/>
                    </a:cubicBezTo>
                    <a:cubicBezTo>
                      <a:pt x="1512" y="229"/>
                      <a:pt x="1495" y="107"/>
                      <a:pt x="1407" y="36"/>
                    </a:cubicBezTo>
                    <a:cubicBezTo>
                      <a:pt x="1373" y="19"/>
                      <a:pt x="1337" y="2"/>
                      <a:pt x="1302" y="2"/>
                    </a:cubicBezTo>
                    <a:cubicBezTo>
                      <a:pt x="1294" y="1"/>
                      <a:pt x="1286" y="0"/>
                      <a:pt x="1278" y="0"/>
                    </a:cubicBezTo>
                    <a:close/>
                    <a:moveTo>
                      <a:pt x="945" y="474"/>
                    </a:moveTo>
                    <a:cubicBezTo>
                      <a:pt x="882" y="474"/>
                      <a:pt x="813" y="500"/>
                      <a:pt x="769" y="560"/>
                    </a:cubicBezTo>
                    <a:cubicBezTo>
                      <a:pt x="708" y="649"/>
                      <a:pt x="725" y="770"/>
                      <a:pt x="813" y="831"/>
                    </a:cubicBezTo>
                    <a:cubicBezTo>
                      <a:pt x="850" y="861"/>
                      <a:pt x="892" y="875"/>
                      <a:pt x="935" y="875"/>
                    </a:cubicBezTo>
                    <a:cubicBezTo>
                      <a:pt x="993" y="875"/>
                      <a:pt x="1052" y="848"/>
                      <a:pt x="1092" y="798"/>
                    </a:cubicBezTo>
                    <a:cubicBezTo>
                      <a:pt x="1155" y="709"/>
                      <a:pt x="1136" y="579"/>
                      <a:pt x="1050" y="516"/>
                    </a:cubicBezTo>
                    <a:cubicBezTo>
                      <a:pt x="1014" y="491"/>
                      <a:pt x="979" y="483"/>
                      <a:pt x="945" y="474"/>
                    </a:cubicBezTo>
                    <a:close/>
                    <a:moveTo>
                      <a:pt x="573" y="954"/>
                    </a:moveTo>
                    <a:cubicBezTo>
                      <a:pt x="513" y="954"/>
                      <a:pt x="458" y="986"/>
                      <a:pt x="420" y="1033"/>
                    </a:cubicBezTo>
                    <a:cubicBezTo>
                      <a:pt x="349" y="1121"/>
                      <a:pt x="368" y="1242"/>
                      <a:pt x="454" y="1314"/>
                    </a:cubicBezTo>
                    <a:cubicBezTo>
                      <a:pt x="489" y="1338"/>
                      <a:pt x="530" y="1349"/>
                      <a:pt x="571" y="1349"/>
                    </a:cubicBezTo>
                    <a:cubicBezTo>
                      <a:pt x="634" y="1349"/>
                      <a:pt x="697" y="1322"/>
                      <a:pt x="735" y="1270"/>
                    </a:cubicBezTo>
                    <a:cubicBezTo>
                      <a:pt x="804" y="1182"/>
                      <a:pt x="777" y="1060"/>
                      <a:pt x="691" y="989"/>
                    </a:cubicBezTo>
                    <a:cubicBezTo>
                      <a:pt x="664" y="972"/>
                      <a:pt x="630" y="955"/>
                      <a:pt x="595" y="955"/>
                    </a:cubicBezTo>
                    <a:cubicBezTo>
                      <a:pt x="587" y="954"/>
                      <a:pt x="580" y="954"/>
                      <a:pt x="573" y="954"/>
                    </a:cubicBezTo>
                    <a:close/>
                    <a:moveTo>
                      <a:pt x="236" y="1427"/>
                    </a:moveTo>
                    <a:cubicBezTo>
                      <a:pt x="175" y="1427"/>
                      <a:pt x="106" y="1452"/>
                      <a:pt x="62" y="1513"/>
                    </a:cubicBezTo>
                    <a:cubicBezTo>
                      <a:pt x="1" y="1601"/>
                      <a:pt x="17" y="1723"/>
                      <a:pt x="106" y="1786"/>
                    </a:cubicBezTo>
                    <a:cubicBezTo>
                      <a:pt x="141" y="1815"/>
                      <a:pt x="184" y="1829"/>
                      <a:pt x="226" y="1829"/>
                    </a:cubicBezTo>
                    <a:cubicBezTo>
                      <a:pt x="284" y="1829"/>
                      <a:pt x="341" y="1802"/>
                      <a:pt x="376" y="1750"/>
                    </a:cubicBezTo>
                    <a:cubicBezTo>
                      <a:pt x="446" y="1662"/>
                      <a:pt x="429" y="1532"/>
                      <a:pt x="341" y="1471"/>
                    </a:cubicBezTo>
                    <a:cubicBezTo>
                      <a:pt x="305" y="1444"/>
                      <a:pt x="271" y="1436"/>
                      <a:pt x="236" y="142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0" name="Google Shape;770;p34"/>
              <p:cNvSpPr/>
              <p:nvPr/>
            </p:nvSpPr>
            <p:spPr>
              <a:xfrm>
                <a:off x="4941935" y="1370682"/>
                <a:ext cx="517067" cy="332327"/>
              </a:xfrm>
              <a:custGeom>
                <a:avLst/>
                <a:gdLst/>
                <a:ahLst/>
                <a:cxnLst/>
                <a:rect l="l" t="t" r="r" b="b"/>
                <a:pathLst>
                  <a:path w="2004" h="1288" extrusionOk="0">
                    <a:moveTo>
                      <a:pt x="227" y="1"/>
                    </a:moveTo>
                    <a:cubicBezTo>
                      <a:pt x="157" y="1"/>
                      <a:pt x="89" y="37"/>
                      <a:pt x="53" y="103"/>
                    </a:cubicBezTo>
                    <a:cubicBezTo>
                      <a:pt x="1" y="200"/>
                      <a:pt x="37" y="313"/>
                      <a:pt x="131" y="374"/>
                    </a:cubicBezTo>
                    <a:cubicBezTo>
                      <a:pt x="167" y="393"/>
                      <a:pt x="211" y="401"/>
                      <a:pt x="255" y="401"/>
                    </a:cubicBezTo>
                    <a:cubicBezTo>
                      <a:pt x="307" y="393"/>
                      <a:pt x="368" y="357"/>
                      <a:pt x="393" y="296"/>
                    </a:cubicBezTo>
                    <a:cubicBezTo>
                      <a:pt x="456" y="200"/>
                      <a:pt x="421" y="86"/>
                      <a:pt x="324" y="25"/>
                    </a:cubicBezTo>
                    <a:cubicBezTo>
                      <a:pt x="293" y="9"/>
                      <a:pt x="260" y="1"/>
                      <a:pt x="227" y="1"/>
                    </a:cubicBezTo>
                    <a:close/>
                    <a:moveTo>
                      <a:pt x="745" y="297"/>
                    </a:moveTo>
                    <a:cubicBezTo>
                      <a:pt x="675" y="297"/>
                      <a:pt x="606" y="335"/>
                      <a:pt x="570" y="401"/>
                    </a:cubicBezTo>
                    <a:cubicBezTo>
                      <a:pt x="517" y="489"/>
                      <a:pt x="551" y="611"/>
                      <a:pt x="647" y="663"/>
                    </a:cubicBezTo>
                    <a:cubicBezTo>
                      <a:pt x="674" y="682"/>
                      <a:pt x="705" y="693"/>
                      <a:pt x="733" y="693"/>
                    </a:cubicBezTo>
                    <a:cubicBezTo>
                      <a:pt x="743" y="693"/>
                      <a:pt x="752" y="691"/>
                      <a:pt x="761" y="689"/>
                    </a:cubicBezTo>
                    <a:cubicBezTo>
                      <a:pt x="824" y="689"/>
                      <a:pt x="885" y="655"/>
                      <a:pt x="910" y="594"/>
                    </a:cubicBezTo>
                    <a:cubicBezTo>
                      <a:pt x="971" y="498"/>
                      <a:pt x="937" y="374"/>
                      <a:pt x="840" y="321"/>
                    </a:cubicBezTo>
                    <a:cubicBezTo>
                      <a:pt x="810" y="305"/>
                      <a:pt x="778" y="297"/>
                      <a:pt x="745" y="297"/>
                    </a:cubicBezTo>
                    <a:close/>
                    <a:moveTo>
                      <a:pt x="1260" y="595"/>
                    </a:moveTo>
                    <a:cubicBezTo>
                      <a:pt x="1189" y="595"/>
                      <a:pt x="1122" y="630"/>
                      <a:pt x="1086" y="689"/>
                    </a:cubicBezTo>
                    <a:cubicBezTo>
                      <a:pt x="1034" y="785"/>
                      <a:pt x="1067" y="909"/>
                      <a:pt x="1155" y="961"/>
                    </a:cubicBezTo>
                    <a:cubicBezTo>
                      <a:pt x="1188" y="980"/>
                      <a:pt x="1221" y="990"/>
                      <a:pt x="1250" y="990"/>
                    </a:cubicBezTo>
                    <a:cubicBezTo>
                      <a:pt x="1260" y="990"/>
                      <a:pt x="1269" y="989"/>
                      <a:pt x="1277" y="987"/>
                    </a:cubicBezTo>
                    <a:cubicBezTo>
                      <a:pt x="1338" y="978"/>
                      <a:pt x="1401" y="943"/>
                      <a:pt x="1426" y="890"/>
                    </a:cubicBezTo>
                    <a:cubicBezTo>
                      <a:pt x="1487" y="794"/>
                      <a:pt x="1453" y="672"/>
                      <a:pt x="1357" y="619"/>
                    </a:cubicBezTo>
                    <a:cubicBezTo>
                      <a:pt x="1326" y="603"/>
                      <a:pt x="1292" y="595"/>
                      <a:pt x="1260" y="595"/>
                    </a:cubicBezTo>
                    <a:close/>
                    <a:moveTo>
                      <a:pt x="1768" y="890"/>
                    </a:moveTo>
                    <a:cubicBezTo>
                      <a:pt x="1700" y="890"/>
                      <a:pt x="1635" y="923"/>
                      <a:pt x="1600" y="987"/>
                    </a:cubicBezTo>
                    <a:cubicBezTo>
                      <a:pt x="1548" y="1083"/>
                      <a:pt x="1583" y="1205"/>
                      <a:pt x="1672" y="1257"/>
                    </a:cubicBezTo>
                    <a:cubicBezTo>
                      <a:pt x="1705" y="1278"/>
                      <a:pt x="1737" y="1288"/>
                      <a:pt x="1766" y="1288"/>
                    </a:cubicBezTo>
                    <a:cubicBezTo>
                      <a:pt x="1775" y="1288"/>
                      <a:pt x="1784" y="1287"/>
                      <a:pt x="1793" y="1285"/>
                    </a:cubicBezTo>
                    <a:cubicBezTo>
                      <a:pt x="1854" y="1276"/>
                      <a:pt x="1915" y="1241"/>
                      <a:pt x="1942" y="1188"/>
                    </a:cubicBezTo>
                    <a:cubicBezTo>
                      <a:pt x="2003" y="1092"/>
                      <a:pt x="1967" y="970"/>
                      <a:pt x="1873" y="917"/>
                    </a:cubicBezTo>
                    <a:cubicBezTo>
                      <a:pt x="1840" y="899"/>
                      <a:pt x="1804" y="890"/>
                      <a:pt x="1768" y="89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1" name="Google Shape;771;p34"/>
              <p:cNvSpPr/>
              <p:nvPr/>
            </p:nvSpPr>
            <p:spPr>
              <a:xfrm>
                <a:off x="5221884" y="1016168"/>
                <a:ext cx="403797" cy="460819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1786" extrusionOk="0">
                    <a:moveTo>
                      <a:pt x="214" y="1"/>
                    </a:moveTo>
                    <a:cubicBezTo>
                      <a:pt x="171" y="1"/>
                      <a:pt x="129" y="15"/>
                      <a:pt x="95" y="44"/>
                    </a:cubicBezTo>
                    <a:cubicBezTo>
                      <a:pt x="9" y="113"/>
                      <a:pt x="1" y="237"/>
                      <a:pt x="62" y="323"/>
                    </a:cubicBezTo>
                    <a:cubicBezTo>
                      <a:pt x="101" y="369"/>
                      <a:pt x="159" y="396"/>
                      <a:pt x="220" y="396"/>
                    </a:cubicBezTo>
                    <a:cubicBezTo>
                      <a:pt x="228" y="396"/>
                      <a:pt x="236" y="395"/>
                      <a:pt x="244" y="394"/>
                    </a:cubicBezTo>
                    <a:cubicBezTo>
                      <a:pt x="280" y="394"/>
                      <a:pt x="316" y="375"/>
                      <a:pt x="341" y="350"/>
                    </a:cubicBezTo>
                    <a:cubicBezTo>
                      <a:pt x="429" y="289"/>
                      <a:pt x="438" y="157"/>
                      <a:pt x="377" y="79"/>
                    </a:cubicBezTo>
                    <a:cubicBezTo>
                      <a:pt x="335" y="28"/>
                      <a:pt x="274" y="1"/>
                      <a:pt x="214" y="1"/>
                    </a:cubicBezTo>
                    <a:close/>
                    <a:moveTo>
                      <a:pt x="593" y="463"/>
                    </a:moveTo>
                    <a:cubicBezTo>
                      <a:pt x="549" y="463"/>
                      <a:pt x="506" y="477"/>
                      <a:pt x="473" y="507"/>
                    </a:cubicBezTo>
                    <a:cubicBezTo>
                      <a:pt x="385" y="577"/>
                      <a:pt x="368" y="698"/>
                      <a:pt x="438" y="787"/>
                    </a:cubicBezTo>
                    <a:cubicBezTo>
                      <a:pt x="475" y="832"/>
                      <a:pt x="532" y="858"/>
                      <a:pt x="591" y="858"/>
                    </a:cubicBezTo>
                    <a:cubicBezTo>
                      <a:pt x="600" y="858"/>
                      <a:pt x="610" y="857"/>
                      <a:pt x="620" y="856"/>
                    </a:cubicBezTo>
                    <a:cubicBezTo>
                      <a:pt x="656" y="856"/>
                      <a:pt x="691" y="839"/>
                      <a:pt x="717" y="814"/>
                    </a:cubicBezTo>
                    <a:cubicBezTo>
                      <a:pt x="805" y="743"/>
                      <a:pt x="813" y="621"/>
                      <a:pt x="744" y="533"/>
                    </a:cubicBezTo>
                    <a:cubicBezTo>
                      <a:pt x="709" y="488"/>
                      <a:pt x="651" y="463"/>
                      <a:pt x="593" y="463"/>
                    </a:cubicBezTo>
                    <a:close/>
                    <a:moveTo>
                      <a:pt x="970" y="923"/>
                    </a:moveTo>
                    <a:cubicBezTo>
                      <a:pt x="925" y="923"/>
                      <a:pt x="879" y="939"/>
                      <a:pt x="840" y="971"/>
                    </a:cubicBezTo>
                    <a:cubicBezTo>
                      <a:pt x="761" y="1041"/>
                      <a:pt x="744" y="1162"/>
                      <a:pt x="813" y="1250"/>
                    </a:cubicBezTo>
                    <a:cubicBezTo>
                      <a:pt x="852" y="1296"/>
                      <a:pt x="909" y="1321"/>
                      <a:pt x="964" y="1321"/>
                    </a:cubicBezTo>
                    <a:cubicBezTo>
                      <a:pt x="972" y="1321"/>
                      <a:pt x="980" y="1321"/>
                      <a:pt x="987" y="1320"/>
                    </a:cubicBezTo>
                    <a:cubicBezTo>
                      <a:pt x="1023" y="1311"/>
                      <a:pt x="1059" y="1303"/>
                      <a:pt x="1092" y="1276"/>
                    </a:cubicBezTo>
                    <a:cubicBezTo>
                      <a:pt x="1180" y="1206"/>
                      <a:pt x="1189" y="1085"/>
                      <a:pt x="1120" y="996"/>
                    </a:cubicBezTo>
                    <a:cubicBezTo>
                      <a:pt x="1081" y="948"/>
                      <a:pt x="1026" y="923"/>
                      <a:pt x="970" y="923"/>
                    </a:cubicBezTo>
                    <a:close/>
                    <a:moveTo>
                      <a:pt x="1345" y="1387"/>
                    </a:moveTo>
                    <a:cubicBezTo>
                      <a:pt x="1300" y="1387"/>
                      <a:pt x="1254" y="1402"/>
                      <a:pt x="1216" y="1433"/>
                    </a:cubicBezTo>
                    <a:cubicBezTo>
                      <a:pt x="1128" y="1504"/>
                      <a:pt x="1120" y="1626"/>
                      <a:pt x="1189" y="1714"/>
                    </a:cubicBezTo>
                    <a:cubicBezTo>
                      <a:pt x="1227" y="1760"/>
                      <a:pt x="1285" y="1785"/>
                      <a:pt x="1341" y="1785"/>
                    </a:cubicBezTo>
                    <a:cubicBezTo>
                      <a:pt x="1349" y="1785"/>
                      <a:pt x="1357" y="1785"/>
                      <a:pt x="1365" y="1783"/>
                    </a:cubicBezTo>
                    <a:cubicBezTo>
                      <a:pt x="1399" y="1775"/>
                      <a:pt x="1434" y="1767"/>
                      <a:pt x="1470" y="1739"/>
                    </a:cubicBezTo>
                    <a:cubicBezTo>
                      <a:pt x="1548" y="1670"/>
                      <a:pt x="1564" y="1548"/>
                      <a:pt x="1495" y="1460"/>
                    </a:cubicBezTo>
                    <a:cubicBezTo>
                      <a:pt x="1457" y="1411"/>
                      <a:pt x="1401" y="1387"/>
                      <a:pt x="1345" y="13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2" name="Google Shape;772;p34"/>
              <p:cNvSpPr/>
              <p:nvPr/>
            </p:nvSpPr>
            <p:spPr>
              <a:xfrm>
                <a:off x="7110050" y="1370682"/>
                <a:ext cx="514745" cy="332327"/>
              </a:xfrm>
              <a:custGeom>
                <a:avLst/>
                <a:gdLst/>
                <a:ahLst/>
                <a:cxnLst/>
                <a:rect l="l" t="t" r="r" b="b"/>
                <a:pathLst>
                  <a:path w="1995" h="1288" extrusionOk="0">
                    <a:moveTo>
                      <a:pt x="1768" y="1"/>
                    </a:moveTo>
                    <a:cubicBezTo>
                      <a:pt x="1735" y="1"/>
                      <a:pt x="1702" y="9"/>
                      <a:pt x="1671" y="25"/>
                    </a:cubicBezTo>
                    <a:cubicBezTo>
                      <a:pt x="1575" y="86"/>
                      <a:pt x="1550" y="200"/>
                      <a:pt x="1602" y="296"/>
                    </a:cubicBezTo>
                    <a:cubicBezTo>
                      <a:pt x="1636" y="357"/>
                      <a:pt x="1688" y="393"/>
                      <a:pt x="1749" y="401"/>
                    </a:cubicBezTo>
                    <a:cubicBezTo>
                      <a:pt x="1793" y="401"/>
                      <a:pt x="1829" y="393"/>
                      <a:pt x="1873" y="374"/>
                    </a:cubicBezTo>
                    <a:cubicBezTo>
                      <a:pt x="1969" y="313"/>
                      <a:pt x="1995" y="200"/>
                      <a:pt x="1942" y="103"/>
                    </a:cubicBezTo>
                    <a:cubicBezTo>
                      <a:pt x="1906" y="37"/>
                      <a:pt x="1838" y="1"/>
                      <a:pt x="1768" y="1"/>
                    </a:cubicBezTo>
                    <a:close/>
                    <a:moveTo>
                      <a:pt x="1250" y="297"/>
                    </a:moveTo>
                    <a:cubicBezTo>
                      <a:pt x="1218" y="297"/>
                      <a:pt x="1185" y="305"/>
                      <a:pt x="1155" y="321"/>
                    </a:cubicBezTo>
                    <a:cubicBezTo>
                      <a:pt x="1067" y="374"/>
                      <a:pt x="1033" y="498"/>
                      <a:pt x="1086" y="594"/>
                    </a:cubicBezTo>
                    <a:cubicBezTo>
                      <a:pt x="1119" y="655"/>
                      <a:pt x="1172" y="689"/>
                      <a:pt x="1235" y="689"/>
                    </a:cubicBezTo>
                    <a:cubicBezTo>
                      <a:pt x="1246" y="691"/>
                      <a:pt x="1257" y="693"/>
                      <a:pt x="1268" y="693"/>
                    </a:cubicBezTo>
                    <a:cubicBezTo>
                      <a:pt x="1299" y="693"/>
                      <a:pt x="1330" y="682"/>
                      <a:pt x="1357" y="663"/>
                    </a:cubicBezTo>
                    <a:cubicBezTo>
                      <a:pt x="1453" y="611"/>
                      <a:pt x="1487" y="489"/>
                      <a:pt x="1426" y="401"/>
                    </a:cubicBezTo>
                    <a:cubicBezTo>
                      <a:pt x="1390" y="335"/>
                      <a:pt x="1321" y="297"/>
                      <a:pt x="1250" y="297"/>
                    </a:cubicBezTo>
                    <a:close/>
                    <a:moveTo>
                      <a:pt x="736" y="595"/>
                    </a:moveTo>
                    <a:cubicBezTo>
                      <a:pt x="703" y="595"/>
                      <a:pt x="670" y="603"/>
                      <a:pt x="639" y="619"/>
                    </a:cubicBezTo>
                    <a:cubicBezTo>
                      <a:pt x="553" y="672"/>
                      <a:pt x="517" y="794"/>
                      <a:pt x="570" y="890"/>
                    </a:cubicBezTo>
                    <a:cubicBezTo>
                      <a:pt x="605" y="943"/>
                      <a:pt x="658" y="978"/>
                      <a:pt x="719" y="987"/>
                    </a:cubicBezTo>
                    <a:cubicBezTo>
                      <a:pt x="730" y="989"/>
                      <a:pt x="741" y="990"/>
                      <a:pt x="751" y="990"/>
                    </a:cubicBezTo>
                    <a:cubicBezTo>
                      <a:pt x="783" y="990"/>
                      <a:pt x="814" y="980"/>
                      <a:pt x="840" y="961"/>
                    </a:cubicBezTo>
                    <a:cubicBezTo>
                      <a:pt x="937" y="909"/>
                      <a:pt x="973" y="785"/>
                      <a:pt x="910" y="689"/>
                    </a:cubicBezTo>
                    <a:cubicBezTo>
                      <a:pt x="874" y="630"/>
                      <a:pt x="806" y="595"/>
                      <a:pt x="736" y="595"/>
                    </a:cubicBezTo>
                    <a:close/>
                    <a:moveTo>
                      <a:pt x="228" y="890"/>
                    </a:moveTo>
                    <a:cubicBezTo>
                      <a:pt x="192" y="890"/>
                      <a:pt x="156" y="899"/>
                      <a:pt x="123" y="917"/>
                    </a:cubicBezTo>
                    <a:cubicBezTo>
                      <a:pt x="37" y="970"/>
                      <a:pt x="1" y="1092"/>
                      <a:pt x="53" y="1188"/>
                    </a:cubicBezTo>
                    <a:cubicBezTo>
                      <a:pt x="89" y="1241"/>
                      <a:pt x="142" y="1276"/>
                      <a:pt x="202" y="1285"/>
                    </a:cubicBezTo>
                    <a:cubicBezTo>
                      <a:pt x="213" y="1287"/>
                      <a:pt x="224" y="1288"/>
                      <a:pt x="235" y="1288"/>
                    </a:cubicBezTo>
                    <a:cubicBezTo>
                      <a:pt x="268" y="1288"/>
                      <a:pt x="299" y="1278"/>
                      <a:pt x="324" y="1257"/>
                    </a:cubicBezTo>
                    <a:cubicBezTo>
                      <a:pt x="421" y="1205"/>
                      <a:pt x="456" y="1083"/>
                      <a:pt x="395" y="987"/>
                    </a:cubicBezTo>
                    <a:cubicBezTo>
                      <a:pt x="361" y="923"/>
                      <a:pt x="296" y="890"/>
                      <a:pt x="228" y="89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3" name="Google Shape;773;p34"/>
              <p:cNvSpPr/>
              <p:nvPr/>
            </p:nvSpPr>
            <p:spPr>
              <a:xfrm>
                <a:off x="6941307" y="1016168"/>
                <a:ext cx="406378" cy="460819"/>
              </a:xfrm>
              <a:custGeom>
                <a:avLst/>
                <a:gdLst/>
                <a:ahLst/>
                <a:cxnLst/>
                <a:rect l="l" t="t" r="r" b="b"/>
                <a:pathLst>
                  <a:path w="1575" h="1786" extrusionOk="0">
                    <a:moveTo>
                      <a:pt x="1356" y="1"/>
                    </a:moveTo>
                    <a:cubicBezTo>
                      <a:pt x="1297" y="1"/>
                      <a:pt x="1238" y="28"/>
                      <a:pt x="1196" y="79"/>
                    </a:cubicBezTo>
                    <a:cubicBezTo>
                      <a:pt x="1127" y="157"/>
                      <a:pt x="1136" y="289"/>
                      <a:pt x="1224" y="350"/>
                    </a:cubicBezTo>
                    <a:cubicBezTo>
                      <a:pt x="1259" y="375"/>
                      <a:pt x="1293" y="394"/>
                      <a:pt x="1329" y="394"/>
                    </a:cubicBezTo>
                    <a:cubicBezTo>
                      <a:pt x="1336" y="395"/>
                      <a:pt x="1343" y="396"/>
                      <a:pt x="1351" y="396"/>
                    </a:cubicBezTo>
                    <a:cubicBezTo>
                      <a:pt x="1406" y="396"/>
                      <a:pt x="1464" y="369"/>
                      <a:pt x="1503" y="323"/>
                    </a:cubicBezTo>
                    <a:cubicBezTo>
                      <a:pt x="1574" y="237"/>
                      <a:pt x="1555" y="113"/>
                      <a:pt x="1478" y="44"/>
                    </a:cubicBezTo>
                    <a:cubicBezTo>
                      <a:pt x="1441" y="15"/>
                      <a:pt x="1398" y="1"/>
                      <a:pt x="1356" y="1"/>
                    </a:cubicBezTo>
                    <a:close/>
                    <a:moveTo>
                      <a:pt x="977" y="463"/>
                    </a:moveTo>
                    <a:cubicBezTo>
                      <a:pt x="919" y="463"/>
                      <a:pt x="862" y="488"/>
                      <a:pt x="821" y="533"/>
                    </a:cubicBezTo>
                    <a:cubicBezTo>
                      <a:pt x="751" y="621"/>
                      <a:pt x="768" y="743"/>
                      <a:pt x="848" y="814"/>
                    </a:cubicBezTo>
                    <a:cubicBezTo>
                      <a:pt x="882" y="839"/>
                      <a:pt x="917" y="856"/>
                      <a:pt x="953" y="856"/>
                    </a:cubicBezTo>
                    <a:cubicBezTo>
                      <a:pt x="962" y="857"/>
                      <a:pt x="970" y="858"/>
                      <a:pt x="979" y="858"/>
                    </a:cubicBezTo>
                    <a:cubicBezTo>
                      <a:pt x="1033" y="858"/>
                      <a:pt x="1089" y="832"/>
                      <a:pt x="1127" y="787"/>
                    </a:cubicBezTo>
                    <a:cubicBezTo>
                      <a:pt x="1196" y="698"/>
                      <a:pt x="1188" y="577"/>
                      <a:pt x="1102" y="507"/>
                    </a:cubicBezTo>
                    <a:cubicBezTo>
                      <a:pt x="1064" y="477"/>
                      <a:pt x="1021" y="463"/>
                      <a:pt x="977" y="463"/>
                    </a:cubicBezTo>
                    <a:close/>
                    <a:moveTo>
                      <a:pt x="594" y="923"/>
                    </a:moveTo>
                    <a:cubicBezTo>
                      <a:pt x="538" y="923"/>
                      <a:pt x="483" y="948"/>
                      <a:pt x="445" y="996"/>
                    </a:cubicBezTo>
                    <a:cubicBezTo>
                      <a:pt x="376" y="1085"/>
                      <a:pt x="393" y="1206"/>
                      <a:pt x="481" y="1276"/>
                    </a:cubicBezTo>
                    <a:cubicBezTo>
                      <a:pt x="506" y="1303"/>
                      <a:pt x="542" y="1311"/>
                      <a:pt x="577" y="1320"/>
                    </a:cubicBezTo>
                    <a:cubicBezTo>
                      <a:pt x="586" y="1321"/>
                      <a:pt x="595" y="1321"/>
                      <a:pt x="603" y="1321"/>
                    </a:cubicBezTo>
                    <a:cubicBezTo>
                      <a:pt x="662" y="1321"/>
                      <a:pt x="713" y="1296"/>
                      <a:pt x="751" y="1250"/>
                    </a:cubicBezTo>
                    <a:cubicBezTo>
                      <a:pt x="821" y="1162"/>
                      <a:pt x="812" y="1041"/>
                      <a:pt x="724" y="971"/>
                    </a:cubicBezTo>
                    <a:cubicBezTo>
                      <a:pt x="686" y="939"/>
                      <a:pt x="640" y="923"/>
                      <a:pt x="594" y="923"/>
                    </a:cubicBezTo>
                    <a:close/>
                    <a:moveTo>
                      <a:pt x="223" y="1387"/>
                    </a:moveTo>
                    <a:cubicBezTo>
                      <a:pt x="166" y="1387"/>
                      <a:pt x="108" y="1411"/>
                      <a:pt x="69" y="1460"/>
                    </a:cubicBezTo>
                    <a:cubicBezTo>
                      <a:pt x="0" y="1548"/>
                      <a:pt x="17" y="1670"/>
                      <a:pt x="105" y="1739"/>
                    </a:cubicBezTo>
                    <a:cubicBezTo>
                      <a:pt x="130" y="1767"/>
                      <a:pt x="166" y="1775"/>
                      <a:pt x="200" y="1783"/>
                    </a:cubicBezTo>
                    <a:cubicBezTo>
                      <a:pt x="209" y="1785"/>
                      <a:pt x="218" y="1785"/>
                      <a:pt x="226" y="1785"/>
                    </a:cubicBezTo>
                    <a:cubicBezTo>
                      <a:pt x="288" y="1785"/>
                      <a:pt x="346" y="1760"/>
                      <a:pt x="384" y="1714"/>
                    </a:cubicBezTo>
                    <a:cubicBezTo>
                      <a:pt x="445" y="1626"/>
                      <a:pt x="437" y="1504"/>
                      <a:pt x="349" y="1433"/>
                    </a:cubicBezTo>
                    <a:cubicBezTo>
                      <a:pt x="314" y="1402"/>
                      <a:pt x="269" y="1387"/>
                      <a:pt x="223" y="13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4" name="Google Shape;774;p34"/>
              <p:cNvSpPr/>
              <p:nvPr/>
            </p:nvSpPr>
            <p:spPr>
              <a:xfrm>
                <a:off x="6970462" y="2671338"/>
                <a:ext cx="505456" cy="347808"/>
              </a:xfrm>
              <a:custGeom>
                <a:avLst/>
                <a:gdLst/>
                <a:ahLst/>
                <a:cxnLst/>
                <a:rect l="l" t="t" r="r" b="b"/>
                <a:pathLst>
                  <a:path w="1959" h="1348" extrusionOk="0">
                    <a:moveTo>
                      <a:pt x="228" y="0"/>
                    </a:moveTo>
                    <a:cubicBezTo>
                      <a:pt x="222" y="0"/>
                      <a:pt x="216" y="1"/>
                      <a:pt x="210" y="2"/>
                    </a:cubicBezTo>
                    <a:cubicBezTo>
                      <a:pt x="149" y="2"/>
                      <a:pt x="87" y="38"/>
                      <a:pt x="53" y="90"/>
                    </a:cubicBezTo>
                    <a:cubicBezTo>
                      <a:pt x="0" y="187"/>
                      <a:pt x="26" y="309"/>
                      <a:pt x="114" y="369"/>
                    </a:cubicBezTo>
                    <a:cubicBezTo>
                      <a:pt x="147" y="387"/>
                      <a:pt x="183" y="396"/>
                      <a:pt x="218" y="396"/>
                    </a:cubicBezTo>
                    <a:cubicBezTo>
                      <a:pt x="287" y="396"/>
                      <a:pt x="353" y="364"/>
                      <a:pt x="393" y="300"/>
                    </a:cubicBezTo>
                    <a:cubicBezTo>
                      <a:pt x="445" y="212"/>
                      <a:pt x="420" y="90"/>
                      <a:pt x="324" y="30"/>
                    </a:cubicBezTo>
                    <a:cubicBezTo>
                      <a:pt x="294" y="16"/>
                      <a:pt x="259" y="0"/>
                      <a:pt x="228" y="0"/>
                    </a:cubicBezTo>
                    <a:close/>
                    <a:moveTo>
                      <a:pt x="708" y="317"/>
                    </a:moveTo>
                    <a:cubicBezTo>
                      <a:pt x="647" y="328"/>
                      <a:pt x="594" y="353"/>
                      <a:pt x="559" y="414"/>
                    </a:cubicBezTo>
                    <a:cubicBezTo>
                      <a:pt x="498" y="502"/>
                      <a:pt x="525" y="623"/>
                      <a:pt x="622" y="684"/>
                    </a:cubicBezTo>
                    <a:cubicBezTo>
                      <a:pt x="652" y="703"/>
                      <a:pt x="686" y="711"/>
                      <a:pt x="721" y="711"/>
                    </a:cubicBezTo>
                    <a:cubicBezTo>
                      <a:pt x="787" y="711"/>
                      <a:pt x="853" y="681"/>
                      <a:pt x="892" y="623"/>
                    </a:cubicBezTo>
                    <a:cubicBezTo>
                      <a:pt x="953" y="527"/>
                      <a:pt x="926" y="405"/>
                      <a:pt x="832" y="344"/>
                    </a:cubicBezTo>
                    <a:cubicBezTo>
                      <a:pt x="796" y="328"/>
                      <a:pt x="752" y="317"/>
                      <a:pt x="708" y="317"/>
                    </a:cubicBezTo>
                    <a:close/>
                    <a:moveTo>
                      <a:pt x="1216" y="632"/>
                    </a:moveTo>
                    <a:cubicBezTo>
                      <a:pt x="1155" y="642"/>
                      <a:pt x="1094" y="667"/>
                      <a:pt x="1058" y="728"/>
                    </a:cubicBezTo>
                    <a:cubicBezTo>
                      <a:pt x="1006" y="816"/>
                      <a:pt x="1031" y="938"/>
                      <a:pt x="1119" y="999"/>
                    </a:cubicBezTo>
                    <a:cubicBezTo>
                      <a:pt x="1154" y="1022"/>
                      <a:pt x="1193" y="1033"/>
                      <a:pt x="1230" y="1033"/>
                    </a:cubicBezTo>
                    <a:cubicBezTo>
                      <a:pt x="1296" y="1033"/>
                      <a:pt x="1359" y="1000"/>
                      <a:pt x="1398" y="938"/>
                    </a:cubicBezTo>
                    <a:cubicBezTo>
                      <a:pt x="1451" y="842"/>
                      <a:pt x="1425" y="720"/>
                      <a:pt x="1337" y="667"/>
                    </a:cubicBezTo>
                    <a:cubicBezTo>
                      <a:pt x="1293" y="642"/>
                      <a:pt x="1251" y="632"/>
                      <a:pt x="1216" y="632"/>
                    </a:cubicBezTo>
                    <a:close/>
                    <a:moveTo>
                      <a:pt x="1713" y="947"/>
                    </a:moveTo>
                    <a:cubicBezTo>
                      <a:pt x="1652" y="957"/>
                      <a:pt x="1600" y="991"/>
                      <a:pt x="1566" y="1043"/>
                    </a:cubicBezTo>
                    <a:cubicBezTo>
                      <a:pt x="1503" y="1140"/>
                      <a:pt x="1530" y="1261"/>
                      <a:pt x="1627" y="1314"/>
                    </a:cubicBezTo>
                    <a:cubicBezTo>
                      <a:pt x="1662" y="1337"/>
                      <a:pt x="1701" y="1348"/>
                      <a:pt x="1738" y="1348"/>
                    </a:cubicBezTo>
                    <a:cubicBezTo>
                      <a:pt x="1803" y="1348"/>
                      <a:pt x="1864" y="1314"/>
                      <a:pt x="1898" y="1253"/>
                    </a:cubicBezTo>
                    <a:cubicBezTo>
                      <a:pt x="1959" y="1167"/>
                      <a:pt x="1933" y="1043"/>
                      <a:pt x="1837" y="982"/>
                    </a:cubicBezTo>
                    <a:cubicBezTo>
                      <a:pt x="1801" y="957"/>
                      <a:pt x="1757" y="947"/>
                      <a:pt x="1713" y="94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5" name="Google Shape;775;p34"/>
              <p:cNvSpPr/>
              <p:nvPr/>
            </p:nvSpPr>
            <p:spPr>
              <a:xfrm>
                <a:off x="7121402" y="2428029"/>
                <a:ext cx="559640" cy="219315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850" extrusionOk="0">
                    <a:moveTo>
                      <a:pt x="236" y="1"/>
                    </a:moveTo>
                    <a:cubicBezTo>
                      <a:pt x="142" y="1"/>
                      <a:pt x="53" y="64"/>
                      <a:pt x="37" y="150"/>
                    </a:cubicBezTo>
                    <a:cubicBezTo>
                      <a:pt x="1" y="255"/>
                      <a:pt x="70" y="368"/>
                      <a:pt x="175" y="395"/>
                    </a:cubicBezTo>
                    <a:cubicBezTo>
                      <a:pt x="191" y="399"/>
                      <a:pt x="207" y="401"/>
                      <a:pt x="223" y="401"/>
                    </a:cubicBezTo>
                    <a:cubicBezTo>
                      <a:pt x="310" y="401"/>
                      <a:pt x="389" y="344"/>
                      <a:pt x="412" y="255"/>
                    </a:cubicBezTo>
                    <a:cubicBezTo>
                      <a:pt x="446" y="150"/>
                      <a:pt x="377" y="37"/>
                      <a:pt x="272" y="11"/>
                    </a:cubicBezTo>
                    <a:cubicBezTo>
                      <a:pt x="263" y="11"/>
                      <a:pt x="247" y="1"/>
                      <a:pt x="236" y="1"/>
                    </a:cubicBezTo>
                    <a:close/>
                    <a:moveTo>
                      <a:pt x="789" y="157"/>
                    </a:moveTo>
                    <a:cubicBezTo>
                      <a:pt x="708" y="157"/>
                      <a:pt x="629" y="216"/>
                      <a:pt x="603" y="299"/>
                    </a:cubicBezTo>
                    <a:cubicBezTo>
                      <a:pt x="578" y="412"/>
                      <a:pt x="639" y="517"/>
                      <a:pt x="752" y="544"/>
                    </a:cubicBezTo>
                    <a:cubicBezTo>
                      <a:pt x="768" y="548"/>
                      <a:pt x="784" y="550"/>
                      <a:pt x="800" y="550"/>
                    </a:cubicBezTo>
                    <a:cubicBezTo>
                      <a:pt x="887" y="550"/>
                      <a:pt x="966" y="493"/>
                      <a:pt x="989" y="404"/>
                    </a:cubicBezTo>
                    <a:cubicBezTo>
                      <a:pt x="1015" y="299"/>
                      <a:pt x="954" y="186"/>
                      <a:pt x="849" y="158"/>
                    </a:cubicBezTo>
                    <a:lnTo>
                      <a:pt x="805" y="158"/>
                    </a:lnTo>
                    <a:cubicBezTo>
                      <a:pt x="799" y="158"/>
                      <a:pt x="794" y="157"/>
                      <a:pt x="789" y="157"/>
                    </a:cubicBezTo>
                    <a:close/>
                    <a:moveTo>
                      <a:pt x="1366" y="306"/>
                    </a:moveTo>
                    <a:cubicBezTo>
                      <a:pt x="1285" y="306"/>
                      <a:pt x="1206" y="366"/>
                      <a:pt x="1180" y="456"/>
                    </a:cubicBezTo>
                    <a:cubicBezTo>
                      <a:pt x="1155" y="561"/>
                      <a:pt x="1216" y="666"/>
                      <a:pt x="1321" y="693"/>
                    </a:cubicBezTo>
                    <a:cubicBezTo>
                      <a:pt x="1338" y="697"/>
                      <a:pt x="1355" y="699"/>
                      <a:pt x="1372" y="699"/>
                    </a:cubicBezTo>
                    <a:cubicBezTo>
                      <a:pt x="1464" y="699"/>
                      <a:pt x="1543" y="642"/>
                      <a:pt x="1567" y="553"/>
                    </a:cubicBezTo>
                    <a:cubicBezTo>
                      <a:pt x="1592" y="448"/>
                      <a:pt x="1531" y="343"/>
                      <a:pt x="1426" y="307"/>
                    </a:cubicBezTo>
                    <a:lnTo>
                      <a:pt x="1382" y="307"/>
                    </a:lnTo>
                    <a:cubicBezTo>
                      <a:pt x="1377" y="307"/>
                      <a:pt x="1371" y="306"/>
                      <a:pt x="1366" y="306"/>
                    </a:cubicBezTo>
                    <a:close/>
                    <a:moveTo>
                      <a:pt x="1941" y="455"/>
                    </a:moveTo>
                    <a:cubicBezTo>
                      <a:pt x="1853" y="455"/>
                      <a:pt x="1783" y="515"/>
                      <a:pt x="1758" y="605"/>
                    </a:cubicBezTo>
                    <a:cubicBezTo>
                      <a:pt x="1732" y="710"/>
                      <a:pt x="1793" y="815"/>
                      <a:pt x="1898" y="840"/>
                    </a:cubicBezTo>
                    <a:cubicBezTo>
                      <a:pt x="1917" y="847"/>
                      <a:pt x="1936" y="850"/>
                      <a:pt x="1955" y="850"/>
                    </a:cubicBezTo>
                    <a:cubicBezTo>
                      <a:pt x="2041" y="850"/>
                      <a:pt x="2121" y="788"/>
                      <a:pt x="2144" y="702"/>
                    </a:cubicBezTo>
                    <a:cubicBezTo>
                      <a:pt x="2169" y="597"/>
                      <a:pt x="2108" y="492"/>
                      <a:pt x="2003" y="465"/>
                    </a:cubicBezTo>
                    <a:cubicBezTo>
                      <a:pt x="1986" y="456"/>
                      <a:pt x="1967" y="456"/>
                      <a:pt x="1959" y="456"/>
                    </a:cubicBezTo>
                    <a:cubicBezTo>
                      <a:pt x="1953" y="456"/>
                      <a:pt x="1947" y="455"/>
                      <a:pt x="1941" y="45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6" name="Google Shape;776;p34"/>
              <p:cNvSpPr/>
              <p:nvPr/>
            </p:nvSpPr>
            <p:spPr>
              <a:xfrm>
                <a:off x="6792431" y="2890651"/>
                <a:ext cx="390122" cy="471914"/>
              </a:xfrm>
              <a:custGeom>
                <a:avLst/>
                <a:gdLst/>
                <a:ahLst/>
                <a:cxnLst/>
                <a:rect l="l" t="t" r="r" b="b"/>
                <a:pathLst>
                  <a:path w="1512" h="1829" extrusionOk="0">
                    <a:moveTo>
                      <a:pt x="232" y="0"/>
                    </a:moveTo>
                    <a:cubicBezTo>
                      <a:pt x="224" y="0"/>
                      <a:pt x="217" y="1"/>
                      <a:pt x="210" y="2"/>
                    </a:cubicBezTo>
                    <a:cubicBezTo>
                      <a:pt x="174" y="2"/>
                      <a:pt x="139" y="19"/>
                      <a:pt x="105" y="36"/>
                    </a:cubicBezTo>
                    <a:cubicBezTo>
                      <a:pt x="17" y="107"/>
                      <a:pt x="0" y="229"/>
                      <a:pt x="69" y="317"/>
                    </a:cubicBezTo>
                    <a:cubicBezTo>
                      <a:pt x="106" y="369"/>
                      <a:pt x="164" y="396"/>
                      <a:pt x="224" y="396"/>
                    </a:cubicBezTo>
                    <a:cubicBezTo>
                      <a:pt x="264" y="396"/>
                      <a:pt x="305" y="384"/>
                      <a:pt x="340" y="359"/>
                    </a:cubicBezTo>
                    <a:cubicBezTo>
                      <a:pt x="428" y="290"/>
                      <a:pt x="445" y="168"/>
                      <a:pt x="384" y="80"/>
                    </a:cubicBezTo>
                    <a:cubicBezTo>
                      <a:pt x="345" y="34"/>
                      <a:pt x="287" y="0"/>
                      <a:pt x="232" y="0"/>
                    </a:cubicBezTo>
                    <a:close/>
                    <a:moveTo>
                      <a:pt x="567" y="474"/>
                    </a:moveTo>
                    <a:cubicBezTo>
                      <a:pt x="525" y="483"/>
                      <a:pt x="489" y="491"/>
                      <a:pt x="462" y="516"/>
                    </a:cubicBezTo>
                    <a:cubicBezTo>
                      <a:pt x="376" y="579"/>
                      <a:pt x="357" y="709"/>
                      <a:pt x="420" y="798"/>
                    </a:cubicBezTo>
                    <a:cubicBezTo>
                      <a:pt x="460" y="848"/>
                      <a:pt x="518" y="875"/>
                      <a:pt x="577" y="875"/>
                    </a:cubicBezTo>
                    <a:cubicBezTo>
                      <a:pt x="619" y="875"/>
                      <a:pt x="662" y="861"/>
                      <a:pt x="699" y="831"/>
                    </a:cubicBezTo>
                    <a:cubicBezTo>
                      <a:pt x="787" y="770"/>
                      <a:pt x="804" y="649"/>
                      <a:pt x="735" y="560"/>
                    </a:cubicBezTo>
                    <a:cubicBezTo>
                      <a:pt x="699" y="500"/>
                      <a:pt x="630" y="474"/>
                      <a:pt x="567" y="474"/>
                    </a:cubicBezTo>
                    <a:close/>
                    <a:moveTo>
                      <a:pt x="938" y="954"/>
                    </a:moveTo>
                    <a:cubicBezTo>
                      <a:pt x="931" y="954"/>
                      <a:pt x="924" y="954"/>
                      <a:pt x="917" y="955"/>
                    </a:cubicBezTo>
                    <a:cubicBezTo>
                      <a:pt x="881" y="955"/>
                      <a:pt x="848" y="972"/>
                      <a:pt x="812" y="989"/>
                    </a:cubicBezTo>
                    <a:cubicBezTo>
                      <a:pt x="724" y="1060"/>
                      <a:pt x="707" y="1182"/>
                      <a:pt x="777" y="1270"/>
                    </a:cubicBezTo>
                    <a:cubicBezTo>
                      <a:pt x="815" y="1322"/>
                      <a:pt x="874" y="1349"/>
                      <a:pt x="935" y="1349"/>
                    </a:cubicBezTo>
                    <a:cubicBezTo>
                      <a:pt x="975" y="1349"/>
                      <a:pt x="1015" y="1338"/>
                      <a:pt x="1049" y="1314"/>
                    </a:cubicBezTo>
                    <a:cubicBezTo>
                      <a:pt x="1135" y="1242"/>
                      <a:pt x="1163" y="1121"/>
                      <a:pt x="1091" y="1033"/>
                    </a:cubicBezTo>
                    <a:cubicBezTo>
                      <a:pt x="1054" y="986"/>
                      <a:pt x="999" y="954"/>
                      <a:pt x="938" y="954"/>
                    </a:cubicBezTo>
                    <a:close/>
                    <a:moveTo>
                      <a:pt x="1276" y="1427"/>
                    </a:moveTo>
                    <a:cubicBezTo>
                      <a:pt x="1240" y="1436"/>
                      <a:pt x="1207" y="1444"/>
                      <a:pt x="1171" y="1471"/>
                    </a:cubicBezTo>
                    <a:cubicBezTo>
                      <a:pt x="1083" y="1532"/>
                      <a:pt x="1066" y="1662"/>
                      <a:pt x="1127" y="1750"/>
                    </a:cubicBezTo>
                    <a:cubicBezTo>
                      <a:pt x="1167" y="1802"/>
                      <a:pt x="1226" y="1829"/>
                      <a:pt x="1285" y="1829"/>
                    </a:cubicBezTo>
                    <a:cubicBezTo>
                      <a:pt x="1328" y="1829"/>
                      <a:pt x="1370" y="1815"/>
                      <a:pt x="1406" y="1786"/>
                    </a:cubicBezTo>
                    <a:cubicBezTo>
                      <a:pt x="1494" y="1723"/>
                      <a:pt x="1511" y="1601"/>
                      <a:pt x="1450" y="1513"/>
                    </a:cubicBezTo>
                    <a:cubicBezTo>
                      <a:pt x="1406" y="1452"/>
                      <a:pt x="1337" y="1427"/>
                      <a:pt x="1276" y="142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77" name="Google Shape;777;p34"/>
          <p:cNvGrpSpPr/>
          <p:nvPr/>
        </p:nvGrpSpPr>
        <p:grpSpPr>
          <a:xfrm flipH="1">
            <a:off x="7568148" y="2432919"/>
            <a:ext cx="1296173" cy="1762033"/>
            <a:chOff x="3841236" y="2462345"/>
            <a:chExt cx="1450832" cy="1972277"/>
          </a:xfrm>
        </p:grpSpPr>
        <p:grpSp>
          <p:nvGrpSpPr>
            <p:cNvPr id="778" name="Google Shape;778;p34"/>
            <p:cNvGrpSpPr/>
            <p:nvPr/>
          </p:nvGrpSpPr>
          <p:grpSpPr>
            <a:xfrm>
              <a:off x="3841236" y="2462345"/>
              <a:ext cx="261888" cy="997496"/>
              <a:chOff x="3841236" y="2462345"/>
              <a:chExt cx="261888" cy="997496"/>
            </a:xfrm>
          </p:grpSpPr>
          <p:sp>
            <p:nvSpPr>
              <p:cNvPr id="779" name="Google Shape;779;p34"/>
              <p:cNvSpPr/>
              <p:nvPr/>
            </p:nvSpPr>
            <p:spPr>
              <a:xfrm>
                <a:off x="3879165" y="3209042"/>
                <a:ext cx="196867" cy="133395"/>
              </a:xfrm>
              <a:custGeom>
                <a:avLst/>
                <a:gdLst/>
                <a:ahLst/>
                <a:cxnLst/>
                <a:rect l="l" t="t" r="r" b="b"/>
                <a:pathLst>
                  <a:path w="763" h="517" extrusionOk="0">
                    <a:moveTo>
                      <a:pt x="762" y="0"/>
                    </a:moveTo>
                    <a:lnTo>
                      <a:pt x="0" y="8"/>
                    </a:lnTo>
                    <a:lnTo>
                      <a:pt x="210" y="516"/>
                    </a:lnTo>
                    <a:lnTo>
                      <a:pt x="508" y="508"/>
                    </a:lnTo>
                    <a:lnTo>
                      <a:pt x="762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0" name="Google Shape;780;p34"/>
              <p:cNvSpPr/>
              <p:nvPr/>
            </p:nvSpPr>
            <p:spPr>
              <a:xfrm>
                <a:off x="3868328" y="2487115"/>
                <a:ext cx="207704" cy="724255"/>
              </a:xfrm>
              <a:custGeom>
                <a:avLst/>
                <a:gdLst/>
                <a:ahLst/>
                <a:cxnLst/>
                <a:rect l="l" t="t" r="r" b="b"/>
                <a:pathLst>
                  <a:path w="805" h="2807" extrusionOk="0">
                    <a:moveTo>
                      <a:pt x="735" y="1"/>
                    </a:moveTo>
                    <a:lnTo>
                      <a:pt x="0" y="17"/>
                    </a:lnTo>
                    <a:lnTo>
                      <a:pt x="42" y="2806"/>
                    </a:lnTo>
                    <a:lnTo>
                      <a:pt x="804" y="2798"/>
                    </a:lnTo>
                    <a:lnTo>
                      <a:pt x="73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1" name="Google Shape;781;p34"/>
              <p:cNvSpPr/>
              <p:nvPr/>
            </p:nvSpPr>
            <p:spPr>
              <a:xfrm>
                <a:off x="3938251" y="3315086"/>
                <a:ext cx="74309" cy="50055"/>
              </a:xfrm>
              <a:custGeom>
                <a:avLst/>
                <a:gdLst/>
                <a:ahLst/>
                <a:cxnLst/>
                <a:rect l="l" t="t" r="r" b="b"/>
                <a:pathLst>
                  <a:path w="288" h="194" extrusionOk="0">
                    <a:moveTo>
                      <a:pt x="0" y="0"/>
                    </a:moveTo>
                    <a:lnTo>
                      <a:pt x="9" y="193"/>
                    </a:lnTo>
                    <a:lnTo>
                      <a:pt x="288" y="193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2" name="Google Shape;782;p34"/>
              <p:cNvSpPr/>
              <p:nvPr/>
            </p:nvSpPr>
            <p:spPr>
              <a:xfrm>
                <a:off x="3874779" y="3190981"/>
                <a:ext cx="187579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727" h="211" extrusionOk="0">
                    <a:moveTo>
                      <a:pt x="727" y="1"/>
                    </a:moveTo>
                    <a:lnTo>
                      <a:pt x="1" y="18"/>
                    </a:lnTo>
                    <a:lnTo>
                      <a:pt x="9" y="211"/>
                    </a:lnTo>
                    <a:lnTo>
                      <a:pt x="727" y="192"/>
                    </a:lnTo>
                    <a:lnTo>
                      <a:pt x="72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3" name="Google Shape;783;p34"/>
              <p:cNvSpPr/>
              <p:nvPr/>
            </p:nvSpPr>
            <p:spPr>
              <a:xfrm>
                <a:off x="3841236" y="2462345"/>
                <a:ext cx="261888" cy="997496"/>
              </a:xfrm>
              <a:custGeom>
                <a:avLst/>
                <a:gdLst/>
                <a:ahLst/>
                <a:cxnLst/>
                <a:rect l="l" t="t" r="r" b="b"/>
                <a:pathLst>
                  <a:path w="1015" h="3866" extrusionOk="0">
                    <a:moveTo>
                      <a:pt x="769" y="193"/>
                    </a:moveTo>
                    <a:lnTo>
                      <a:pt x="821" y="2902"/>
                    </a:lnTo>
                    <a:lnTo>
                      <a:pt x="534" y="3454"/>
                    </a:lnTo>
                    <a:lnTo>
                      <a:pt x="244" y="2911"/>
                    </a:lnTo>
                    <a:lnTo>
                      <a:pt x="191" y="202"/>
                    </a:lnTo>
                    <a:lnTo>
                      <a:pt x="769" y="193"/>
                    </a:lnTo>
                    <a:close/>
                    <a:moveTo>
                      <a:pt x="962" y="0"/>
                    </a:moveTo>
                    <a:lnTo>
                      <a:pt x="0" y="17"/>
                    </a:lnTo>
                    <a:lnTo>
                      <a:pt x="61" y="2955"/>
                    </a:lnTo>
                    <a:lnTo>
                      <a:pt x="534" y="3866"/>
                    </a:lnTo>
                    <a:lnTo>
                      <a:pt x="1014" y="2947"/>
                    </a:lnTo>
                    <a:lnTo>
                      <a:pt x="9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4" name="Google Shape;784;p34"/>
              <p:cNvSpPr/>
              <p:nvPr/>
            </p:nvSpPr>
            <p:spPr>
              <a:xfrm>
                <a:off x="3852073" y="2584129"/>
                <a:ext cx="226023" cy="54442"/>
              </a:xfrm>
              <a:custGeom>
                <a:avLst/>
                <a:gdLst/>
                <a:ahLst/>
                <a:cxnLst/>
                <a:rect l="l" t="t" r="r" b="b"/>
                <a:pathLst>
                  <a:path w="876" h="211" extrusionOk="0">
                    <a:moveTo>
                      <a:pt x="876" y="0"/>
                    </a:moveTo>
                    <a:lnTo>
                      <a:pt x="0" y="17"/>
                    </a:lnTo>
                    <a:lnTo>
                      <a:pt x="0" y="210"/>
                    </a:lnTo>
                    <a:lnTo>
                      <a:pt x="876" y="193"/>
                    </a:lnTo>
                    <a:lnTo>
                      <a:pt x="87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85" name="Google Shape;785;p34"/>
            <p:cNvSpPr/>
            <p:nvPr/>
          </p:nvSpPr>
          <p:spPr>
            <a:xfrm>
              <a:off x="3942379" y="3533884"/>
              <a:ext cx="1349690" cy="900739"/>
            </a:xfrm>
            <a:custGeom>
              <a:avLst/>
              <a:gdLst/>
              <a:ahLst/>
              <a:cxnLst/>
              <a:rect l="l" t="t" r="r" b="b"/>
              <a:pathLst>
                <a:path w="5231" h="3491" extrusionOk="0">
                  <a:moveTo>
                    <a:pt x="3237" y="1497"/>
                  </a:moveTo>
                  <a:cubicBezTo>
                    <a:pt x="3245" y="1505"/>
                    <a:pt x="3254" y="1513"/>
                    <a:pt x="3262" y="1530"/>
                  </a:cubicBezTo>
                  <a:cubicBezTo>
                    <a:pt x="3350" y="1627"/>
                    <a:pt x="3438" y="1748"/>
                    <a:pt x="3464" y="1872"/>
                  </a:cubicBezTo>
                  <a:cubicBezTo>
                    <a:pt x="3480" y="1969"/>
                    <a:pt x="3438" y="2090"/>
                    <a:pt x="3350" y="2126"/>
                  </a:cubicBezTo>
                  <a:cubicBezTo>
                    <a:pt x="3342" y="2126"/>
                    <a:pt x="3323" y="2135"/>
                    <a:pt x="3315" y="2135"/>
                  </a:cubicBezTo>
                  <a:cubicBezTo>
                    <a:pt x="3281" y="2135"/>
                    <a:pt x="3254" y="2116"/>
                    <a:pt x="3237" y="2107"/>
                  </a:cubicBezTo>
                  <a:cubicBezTo>
                    <a:pt x="3176" y="2082"/>
                    <a:pt x="3124" y="2021"/>
                    <a:pt x="3105" y="1950"/>
                  </a:cubicBezTo>
                  <a:cubicBezTo>
                    <a:pt x="3080" y="1837"/>
                    <a:pt x="3113" y="1696"/>
                    <a:pt x="3210" y="1539"/>
                  </a:cubicBezTo>
                  <a:cubicBezTo>
                    <a:pt x="3218" y="1522"/>
                    <a:pt x="3229" y="1505"/>
                    <a:pt x="3237" y="1497"/>
                  </a:cubicBezTo>
                  <a:close/>
                  <a:moveTo>
                    <a:pt x="1" y="0"/>
                  </a:moveTo>
                  <a:lnTo>
                    <a:pt x="1" y="2789"/>
                  </a:lnTo>
                  <a:cubicBezTo>
                    <a:pt x="1" y="3087"/>
                    <a:pt x="106" y="3253"/>
                    <a:pt x="194" y="3341"/>
                  </a:cubicBezTo>
                  <a:cubicBezTo>
                    <a:pt x="291" y="3438"/>
                    <a:pt x="421" y="3490"/>
                    <a:pt x="561" y="3490"/>
                  </a:cubicBezTo>
                  <a:cubicBezTo>
                    <a:pt x="780" y="3480"/>
                    <a:pt x="937" y="3306"/>
                    <a:pt x="998" y="3140"/>
                  </a:cubicBezTo>
                  <a:cubicBezTo>
                    <a:pt x="1050" y="2999"/>
                    <a:pt x="1050" y="2861"/>
                    <a:pt x="1042" y="2720"/>
                  </a:cubicBezTo>
                  <a:lnTo>
                    <a:pt x="1042" y="2640"/>
                  </a:lnTo>
                  <a:lnTo>
                    <a:pt x="1042" y="1522"/>
                  </a:lnTo>
                  <a:lnTo>
                    <a:pt x="1042" y="1469"/>
                  </a:lnTo>
                  <a:cubicBezTo>
                    <a:pt x="1042" y="1348"/>
                    <a:pt x="1033" y="1058"/>
                    <a:pt x="1138" y="945"/>
                  </a:cubicBezTo>
                  <a:cubicBezTo>
                    <a:pt x="1164" y="919"/>
                    <a:pt x="1199" y="901"/>
                    <a:pt x="1252" y="901"/>
                  </a:cubicBezTo>
                  <a:cubicBezTo>
                    <a:pt x="1462" y="901"/>
                    <a:pt x="1514" y="1014"/>
                    <a:pt x="1550" y="1276"/>
                  </a:cubicBezTo>
                  <a:cubicBezTo>
                    <a:pt x="1567" y="1434"/>
                    <a:pt x="1575" y="1583"/>
                    <a:pt x="1575" y="1740"/>
                  </a:cubicBezTo>
                  <a:lnTo>
                    <a:pt x="1575" y="1925"/>
                  </a:lnTo>
                  <a:cubicBezTo>
                    <a:pt x="1583" y="2151"/>
                    <a:pt x="1741" y="2300"/>
                    <a:pt x="1898" y="2353"/>
                  </a:cubicBezTo>
                  <a:cubicBezTo>
                    <a:pt x="1939" y="2365"/>
                    <a:pt x="1981" y="2371"/>
                    <a:pt x="2021" y="2371"/>
                  </a:cubicBezTo>
                  <a:cubicBezTo>
                    <a:pt x="2125" y="2371"/>
                    <a:pt x="2221" y="2330"/>
                    <a:pt x="2284" y="2248"/>
                  </a:cubicBezTo>
                  <a:cubicBezTo>
                    <a:pt x="2423" y="2063"/>
                    <a:pt x="2406" y="1853"/>
                    <a:pt x="2389" y="1662"/>
                  </a:cubicBezTo>
                  <a:cubicBezTo>
                    <a:pt x="2389" y="1539"/>
                    <a:pt x="2379" y="1425"/>
                    <a:pt x="2406" y="1329"/>
                  </a:cubicBezTo>
                  <a:cubicBezTo>
                    <a:pt x="2447" y="1214"/>
                    <a:pt x="2578" y="1157"/>
                    <a:pt x="2704" y="1157"/>
                  </a:cubicBezTo>
                  <a:cubicBezTo>
                    <a:pt x="2740" y="1157"/>
                    <a:pt x="2776" y="1162"/>
                    <a:pt x="2809" y="1171"/>
                  </a:cubicBezTo>
                  <a:cubicBezTo>
                    <a:pt x="2903" y="1199"/>
                    <a:pt x="2991" y="1251"/>
                    <a:pt x="3071" y="1320"/>
                  </a:cubicBezTo>
                  <a:cubicBezTo>
                    <a:pt x="3052" y="1356"/>
                    <a:pt x="3036" y="1381"/>
                    <a:pt x="3008" y="1417"/>
                  </a:cubicBezTo>
                  <a:cubicBezTo>
                    <a:pt x="2887" y="1635"/>
                    <a:pt x="2842" y="1828"/>
                    <a:pt x="2887" y="2011"/>
                  </a:cubicBezTo>
                  <a:cubicBezTo>
                    <a:pt x="2922" y="2135"/>
                    <a:pt x="3008" y="2248"/>
                    <a:pt x="3124" y="2309"/>
                  </a:cubicBezTo>
                  <a:cubicBezTo>
                    <a:pt x="3187" y="2340"/>
                    <a:pt x="3250" y="2356"/>
                    <a:pt x="3311" y="2356"/>
                  </a:cubicBezTo>
                  <a:cubicBezTo>
                    <a:pt x="3352" y="2356"/>
                    <a:pt x="3391" y="2349"/>
                    <a:pt x="3428" y="2336"/>
                  </a:cubicBezTo>
                  <a:cubicBezTo>
                    <a:pt x="3638" y="2265"/>
                    <a:pt x="3718" y="2021"/>
                    <a:pt x="3682" y="1828"/>
                  </a:cubicBezTo>
                  <a:cubicBezTo>
                    <a:pt x="3657" y="1654"/>
                    <a:pt x="3543" y="1505"/>
                    <a:pt x="3438" y="1381"/>
                  </a:cubicBezTo>
                  <a:cubicBezTo>
                    <a:pt x="3420" y="1356"/>
                    <a:pt x="3403" y="1329"/>
                    <a:pt x="3376" y="1312"/>
                  </a:cubicBezTo>
                  <a:cubicBezTo>
                    <a:pt x="3499" y="1190"/>
                    <a:pt x="3629" y="1146"/>
                    <a:pt x="3867" y="1138"/>
                  </a:cubicBezTo>
                  <a:cubicBezTo>
                    <a:pt x="4009" y="1131"/>
                    <a:pt x="4194" y="1129"/>
                    <a:pt x="4377" y="1129"/>
                  </a:cubicBezTo>
                  <a:cubicBezTo>
                    <a:pt x="4742" y="1129"/>
                    <a:pt x="5101" y="1138"/>
                    <a:pt x="5107" y="1138"/>
                  </a:cubicBezTo>
                  <a:lnTo>
                    <a:pt x="5222" y="1138"/>
                  </a:lnTo>
                  <a:lnTo>
                    <a:pt x="5231" y="909"/>
                  </a:lnTo>
                  <a:lnTo>
                    <a:pt x="5117" y="909"/>
                  </a:lnTo>
                  <a:cubicBezTo>
                    <a:pt x="5074" y="904"/>
                    <a:pt x="4780" y="896"/>
                    <a:pt x="4457" y="896"/>
                  </a:cubicBezTo>
                  <a:cubicBezTo>
                    <a:pt x="4249" y="896"/>
                    <a:pt x="4029" y="899"/>
                    <a:pt x="3858" y="909"/>
                  </a:cubicBezTo>
                  <a:cubicBezTo>
                    <a:pt x="3569" y="919"/>
                    <a:pt x="3376" y="980"/>
                    <a:pt x="3218" y="1146"/>
                  </a:cubicBezTo>
                  <a:cubicBezTo>
                    <a:pt x="3113" y="1058"/>
                    <a:pt x="3008" y="989"/>
                    <a:pt x="2878" y="953"/>
                  </a:cubicBezTo>
                  <a:cubicBezTo>
                    <a:pt x="2822" y="936"/>
                    <a:pt x="2763" y="928"/>
                    <a:pt x="2704" y="928"/>
                  </a:cubicBezTo>
                  <a:cubicBezTo>
                    <a:pt x="2485" y="928"/>
                    <a:pt x="2265" y="1040"/>
                    <a:pt x="2196" y="1259"/>
                  </a:cubicBezTo>
                  <a:cubicBezTo>
                    <a:pt x="2144" y="1392"/>
                    <a:pt x="2152" y="1539"/>
                    <a:pt x="2160" y="1679"/>
                  </a:cubicBezTo>
                  <a:cubicBezTo>
                    <a:pt x="2179" y="1845"/>
                    <a:pt x="2188" y="1994"/>
                    <a:pt x="2100" y="2107"/>
                  </a:cubicBezTo>
                  <a:cubicBezTo>
                    <a:pt x="2078" y="2134"/>
                    <a:pt x="2045" y="2141"/>
                    <a:pt x="2016" y="2141"/>
                  </a:cubicBezTo>
                  <a:cubicBezTo>
                    <a:pt x="1997" y="2141"/>
                    <a:pt x="1980" y="2138"/>
                    <a:pt x="1969" y="2135"/>
                  </a:cubicBezTo>
                  <a:cubicBezTo>
                    <a:pt x="1890" y="2107"/>
                    <a:pt x="1812" y="2030"/>
                    <a:pt x="1802" y="1916"/>
                  </a:cubicBezTo>
                  <a:lnTo>
                    <a:pt x="1802" y="1732"/>
                  </a:lnTo>
                  <a:cubicBezTo>
                    <a:pt x="1802" y="1566"/>
                    <a:pt x="1793" y="1417"/>
                    <a:pt x="1776" y="1243"/>
                  </a:cubicBezTo>
                  <a:cubicBezTo>
                    <a:pt x="1749" y="1058"/>
                    <a:pt x="1697" y="674"/>
                    <a:pt x="1252" y="674"/>
                  </a:cubicBezTo>
                  <a:cubicBezTo>
                    <a:pt x="1138" y="674"/>
                    <a:pt x="1050" y="718"/>
                    <a:pt x="981" y="787"/>
                  </a:cubicBezTo>
                  <a:cubicBezTo>
                    <a:pt x="805" y="961"/>
                    <a:pt x="815" y="1295"/>
                    <a:pt x="815" y="1478"/>
                  </a:cubicBezTo>
                  <a:lnTo>
                    <a:pt x="815" y="1522"/>
                  </a:lnTo>
                  <a:lnTo>
                    <a:pt x="815" y="2640"/>
                  </a:lnTo>
                  <a:lnTo>
                    <a:pt x="815" y="2728"/>
                  </a:lnTo>
                  <a:cubicBezTo>
                    <a:pt x="824" y="2850"/>
                    <a:pt x="824" y="2966"/>
                    <a:pt x="788" y="3060"/>
                  </a:cubicBezTo>
                  <a:cubicBezTo>
                    <a:pt x="752" y="3157"/>
                    <a:pt x="658" y="3262"/>
                    <a:pt x="553" y="3262"/>
                  </a:cubicBezTo>
                  <a:cubicBezTo>
                    <a:pt x="509" y="3262"/>
                    <a:pt x="421" y="3253"/>
                    <a:pt x="351" y="3175"/>
                  </a:cubicBezTo>
                  <a:cubicBezTo>
                    <a:pt x="272" y="3096"/>
                    <a:pt x="228" y="2966"/>
                    <a:pt x="228" y="2789"/>
                  </a:cubicBezTo>
                  <a:lnTo>
                    <a:pt x="2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6" name="Google Shape;786;p34"/>
          <p:cNvGrpSpPr/>
          <p:nvPr/>
        </p:nvGrpSpPr>
        <p:grpSpPr>
          <a:xfrm>
            <a:off x="5557501" y="278401"/>
            <a:ext cx="1188861" cy="547513"/>
            <a:chOff x="5309609" y="708872"/>
            <a:chExt cx="1108185" cy="510359"/>
          </a:xfrm>
        </p:grpSpPr>
        <p:sp>
          <p:nvSpPr>
            <p:cNvPr id="787" name="Google Shape;787;p34"/>
            <p:cNvSpPr/>
            <p:nvPr/>
          </p:nvSpPr>
          <p:spPr>
            <a:xfrm>
              <a:off x="5377468" y="733899"/>
              <a:ext cx="959051" cy="440436"/>
            </a:xfrm>
            <a:custGeom>
              <a:avLst/>
              <a:gdLst/>
              <a:ahLst/>
              <a:cxnLst/>
              <a:rect l="l" t="t" r="r" b="b"/>
              <a:pathLst>
                <a:path w="3717" h="1707" extrusionOk="0">
                  <a:moveTo>
                    <a:pt x="3717" y="0"/>
                  </a:moveTo>
                  <a:lnTo>
                    <a:pt x="0" y="19"/>
                  </a:lnTo>
                  <a:lnTo>
                    <a:pt x="1864" y="1530"/>
                  </a:lnTo>
                  <a:lnTo>
                    <a:pt x="2240" y="1320"/>
                  </a:lnTo>
                  <a:lnTo>
                    <a:pt x="3165" y="1706"/>
                  </a:lnTo>
                  <a:lnTo>
                    <a:pt x="3262" y="569"/>
                  </a:lnTo>
                  <a:lnTo>
                    <a:pt x="371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34"/>
            <p:cNvSpPr/>
            <p:nvPr/>
          </p:nvSpPr>
          <p:spPr>
            <a:xfrm>
              <a:off x="6047795" y="1009460"/>
              <a:ext cx="159971" cy="155585"/>
            </a:xfrm>
            <a:custGeom>
              <a:avLst/>
              <a:gdLst/>
              <a:ahLst/>
              <a:cxnLst/>
              <a:rect l="l" t="t" r="r" b="b"/>
              <a:pathLst>
                <a:path w="620" h="603" extrusionOk="0">
                  <a:moveTo>
                    <a:pt x="620" y="0"/>
                  </a:moveTo>
                  <a:lnTo>
                    <a:pt x="586" y="462"/>
                  </a:lnTo>
                  <a:lnTo>
                    <a:pt x="603" y="445"/>
                  </a:lnTo>
                  <a:lnTo>
                    <a:pt x="620" y="0"/>
                  </a:lnTo>
                  <a:close/>
                  <a:moveTo>
                    <a:pt x="0" y="401"/>
                  </a:moveTo>
                  <a:lnTo>
                    <a:pt x="376" y="603"/>
                  </a:lnTo>
                  <a:lnTo>
                    <a:pt x="410" y="567"/>
                  </a:lnTo>
                  <a:lnTo>
                    <a:pt x="0" y="40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34"/>
            <p:cNvSpPr/>
            <p:nvPr/>
          </p:nvSpPr>
          <p:spPr>
            <a:xfrm>
              <a:off x="5790552" y="819819"/>
              <a:ext cx="422117" cy="336197"/>
            </a:xfrm>
            <a:custGeom>
              <a:avLst/>
              <a:gdLst/>
              <a:ahLst/>
              <a:cxnLst/>
              <a:rect l="l" t="t" r="r" b="b"/>
              <a:pathLst>
                <a:path w="1636" h="1303" extrusionOk="0">
                  <a:moveTo>
                    <a:pt x="87" y="1"/>
                  </a:moveTo>
                  <a:lnTo>
                    <a:pt x="1" y="123"/>
                  </a:lnTo>
                  <a:lnTo>
                    <a:pt x="1277" y="437"/>
                  </a:lnTo>
                  <a:lnTo>
                    <a:pt x="655" y="954"/>
                  </a:lnTo>
                  <a:lnTo>
                    <a:pt x="997" y="1136"/>
                  </a:lnTo>
                  <a:lnTo>
                    <a:pt x="1407" y="1302"/>
                  </a:lnTo>
                  <a:lnTo>
                    <a:pt x="1583" y="1197"/>
                  </a:lnTo>
                  <a:lnTo>
                    <a:pt x="1617" y="735"/>
                  </a:lnTo>
                  <a:lnTo>
                    <a:pt x="1635" y="228"/>
                  </a:lnTo>
                  <a:lnTo>
                    <a:pt x="8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34"/>
            <p:cNvSpPr/>
            <p:nvPr/>
          </p:nvSpPr>
          <p:spPr>
            <a:xfrm>
              <a:off x="5375145" y="711710"/>
              <a:ext cx="841911" cy="189643"/>
            </a:xfrm>
            <a:custGeom>
              <a:avLst/>
              <a:gdLst/>
              <a:ahLst/>
              <a:cxnLst/>
              <a:rect l="l" t="t" r="r" b="b"/>
              <a:pathLst>
                <a:path w="3263" h="735" extrusionOk="0">
                  <a:moveTo>
                    <a:pt x="37" y="0"/>
                  </a:moveTo>
                  <a:lnTo>
                    <a:pt x="1" y="191"/>
                  </a:lnTo>
                  <a:lnTo>
                    <a:pt x="3237" y="735"/>
                  </a:lnTo>
                  <a:lnTo>
                    <a:pt x="3262" y="55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34"/>
            <p:cNvSpPr/>
            <p:nvPr/>
          </p:nvSpPr>
          <p:spPr>
            <a:xfrm>
              <a:off x="5309609" y="708872"/>
              <a:ext cx="1108185" cy="510359"/>
            </a:xfrm>
            <a:custGeom>
              <a:avLst/>
              <a:gdLst/>
              <a:ahLst/>
              <a:cxnLst/>
              <a:rect l="l" t="t" r="r" b="b"/>
              <a:pathLst>
                <a:path w="4295" h="1978" extrusionOk="0">
                  <a:moveTo>
                    <a:pt x="3831" y="194"/>
                  </a:moveTo>
                  <a:lnTo>
                    <a:pt x="3411" y="614"/>
                  </a:lnTo>
                  <a:lnTo>
                    <a:pt x="3376" y="1690"/>
                  </a:lnTo>
                  <a:lnTo>
                    <a:pt x="2685" y="1365"/>
                  </a:lnTo>
                  <a:lnTo>
                    <a:pt x="3201" y="937"/>
                  </a:lnTo>
                  <a:lnTo>
                    <a:pt x="3080" y="788"/>
                  </a:lnTo>
                  <a:lnTo>
                    <a:pt x="2188" y="1533"/>
                  </a:lnTo>
                  <a:lnTo>
                    <a:pt x="534" y="202"/>
                  </a:lnTo>
                  <a:lnTo>
                    <a:pt x="3831" y="194"/>
                  </a:lnTo>
                  <a:close/>
                  <a:moveTo>
                    <a:pt x="4295" y="1"/>
                  </a:moveTo>
                  <a:lnTo>
                    <a:pt x="1" y="11"/>
                  </a:lnTo>
                  <a:lnTo>
                    <a:pt x="2196" y="1785"/>
                  </a:lnTo>
                  <a:lnTo>
                    <a:pt x="2519" y="1505"/>
                  </a:lnTo>
                  <a:lnTo>
                    <a:pt x="3560" y="1978"/>
                  </a:lnTo>
                  <a:lnTo>
                    <a:pt x="3596" y="693"/>
                  </a:lnTo>
                  <a:lnTo>
                    <a:pt x="429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34"/>
            <p:cNvSpPr/>
            <p:nvPr/>
          </p:nvSpPr>
          <p:spPr>
            <a:xfrm>
              <a:off x="5400173" y="720225"/>
              <a:ext cx="825914" cy="465464"/>
            </a:xfrm>
            <a:custGeom>
              <a:avLst/>
              <a:gdLst/>
              <a:ahLst/>
              <a:cxnLst/>
              <a:rect l="l" t="t" r="r" b="b"/>
              <a:pathLst>
                <a:path w="3201" h="1804" extrusionOk="0">
                  <a:moveTo>
                    <a:pt x="45" y="1"/>
                  </a:moveTo>
                  <a:lnTo>
                    <a:pt x="0" y="185"/>
                  </a:lnTo>
                  <a:lnTo>
                    <a:pt x="2710" y="901"/>
                  </a:lnTo>
                  <a:lnTo>
                    <a:pt x="3025" y="1803"/>
                  </a:lnTo>
                  <a:lnTo>
                    <a:pt x="3201" y="1741"/>
                  </a:lnTo>
                  <a:lnTo>
                    <a:pt x="2859" y="744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93" name="Google Shape;793;p34"/>
          <p:cNvSpPr/>
          <p:nvPr/>
        </p:nvSpPr>
        <p:spPr>
          <a:xfrm>
            <a:off x="6796421" y="3425889"/>
            <a:ext cx="495756" cy="436108"/>
          </a:xfrm>
          <a:custGeom>
            <a:avLst/>
            <a:gdLst/>
            <a:ahLst/>
            <a:cxnLst/>
            <a:rect l="l" t="t" r="r" b="b"/>
            <a:pathLst>
              <a:path w="2544" h="2238" extrusionOk="0">
                <a:moveTo>
                  <a:pt x="630" y="0"/>
                </a:moveTo>
                <a:cubicBezTo>
                  <a:pt x="280" y="0"/>
                  <a:pt x="0" y="280"/>
                  <a:pt x="0" y="638"/>
                </a:cubicBezTo>
                <a:cubicBezTo>
                  <a:pt x="0" y="777"/>
                  <a:pt x="45" y="917"/>
                  <a:pt x="122" y="1022"/>
                </a:cubicBezTo>
                <a:cubicBezTo>
                  <a:pt x="246" y="1171"/>
                  <a:pt x="1268" y="2238"/>
                  <a:pt x="1268" y="2238"/>
                </a:cubicBezTo>
                <a:cubicBezTo>
                  <a:pt x="1268" y="2238"/>
                  <a:pt x="2301" y="1171"/>
                  <a:pt x="2414" y="1022"/>
                </a:cubicBezTo>
                <a:cubicBezTo>
                  <a:pt x="2492" y="917"/>
                  <a:pt x="2544" y="777"/>
                  <a:pt x="2544" y="638"/>
                </a:cubicBezTo>
                <a:cubicBezTo>
                  <a:pt x="2544" y="280"/>
                  <a:pt x="2256" y="0"/>
                  <a:pt x="1906" y="0"/>
                </a:cubicBezTo>
                <a:cubicBezTo>
                  <a:pt x="1558" y="0"/>
                  <a:pt x="1268" y="280"/>
                  <a:pt x="1268" y="638"/>
                </a:cubicBezTo>
                <a:cubicBezTo>
                  <a:pt x="1268" y="280"/>
                  <a:pt x="989" y="0"/>
                  <a:pt x="63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4" name="Google Shape;794;p34"/>
          <p:cNvSpPr/>
          <p:nvPr/>
        </p:nvSpPr>
        <p:spPr>
          <a:xfrm>
            <a:off x="8040325" y="1885429"/>
            <a:ext cx="436113" cy="436113"/>
          </a:xfrm>
          <a:custGeom>
            <a:avLst/>
            <a:gdLst/>
            <a:ahLst/>
            <a:cxnLst/>
            <a:rect l="l" t="t" r="r" b="b"/>
            <a:pathLst>
              <a:path w="3674" h="3674" extrusionOk="0">
                <a:moveTo>
                  <a:pt x="1845" y="1160"/>
                </a:moveTo>
                <a:cubicBezTo>
                  <a:pt x="1921" y="1160"/>
                  <a:pt x="1998" y="1173"/>
                  <a:pt x="2074" y="1199"/>
                </a:cubicBezTo>
                <a:cubicBezTo>
                  <a:pt x="2450" y="1323"/>
                  <a:pt x="2660" y="1724"/>
                  <a:pt x="2536" y="2099"/>
                </a:cubicBezTo>
                <a:cubicBezTo>
                  <a:pt x="2432" y="2400"/>
                  <a:pt x="2156" y="2595"/>
                  <a:pt x="1858" y="2595"/>
                </a:cubicBezTo>
                <a:cubicBezTo>
                  <a:pt x="1781" y="2595"/>
                  <a:pt x="1704" y="2582"/>
                  <a:pt x="1627" y="2555"/>
                </a:cubicBezTo>
                <a:cubicBezTo>
                  <a:pt x="1251" y="2433"/>
                  <a:pt x="1050" y="2030"/>
                  <a:pt x="1172" y="1655"/>
                </a:cubicBezTo>
                <a:cubicBezTo>
                  <a:pt x="1270" y="1355"/>
                  <a:pt x="1546" y="1160"/>
                  <a:pt x="1845" y="1160"/>
                </a:cubicBezTo>
                <a:close/>
                <a:moveTo>
                  <a:pt x="2168" y="1"/>
                </a:moveTo>
                <a:lnTo>
                  <a:pt x="1906" y="395"/>
                </a:lnTo>
                <a:cubicBezTo>
                  <a:pt x="1888" y="394"/>
                  <a:pt x="1869" y="393"/>
                  <a:pt x="1850" y="393"/>
                </a:cubicBezTo>
                <a:cubicBezTo>
                  <a:pt x="1762" y="393"/>
                  <a:pt x="1671" y="409"/>
                  <a:pt x="1591" y="431"/>
                </a:cubicBezTo>
                <a:lnTo>
                  <a:pt x="1287" y="106"/>
                </a:lnTo>
                <a:lnTo>
                  <a:pt x="771" y="368"/>
                </a:lnTo>
                <a:lnTo>
                  <a:pt x="848" y="807"/>
                </a:lnTo>
                <a:cubicBezTo>
                  <a:pt x="779" y="876"/>
                  <a:pt x="699" y="956"/>
                  <a:pt x="639" y="1042"/>
                </a:cubicBezTo>
                <a:lnTo>
                  <a:pt x="185" y="1025"/>
                </a:lnTo>
                <a:lnTo>
                  <a:pt x="1" y="1575"/>
                </a:lnTo>
                <a:lnTo>
                  <a:pt x="376" y="1829"/>
                </a:lnTo>
                <a:cubicBezTo>
                  <a:pt x="376" y="1934"/>
                  <a:pt x="385" y="2039"/>
                  <a:pt x="403" y="2143"/>
                </a:cubicBezTo>
                <a:lnTo>
                  <a:pt x="80" y="2450"/>
                </a:lnTo>
                <a:lnTo>
                  <a:pt x="343" y="2958"/>
                </a:lnTo>
                <a:lnTo>
                  <a:pt x="779" y="2878"/>
                </a:lnTo>
                <a:cubicBezTo>
                  <a:pt x="848" y="2958"/>
                  <a:pt x="937" y="3010"/>
                  <a:pt x="1025" y="3071"/>
                </a:cubicBezTo>
                <a:lnTo>
                  <a:pt x="1014" y="3499"/>
                </a:lnTo>
                <a:lnTo>
                  <a:pt x="1566" y="3673"/>
                </a:lnTo>
                <a:lnTo>
                  <a:pt x="1812" y="3325"/>
                </a:lnTo>
                <a:cubicBezTo>
                  <a:pt x="1852" y="3325"/>
                  <a:pt x="1892" y="3326"/>
                  <a:pt x="1932" y="3326"/>
                </a:cubicBezTo>
                <a:cubicBezTo>
                  <a:pt x="1997" y="3326"/>
                  <a:pt x="2061" y="3323"/>
                  <a:pt x="2126" y="3306"/>
                </a:cubicBezTo>
                <a:lnTo>
                  <a:pt x="2422" y="3640"/>
                </a:lnTo>
                <a:lnTo>
                  <a:pt x="2939" y="3386"/>
                </a:lnTo>
                <a:lnTo>
                  <a:pt x="2850" y="2949"/>
                </a:lnTo>
                <a:cubicBezTo>
                  <a:pt x="2930" y="2878"/>
                  <a:pt x="2991" y="2792"/>
                  <a:pt x="3052" y="2704"/>
                </a:cubicBezTo>
                <a:lnTo>
                  <a:pt x="3491" y="2721"/>
                </a:lnTo>
                <a:lnTo>
                  <a:pt x="3673" y="2171"/>
                </a:lnTo>
                <a:lnTo>
                  <a:pt x="3306" y="1925"/>
                </a:lnTo>
                <a:cubicBezTo>
                  <a:pt x="3314" y="1820"/>
                  <a:pt x="3306" y="1715"/>
                  <a:pt x="3289" y="1610"/>
                </a:cubicBezTo>
                <a:lnTo>
                  <a:pt x="3621" y="1304"/>
                </a:lnTo>
                <a:lnTo>
                  <a:pt x="3358" y="798"/>
                </a:lnTo>
                <a:lnTo>
                  <a:pt x="2922" y="876"/>
                </a:lnTo>
                <a:cubicBezTo>
                  <a:pt x="2850" y="798"/>
                  <a:pt x="2781" y="710"/>
                  <a:pt x="2685" y="649"/>
                </a:cubicBezTo>
                <a:lnTo>
                  <a:pt x="2712" y="185"/>
                </a:lnTo>
                <a:lnTo>
                  <a:pt x="216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95" name="Google Shape;795;p34"/>
          <p:cNvGrpSpPr/>
          <p:nvPr/>
        </p:nvGrpSpPr>
        <p:grpSpPr>
          <a:xfrm>
            <a:off x="5643580" y="849207"/>
            <a:ext cx="133260" cy="129152"/>
            <a:chOff x="3739723" y="2282290"/>
            <a:chExt cx="690824" cy="669530"/>
          </a:xfrm>
        </p:grpSpPr>
        <p:sp>
          <p:nvSpPr>
            <p:cNvPr id="796" name="Google Shape;796;p34"/>
            <p:cNvSpPr/>
            <p:nvPr/>
          </p:nvSpPr>
          <p:spPr>
            <a:xfrm>
              <a:off x="4027442" y="2698022"/>
              <a:ext cx="115137" cy="253798"/>
            </a:xfrm>
            <a:custGeom>
              <a:avLst/>
              <a:gdLst/>
              <a:ahLst/>
              <a:cxnLst/>
              <a:rect l="l" t="t" r="r" b="b"/>
              <a:pathLst>
                <a:path w="465" h="1025" extrusionOk="0">
                  <a:moveTo>
                    <a:pt x="236" y="1"/>
                  </a:moveTo>
                  <a:cubicBezTo>
                    <a:pt x="106" y="1"/>
                    <a:pt x="1" y="106"/>
                    <a:pt x="1" y="238"/>
                  </a:cubicBezTo>
                  <a:lnTo>
                    <a:pt x="1" y="788"/>
                  </a:lnTo>
                  <a:cubicBezTo>
                    <a:pt x="1" y="920"/>
                    <a:pt x="106" y="1025"/>
                    <a:pt x="236" y="1025"/>
                  </a:cubicBezTo>
                  <a:cubicBezTo>
                    <a:pt x="360" y="1025"/>
                    <a:pt x="465" y="920"/>
                    <a:pt x="465" y="788"/>
                  </a:cubicBezTo>
                  <a:lnTo>
                    <a:pt x="465" y="238"/>
                  </a:lnTo>
                  <a:cubicBezTo>
                    <a:pt x="465" y="106"/>
                    <a:pt x="360" y="1"/>
                    <a:pt x="2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34"/>
            <p:cNvSpPr/>
            <p:nvPr/>
          </p:nvSpPr>
          <p:spPr>
            <a:xfrm>
              <a:off x="3739723" y="2564067"/>
              <a:ext cx="251074" cy="117118"/>
            </a:xfrm>
            <a:custGeom>
              <a:avLst/>
              <a:gdLst/>
              <a:ahLst/>
              <a:cxnLst/>
              <a:rect l="l" t="t" r="r" b="b"/>
              <a:pathLst>
                <a:path w="1014" h="473" extrusionOk="0">
                  <a:moveTo>
                    <a:pt x="235" y="0"/>
                  </a:moveTo>
                  <a:cubicBezTo>
                    <a:pt x="105" y="0"/>
                    <a:pt x="0" y="105"/>
                    <a:pt x="0" y="235"/>
                  </a:cubicBezTo>
                  <a:cubicBezTo>
                    <a:pt x="0" y="368"/>
                    <a:pt x="105" y="473"/>
                    <a:pt x="235" y="473"/>
                  </a:cubicBezTo>
                  <a:lnTo>
                    <a:pt x="777" y="473"/>
                  </a:lnTo>
                  <a:cubicBezTo>
                    <a:pt x="909" y="473"/>
                    <a:pt x="1014" y="368"/>
                    <a:pt x="1014" y="235"/>
                  </a:cubicBezTo>
                  <a:cubicBezTo>
                    <a:pt x="1014" y="105"/>
                    <a:pt x="909" y="0"/>
                    <a:pt x="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34"/>
            <p:cNvSpPr/>
            <p:nvPr/>
          </p:nvSpPr>
          <p:spPr>
            <a:xfrm>
              <a:off x="4027442" y="2282290"/>
              <a:ext cx="115137" cy="254045"/>
            </a:xfrm>
            <a:custGeom>
              <a:avLst/>
              <a:gdLst/>
              <a:ahLst/>
              <a:cxnLst/>
              <a:rect l="l" t="t" r="r" b="b"/>
              <a:pathLst>
                <a:path w="465" h="1026" extrusionOk="0">
                  <a:moveTo>
                    <a:pt x="236" y="1"/>
                  </a:moveTo>
                  <a:cubicBezTo>
                    <a:pt x="106" y="1"/>
                    <a:pt x="1" y="106"/>
                    <a:pt x="1" y="238"/>
                  </a:cubicBezTo>
                  <a:lnTo>
                    <a:pt x="1" y="788"/>
                  </a:lnTo>
                  <a:cubicBezTo>
                    <a:pt x="1" y="910"/>
                    <a:pt x="106" y="1025"/>
                    <a:pt x="236" y="1025"/>
                  </a:cubicBezTo>
                  <a:cubicBezTo>
                    <a:pt x="360" y="1025"/>
                    <a:pt x="465" y="910"/>
                    <a:pt x="465" y="788"/>
                  </a:cubicBezTo>
                  <a:lnTo>
                    <a:pt x="465" y="238"/>
                  </a:lnTo>
                  <a:cubicBezTo>
                    <a:pt x="465" y="106"/>
                    <a:pt x="360" y="1"/>
                    <a:pt x="2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34"/>
            <p:cNvSpPr/>
            <p:nvPr/>
          </p:nvSpPr>
          <p:spPr>
            <a:xfrm>
              <a:off x="4178730" y="2553172"/>
              <a:ext cx="251817" cy="117118"/>
            </a:xfrm>
            <a:custGeom>
              <a:avLst/>
              <a:gdLst/>
              <a:ahLst/>
              <a:cxnLst/>
              <a:rect l="l" t="t" r="r" b="b"/>
              <a:pathLst>
                <a:path w="1017" h="473" extrusionOk="0">
                  <a:moveTo>
                    <a:pt x="238" y="0"/>
                  </a:moveTo>
                  <a:cubicBezTo>
                    <a:pt x="106" y="0"/>
                    <a:pt x="1" y="105"/>
                    <a:pt x="1" y="235"/>
                  </a:cubicBezTo>
                  <a:cubicBezTo>
                    <a:pt x="1" y="368"/>
                    <a:pt x="106" y="473"/>
                    <a:pt x="238" y="473"/>
                  </a:cubicBezTo>
                  <a:lnTo>
                    <a:pt x="788" y="473"/>
                  </a:lnTo>
                  <a:cubicBezTo>
                    <a:pt x="911" y="473"/>
                    <a:pt x="1016" y="368"/>
                    <a:pt x="1016" y="235"/>
                  </a:cubicBezTo>
                  <a:cubicBezTo>
                    <a:pt x="1016" y="105"/>
                    <a:pt x="911" y="0"/>
                    <a:pt x="7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0" name="Google Shape;800;p34"/>
          <p:cNvGrpSpPr/>
          <p:nvPr/>
        </p:nvGrpSpPr>
        <p:grpSpPr>
          <a:xfrm>
            <a:off x="7568162" y="4333037"/>
            <a:ext cx="133260" cy="129152"/>
            <a:chOff x="3739723" y="2282290"/>
            <a:chExt cx="690824" cy="669530"/>
          </a:xfrm>
        </p:grpSpPr>
        <p:sp>
          <p:nvSpPr>
            <p:cNvPr id="801" name="Google Shape;801;p34"/>
            <p:cNvSpPr/>
            <p:nvPr/>
          </p:nvSpPr>
          <p:spPr>
            <a:xfrm>
              <a:off x="4027442" y="2698022"/>
              <a:ext cx="115137" cy="253798"/>
            </a:xfrm>
            <a:custGeom>
              <a:avLst/>
              <a:gdLst/>
              <a:ahLst/>
              <a:cxnLst/>
              <a:rect l="l" t="t" r="r" b="b"/>
              <a:pathLst>
                <a:path w="465" h="1025" extrusionOk="0">
                  <a:moveTo>
                    <a:pt x="236" y="1"/>
                  </a:moveTo>
                  <a:cubicBezTo>
                    <a:pt x="106" y="1"/>
                    <a:pt x="1" y="106"/>
                    <a:pt x="1" y="238"/>
                  </a:cubicBezTo>
                  <a:lnTo>
                    <a:pt x="1" y="788"/>
                  </a:lnTo>
                  <a:cubicBezTo>
                    <a:pt x="1" y="920"/>
                    <a:pt x="106" y="1025"/>
                    <a:pt x="236" y="1025"/>
                  </a:cubicBezTo>
                  <a:cubicBezTo>
                    <a:pt x="360" y="1025"/>
                    <a:pt x="465" y="920"/>
                    <a:pt x="465" y="788"/>
                  </a:cubicBezTo>
                  <a:lnTo>
                    <a:pt x="465" y="238"/>
                  </a:lnTo>
                  <a:cubicBezTo>
                    <a:pt x="465" y="106"/>
                    <a:pt x="360" y="1"/>
                    <a:pt x="2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34"/>
            <p:cNvSpPr/>
            <p:nvPr/>
          </p:nvSpPr>
          <p:spPr>
            <a:xfrm>
              <a:off x="3739723" y="2564067"/>
              <a:ext cx="251074" cy="117118"/>
            </a:xfrm>
            <a:custGeom>
              <a:avLst/>
              <a:gdLst/>
              <a:ahLst/>
              <a:cxnLst/>
              <a:rect l="l" t="t" r="r" b="b"/>
              <a:pathLst>
                <a:path w="1014" h="473" extrusionOk="0">
                  <a:moveTo>
                    <a:pt x="235" y="0"/>
                  </a:moveTo>
                  <a:cubicBezTo>
                    <a:pt x="105" y="0"/>
                    <a:pt x="0" y="105"/>
                    <a:pt x="0" y="235"/>
                  </a:cubicBezTo>
                  <a:cubicBezTo>
                    <a:pt x="0" y="368"/>
                    <a:pt x="105" y="473"/>
                    <a:pt x="235" y="473"/>
                  </a:cubicBezTo>
                  <a:lnTo>
                    <a:pt x="777" y="473"/>
                  </a:lnTo>
                  <a:cubicBezTo>
                    <a:pt x="909" y="473"/>
                    <a:pt x="1014" y="368"/>
                    <a:pt x="1014" y="235"/>
                  </a:cubicBezTo>
                  <a:cubicBezTo>
                    <a:pt x="1014" y="105"/>
                    <a:pt x="909" y="0"/>
                    <a:pt x="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34"/>
            <p:cNvSpPr/>
            <p:nvPr/>
          </p:nvSpPr>
          <p:spPr>
            <a:xfrm>
              <a:off x="4027442" y="2282290"/>
              <a:ext cx="115137" cy="254045"/>
            </a:xfrm>
            <a:custGeom>
              <a:avLst/>
              <a:gdLst/>
              <a:ahLst/>
              <a:cxnLst/>
              <a:rect l="l" t="t" r="r" b="b"/>
              <a:pathLst>
                <a:path w="465" h="1026" extrusionOk="0">
                  <a:moveTo>
                    <a:pt x="236" y="1"/>
                  </a:moveTo>
                  <a:cubicBezTo>
                    <a:pt x="106" y="1"/>
                    <a:pt x="1" y="106"/>
                    <a:pt x="1" y="238"/>
                  </a:cubicBezTo>
                  <a:lnTo>
                    <a:pt x="1" y="788"/>
                  </a:lnTo>
                  <a:cubicBezTo>
                    <a:pt x="1" y="910"/>
                    <a:pt x="106" y="1025"/>
                    <a:pt x="236" y="1025"/>
                  </a:cubicBezTo>
                  <a:cubicBezTo>
                    <a:pt x="360" y="1025"/>
                    <a:pt x="465" y="910"/>
                    <a:pt x="465" y="788"/>
                  </a:cubicBezTo>
                  <a:lnTo>
                    <a:pt x="465" y="238"/>
                  </a:lnTo>
                  <a:cubicBezTo>
                    <a:pt x="465" y="106"/>
                    <a:pt x="360" y="1"/>
                    <a:pt x="2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34"/>
            <p:cNvSpPr/>
            <p:nvPr/>
          </p:nvSpPr>
          <p:spPr>
            <a:xfrm>
              <a:off x="4178730" y="2553172"/>
              <a:ext cx="251817" cy="117118"/>
            </a:xfrm>
            <a:custGeom>
              <a:avLst/>
              <a:gdLst/>
              <a:ahLst/>
              <a:cxnLst/>
              <a:rect l="l" t="t" r="r" b="b"/>
              <a:pathLst>
                <a:path w="1017" h="473" extrusionOk="0">
                  <a:moveTo>
                    <a:pt x="238" y="0"/>
                  </a:moveTo>
                  <a:cubicBezTo>
                    <a:pt x="106" y="0"/>
                    <a:pt x="1" y="105"/>
                    <a:pt x="1" y="235"/>
                  </a:cubicBezTo>
                  <a:cubicBezTo>
                    <a:pt x="1" y="368"/>
                    <a:pt x="106" y="473"/>
                    <a:pt x="238" y="473"/>
                  </a:cubicBezTo>
                  <a:lnTo>
                    <a:pt x="788" y="473"/>
                  </a:lnTo>
                  <a:cubicBezTo>
                    <a:pt x="911" y="473"/>
                    <a:pt x="1016" y="368"/>
                    <a:pt x="1016" y="235"/>
                  </a:cubicBezTo>
                  <a:cubicBezTo>
                    <a:pt x="1016" y="105"/>
                    <a:pt x="911" y="0"/>
                    <a:pt x="7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05" name="Google Shape;805;p34"/>
          <p:cNvSpPr/>
          <p:nvPr/>
        </p:nvSpPr>
        <p:spPr>
          <a:xfrm>
            <a:off x="8726849" y="2196170"/>
            <a:ext cx="306603" cy="24885"/>
          </a:xfrm>
          <a:custGeom>
            <a:avLst/>
            <a:gdLst/>
            <a:ahLst/>
            <a:cxnLst/>
            <a:rect l="l" t="t" r="r" b="b"/>
            <a:pathLst>
              <a:path w="4189" h="340" extrusionOk="0">
                <a:moveTo>
                  <a:pt x="166" y="0"/>
                </a:moveTo>
                <a:cubicBezTo>
                  <a:pt x="80" y="0"/>
                  <a:pt x="0" y="78"/>
                  <a:pt x="0" y="166"/>
                </a:cubicBezTo>
                <a:cubicBezTo>
                  <a:pt x="0" y="262"/>
                  <a:pt x="80" y="340"/>
                  <a:pt x="166" y="340"/>
                </a:cubicBezTo>
                <a:lnTo>
                  <a:pt x="657" y="340"/>
                </a:lnTo>
                <a:cubicBezTo>
                  <a:pt x="743" y="340"/>
                  <a:pt x="823" y="262"/>
                  <a:pt x="823" y="166"/>
                </a:cubicBezTo>
                <a:cubicBezTo>
                  <a:pt x="823" y="78"/>
                  <a:pt x="743" y="0"/>
                  <a:pt x="657" y="0"/>
                </a:cubicBezTo>
                <a:close/>
                <a:moveTo>
                  <a:pt x="1496" y="0"/>
                </a:moveTo>
                <a:cubicBezTo>
                  <a:pt x="1400" y="0"/>
                  <a:pt x="1329" y="78"/>
                  <a:pt x="1329" y="166"/>
                </a:cubicBezTo>
                <a:cubicBezTo>
                  <a:pt x="1329" y="262"/>
                  <a:pt x="1400" y="340"/>
                  <a:pt x="1496" y="340"/>
                </a:cubicBezTo>
                <a:lnTo>
                  <a:pt x="2336" y="340"/>
                </a:lnTo>
                <a:cubicBezTo>
                  <a:pt x="2430" y="340"/>
                  <a:pt x="2510" y="262"/>
                  <a:pt x="2510" y="166"/>
                </a:cubicBezTo>
                <a:cubicBezTo>
                  <a:pt x="2510" y="78"/>
                  <a:pt x="2430" y="0"/>
                  <a:pt x="2336" y="0"/>
                </a:cubicBezTo>
                <a:close/>
                <a:moveTo>
                  <a:pt x="3184" y="0"/>
                </a:moveTo>
                <a:cubicBezTo>
                  <a:pt x="3087" y="0"/>
                  <a:pt x="3007" y="78"/>
                  <a:pt x="3007" y="166"/>
                </a:cubicBezTo>
                <a:cubicBezTo>
                  <a:pt x="3007" y="262"/>
                  <a:pt x="3087" y="340"/>
                  <a:pt x="3184" y="340"/>
                </a:cubicBezTo>
                <a:lnTo>
                  <a:pt x="4023" y="340"/>
                </a:lnTo>
                <a:cubicBezTo>
                  <a:pt x="4120" y="340"/>
                  <a:pt x="4189" y="262"/>
                  <a:pt x="4189" y="166"/>
                </a:cubicBezTo>
                <a:cubicBezTo>
                  <a:pt x="4189" y="78"/>
                  <a:pt x="4120" y="0"/>
                  <a:pt x="402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06" name="Google Shape;806;p34"/>
          <p:cNvGrpSpPr/>
          <p:nvPr/>
        </p:nvGrpSpPr>
        <p:grpSpPr>
          <a:xfrm rot="10800000">
            <a:off x="6507911" y="957035"/>
            <a:ext cx="371307" cy="91637"/>
            <a:chOff x="4241622" y="1303995"/>
            <a:chExt cx="1256112" cy="310004"/>
          </a:xfrm>
        </p:grpSpPr>
        <p:sp>
          <p:nvSpPr>
            <p:cNvPr id="807" name="Google Shape;807;p34"/>
            <p:cNvSpPr/>
            <p:nvPr/>
          </p:nvSpPr>
          <p:spPr>
            <a:xfrm>
              <a:off x="4644479" y="1305976"/>
              <a:ext cx="853255" cy="67349"/>
            </a:xfrm>
            <a:custGeom>
              <a:avLst/>
              <a:gdLst/>
              <a:ahLst/>
              <a:cxnLst/>
              <a:rect l="l" t="t" r="r" b="b"/>
              <a:pathLst>
                <a:path w="3446" h="272" extrusionOk="0">
                  <a:moveTo>
                    <a:pt x="141" y="1"/>
                  </a:moveTo>
                  <a:cubicBezTo>
                    <a:pt x="61" y="1"/>
                    <a:pt x="0" y="62"/>
                    <a:pt x="0" y="131"/>
                  </a:cubicBezTo>
                  <a:cubicBezTo>
                    <a:pt x="0" y="211"/>
                    <a:pt x="61" y="271"/>
                    <a:pt x="141" y="271"/>
                  </a:cubicBezTo>
                  <a:lnTo>
                    <a:pt x="3305" y="271"/>
                  </a:lnTo>
                  <a:cubicBezTo>
                    <a:pt x="3385" y="271"/>
                    <a:pt x="3446" y="211"/>
                    <a:pt x="3446" y="131"/>
                  </a:cubicBezTo>
                  <a:cubicBezTo>
                    <a:pt x="3446" y="62"/>
                    <a:pt x="3385" y="1"/>
                    <a:pt x="33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34"/>
            <p:cNvSpPr/>
            <p:nvPr/>
          </p:nvSpPr>
          <p:spPr>
            <a:xfrm>
              <a:off x="4241622" y="1303995"/>
              <a:ext cx="221113" cy="69330"/>
            </a:xfrm>
            <a:custGeom>
              <a:avLst/>
              <a:gdLst/>
              <a:ahLst/>
              <a:cxnLst/>
              <a:rect l="l" t="t" r="r" b="b"/>
              <a:pathLst>
                <a:path w="893" h="280" extrusionOk="0">
                  <a:moveTo>
                    <a:pt x="133" y="0"/>
                  </a:moveTo>
                  <a:cubicBezTo>
                    <a:pt x="61" y="0"/>
                    <a:pt x="1" y="70"/>
                    <a:pt x="1" y="139"/>
                  </a:cubicBezTo>
                  <a:cubicBezTo>
                    <a:pt x="1" y="219"/>
                    <a:pt x="61" y="279"/>
                    <a:pt x="133" y="279"/>
                  </a:cubicBezTo>
                  <a:lnTo>
                    <a:pt x="754" y="279"/>
                  </a:lnTo>
                  <a:cubicBezTo>
                    <a:pt x="832" y="279"/>
                    <a:pt x="892" y="219"/>
                    <a:pt x="892" y="139"/>
                  </a:cubicBezTo>
                  <a:cubicBezTo>
                    <a:pt x="892" y="70"/>
                    <a:pt x="832" y="0"/>
                    <a:pt x="7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34"/>
            <p:cNvSpPr/>
            <p:nvPr/>
          </p:nvSpPr>
          <p:spPr>
            <a:xfrm>
              <a:off x="4241622" y="1543926"/>
              <a:ext cx="853503" cy="70073"/>
            </a:xfrm>
            <a:custGeom>
              <a:avLst/>
              <a:gdLst/>
              <a:ahLst/>
              <a:cxnLst/>
              <a:rect l="l" t="t" r="r" b="b"/>
              <a:pathLst>
                <a:path w="3447" h="283" extrusionOk="0">
                  <a:moveTo>
                    <a:pt x="133" y="1"/>
                  </a:moveTo>
                  <a:cubicBezTo>
                    <a:pt x="61" y="1"/>
                    <a:pt x="1" y="62"/>
                    <a:pt x="1" y="141"/>
                  </a:cubicBezTo>
                  <a:cubicBezTo>
                    <a:pt x="1" y="219"/>
                    <a:pt x="61" y="282"/>
                    <a:pt x="133" y="282"/>
                  </a:cubicBezTo>
                  <a:lnTo>
                    <a:pt x="832" y="282"/>
                  </a:lnTo>
                  <a:cubicBezTo>
                    <a:pt x="901" y="282"/>
                    <a:pt x="972" y="219"/>
                    <a:pt x="972" y="141"/>
                  </a:cubicBezTo>
                  <a:cubicBezTo>
                    <a:pt x="972" y="62"/>
                    <a:pt x="901" y="1"/>
                    <a:pt x="832" y="1"/>
                  </a:cubicBezTo>
                  <a:close/>
                  <a:moveTo>
                    <a:pt x="1522" y="1"/>
                  </a:moveTo>
                  <a:cubicBezTo>
                    <a:pt x="1444" y="1"/>
                    <a:pt x="1384" y="62"/>
                    <a:pt x="1384" y="141"/>
                  </a:cubicBezTo>
                  <a:cubicBezTo>
                    <a:pt x="1384" y="219"/>
                    <a:pt x="1444" y="282"/>
                    <a:pt x="1522" y="282"/>
                  </a:cubicBezTo>
                  <a:lnTo>
                    <a:pt x="2213" y="282"/>
                  </a:lnTo>
                  <a:cubicBezTo>
                    <a:pt x="2292" y="282"/>
                    <a:pt x="2353" y="219"/>
                    <a:pt x="2353" y="141"/>
                  </a:cubicBezTo>
                  <a:cubicBezTo>
                    <a:pt x="2353" y="62"/>
                    <a:pt x="2292" y="1"/>
                    <a:pt x="2213" y="1"/>
                  </a:cubicBezTo>
                  <a:close/>
                  <a:moveTo>
                    <a:pt x="2913" y="1"/>
                  </a:moveTo>
                  <a:cubicBezTo>
                    <a:pt x="2834" y="1"/>
                    <a:pt x="2773" y="62"/>
                    <a:pt x="2773" y="141"/>
                  </a:cubicBezTo>
                  <a:cubicBezTo>
                    <a:pt x="2773" y="219"/>
                    <a:pt x="2834" y="282"/>
                    <a:pt x="2913" y="282"/>
                  </a:cubicBezTo>
                  <a:lnTo>
                    <a:pt x="3306" y="282"/>
                  </a:lnTo>
                  <a:cubicBezTo>
                    <a:pt x="3386" y="282"/>
                    <a:pt x="3447" y="219"/>
                    <a:pt x="3447" y="141"/>
                  </a:cubicBezTo>
                  <a:cubicBezTo>
                    <a:pt x="3447" y="62"/>
                    <a:pt x="3386" y="1"/>
                    <a:pt x="33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0" name="Google Shape;810;p34"/>
          <p:cNvSpPr/>
          <p:nvPr/>
        </p:nvSpPr>
        <p:spPr>
          <a:xfrm>
            <a:off x="5643559" y="3400999"/>
            <a:ext cx="306603" cy="24885"/>
          </a:xfrm>
          <a:custGeom>
            <a:avLst/>
            <a:gdLst/>
            <a:ahLst/>
            <a:cxnLst/>
            <a:rect l="l" t="t" r="r" b="b"/>
            <a:pathLst>
              <a:path w="4189" h="340" extrusionOk="0">
                <a:moveTo>
                  <a:pt x="166" y="0"/>
                </a:moveTo>
                <a:cubicBezTo>
                  <a:pt x="80" y="0"/>
                  <a:pt x="0" y="78"/>
                  <a:pt x="0" y="166"/>
                </a:cubicBezTo>
                <a:cubicBezTo>
                  <a:pt x="0" y="262"/>
                  <a:pt x="80" y="340"/>
                  <a:pt x="166" y="340"/>
                </a:cubicBezTo>
                <a:lnTo>
                  <a:pt x="657" y="340"/>
                </a:lnTo>
                <a:cubicBezTo>
                  <a:pt x="743" y="340"/>
                  <a:pt x="823" y="262"/>
                  <a:pt x="823" y="166"/>
                </a:cubicBezTo>
                <a:cubicBezTo>
                  <a:pt x="823" y="78"/>
                  <a:pt x="743" y="0"/>
                  <a:pt x="657" y="0"/>
                </a:cubicBezTo>
                <a:close/>
                <a:moveTo>
                  <a:pt x="1496" y="0"/>
                </a:moveTo>
                <a:cubicBezTo>
                  <a:pt x="1400" y="0"/>
                  <a:pt x="1329" y="78"/>
                  <a:pt x="1329" y="166"/>
                </a:cubicBezTo>
                <a:cubicBezTo>
                  <a:pt x="1329" y="262"/>
                  <a:pt x="1400" y="340"/>
                  <a:pt x="1496" y="340"/>
                </a:cubicBezTo>
                <a:lnTo>
                  <a:pt x="2336" y="340"/>
                </a:lnTo>
                <a:cubicBezTo>
                  <a:pt x="2430" y="340"/>
                  <a:pt x="2510" y="262"/>
                  <a:pt x="2510" y="166"/>
                </a:cubicBezTo>
                <a:cubicBezTo>
                  <a:pt x="2510" y="78"/>
                  <a:pt x="2430" y="0"/>
                  <a:pt x="2336" y="0"/>
                </a:cubicBezTo>
                <a:close/>
                <a:moveTo>
                  <a:pt x="3184" y="0"/>
                </a:moveTo>
                <a:cubicBezTo>
                  <a:pt x="3087" y="0"/>
                  <a:pt x="3007" y="78"/>
                  <a:pt x="3007" y="166"/>
                </a:cubicBezTo>
                <a:cubicBezTo>
                  <a:pt x="3007" y="262"/>
                  <a:pt x="3087" y="340"/>
                  <a:pt x="3184" y="340"/>
                </a:cubicBezTo>
                <a:lnTo>
                  <a:pt x="4023" y="340"/>
                </a:lnTo>
                <a:cubicBezTo>
                  <a:pt x="4120" y="340"/>
                  <a:pt x="4189" y="262"/>
                  <a:pt x="4189" y="166"/>
                </a:cubicBezTo>
                <a:cubicBezTo>
                  <a:pt x="4189" y="78"/>
                  <a:pt x="4120" y="0"/>
                  <a:pt x="402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1" name="Google Shape;811;p34"/>
          <p:cNvSpPr/>
          <p:nvPr/>
        </p:nvSpPr>
        <p:spPr>
          <a:xfrm>
            <a:off x="5505161" y="1452434"/>
            <a:ext cx="91582" cy="91638"/>
          </a:xfrm>
          <a:custGeom>
            <a:avLst/>
            <a:gdLst/>
            <a:ahLst/>
            <a:cxnLst/>
            <a:rect l="l" t="t" r="r" b="b"/>
            <a:pathLst>
              <a:path w="3279" h="3281" extrusionOk="0">
                <a:moveTo>
                  <a:pt x="1644" y="0"/>
                </a:moveTo>
                <a:lnTo>
                  <a:pt x="1136" y="1129"/>
                </a:lnTo>
                <a:lnTo>
                  <a:pt x="1" y="1635"/>
                </a:lnTo>
                <a:lnTo>
                  <a:pt x="1136" y="2143"/>
                </a:lnTo>
                <a:lnTo>
                  <a:pt x="1644" y="3280"/>
                </a:lnTo>
                <a:lnTo>
                  <a:pt x="2152" y="2143"/>
                </a:lnTo>
                <a:lnTo>
                  <a:pt x="3279" y="1635"/>
                </a:lnTo>
                <a:lnTo>
                  <a:pt x="2152" y="1129"/>
                </a:lnTo>
                <a:lnTo>
                  <a:pt x="164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2" name="Google Shape;812;p34"/>
          <p:cNvSpPr/>
          <p:nvPr/>
        </p:nvSpPr>
        <p:spPr>
          <a:xfrm>
            <a:off x="8360262" y="1017484"/>
            <a:ext cx="91582" cy="91638"/>
          </a:xfrm>
          <a:custGeom>
            <a:avLst/>
            <a:gdLst/>
            <a:ahLst/>
            <a:cxnLst/>
            <a:rect l="l" t="t" r="r" b="b"/>
            <a:pathLst>
              <a:path w="3279" h="3281" extrusionOk="0">
                <a:moveTo>
                  <a:pt x="1644" y="0"/>
                </a:moveTo>
                <a:lnTo>
                  <a:pt x="1136" y="1129"/>
                </a:lnTo>
                <a:lnTo>
                  <a:pt x="1" y="1635"/>
                </a:lnTo>
                <a:lnTo>
                  <a:pt x="1136" y="2143"/>
                </a:lnTo>
                <a:lnTo>
                  <a:pt x="1644" y="3280"/>
                </a:lnTo>
                <a:lnTo>
                  <a:pt x="2152" y="2143"/>
                </a:lnTo>
                <a:lnTo>
                  <a:pt x="3279" y="1635"/>
                </a:lnTo>
                <a:lnTo>
                  <a:pt x="2152" y="1129"/>
                </a:lnTo>
                <a:lnTo>
                  <a:pt x="164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3" name="Google Shape;813;p34"/>
          <p:cNvGrpSpPr/>
          <p:nvPr/>
        </p:nvGrpSpPr>
        <p:grpSpPr>
          <a:xfrm>
            <a:off x="7036207" y="433925"/>
            <a:ext cx="1036471" cy="1137866"/>
            <a:chOff x="3758022" y="3565669"/>
            <a:chExt cx="922784" cy="1013058"/>
          </a:xfrm>
        </p:grpSpPr>
        <p:sp>
          <p:nvSpPr>
            <p:cNvPr id="814" name="Google Shape;814;p34"/>
            <p:cNvSpPr/>
            <p:nvPr/>
          </p:nvSpPr>
          <p:spPr>
            <a:xfrm>
              <a:off x="3758022" y="3565669"/>
              <a:ext cx="111564" cy="128983"/>
            </a:xfrm>
            <a:custGeom>
              <a:avLst/>
              <a:gdLst/>
              <a:ahLst/>
              <a:cxnLst/>
              <a:rect l="l" t="t" r="r" b="b"/>
              <a:pathLst>
                <a:path w="807" h="933" extrusionOk="0">
                  <a:moveTo>
                    <a:pt x="179" y="1"/>
                  </a:moveTo>
                  <a:cubicBezTo>
                    <a:pt x="145" y="1"/>
                    <a:pt x="111" y="12"/>
                    <a:pt x="81" y="34"/>
                  </a:cubicBezTo>
                  <a:cubicBezTo>
                    <a:pt x="11" y="76"/>
                    <a:pt x="1" y="173"/>
                    <a:pt x="45" y="244"/>
                  </a:cubicBezTo>
                  <a:lnTo>
                    <a:pt x="526" y="874"/>
                  </a:lnTo>
                  <a:cubicBezTo>
                    <a:pt x="555" y="913"/>
                    <a:pt x="600" y="933"/>
                    <a:pt x="643" y="933"/>
                  </a:cubicBezTo>
                  <a:cubicBezTo>
                    <a:pt x="676" y="933"/>
                    <a:pt x="709" y="922"/>
                    <a:pt x="735" y="899"/>
                  </a:cubicBezTo>
                  <a:cubicBezTo>
                    <a:pt x="754" y="891"/>
                    <a:pt x="763" y="874"/>
                    <a:pt x="780" y="863"/>
                  </a:cubicBezTo>
                  <a:cubicBezTo>
                    <a:pt x="807" y="811"/>
                    <a:pt x="807" y="742"/>
                    <a:pt x="771" y="689"/>
                  </a:cubicBezTo>
                  <a:lnTo>
                    <a:pt x="291" y="60"/>
                  </a:lnTo>
                  <a:cubicBezTo>
                    <a:pt x="266" y="20"/>
                    <a:pt x="223" y="1"/>
                    <a:pt x="1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34"/>
            <p:cNvSpPr/>
            <p:nvPr/>
          </p:nvSpPr>
          <p:spPr>
            <a:xfrm>
              <a:off x="3857281" y="3753957"/>
              <a:ext cx="67740" cy="824770"/>
            </a:xfrm>
            <a:custGeom>
              <a:avLst/>
              <a:gdLst/>
              <a:ahLst/>
              <a:cxnLst/>
              <a:rect l="l" t="t" r="r" b="b"/>
              <a:pathLst>
                <a:path w="490" h="5966" extrusionOk="0">
                  <a:moveTo>
                    <a:pt x="271" y="1"/>
                  </a:moveTo>
                  <a:cubicBezTo>
                    <a:pt x="150" y="1"/>
                    <a:pt x="45" y="106"/>
                    <a:pt x="45" y="228"/>
                  </a:cubicBezTo>
                  <a:lnTo>
                    <a:pt x="9" y="5212"/>
                  </a:lnTo>
                  <a:cubicBezTo>
                    <a:pt x="1" y="5308"/>
                    <a:pt x="62" y="5388"/>
                    <a:pt x="141" y="5422"/>
                  </a:cubicBezTo>
                  <a:lnTo>
                    <a:pt x="133" y="5877"/>
                  </a:lnTo>
                  <a:cubicBezTo>
                    <a:pt x="133" y="5921"/>
                    <a:pt x="166" y="5965"/>
                    <a:pt x="219" y="5965"/>
                  </a:cubicBezTo>
                  <a:cubicBezTo>
                    <a:pt x="271" y="5965"/>
                    <a:pt x="307" y="5921"/>
                    <a:pt x="307" y="5877"/>
                  </a:cubicBezTo>
                  <a:lnTo>
                    <a:pt x="315" y="5422"/>
                  </a:lnTo>
                  <a:cubicBezTo>
                    <a:pt x="395" y="5388"/>
                    <a:pt x="448" y="5308"/>
                    <a:pt x="448" y="5220"/>
                  </a:cubicBezTo>
                  <a:lnTo>
                    <a:pt x="490" y="228"/>
                  </a:lnTo>
                  <a:cubicBezTo>
                    <a:pt x="490" y="106"/>
                    <a:pt x="395" y="9"/>
                    <a:pt x="2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34"/>
            <p:cNvSpPr/>
            <p:nvPr/>
          </p:nvSpPr>
          <p:spPr>
            <a:xfrm>
              <a:off x="3903178" y="3745939"/>
              <a:ext cx="777628" cy="325705"/>
            </a:xfrm>
            <a:custGeom>
              <a:avLst/>
              <a:gdLst/>
              <a:ahLst/>
              <a:cxnLst/>
              <a:rect l="l" t="t" r="r" b="b"/>
              <a:pathLst>
                <a:path w="5625" h="2356" extrusionOk="0">
                  <a:moveTo>
                    <a:pt x="258" y="0"/>
                  </a:moveTo>
                  <a:cubicBezTo>
                    <a:pt x="170" y="0"/>
                    <a:pt x="87" y="57"/>
                    <a:pt x="53" y="147"/>
                  </a:cubicBezTo>
                  <a:cubicBezTo>
                    <a:pt x="0" y="260"/>
                    <a:pt x="63" y="382"/>
                    <a:pt x="177" y="426"/>
                  </a:cubicBezTo>
                  <a:lnTo>
                    <a:pt x="4827" y="2235"/>
                  </a:lnTo>
                  <a:cubicBezTo>
                    <a:pt x="4854" y="2244"/>
                    <a:pt x="4881" y="2248"/>
                    <a:pt x="4908" y="2248"/>
                  </a:cubicBezTo>
                  <a:cubicBezTo>
                    <a:pt x="4967" y="2248"/>
                    <a:pt x="5022" y="2226"/>
                    <a:pt x="5064" y="2183"/>
                  </a:cubicBezTo>
                  <a:lnTo>
                    <a:pt x="5492" y="2351"/>
                  </a:lnTo>
                  <a:cubicBezTo>
                    <a:pt x="5501" y="2354"/>
                    <a:pt x="5511" y="2356"/>
                    <a:pt x="5520" y="2356"/>
                  </a:cubicBezTo>
                  <a:cubicBezTo>
                    <a:pt x="5556" y="2356"/>
                    <a:pt x="5592" y="2331"/>
                    <a:pt x="5606" y="2298"/>
                  </a:cubicBezTo>
                  <a:cubicBezTo>
                    <a:pt x="5625" y="2254"/>
                    <a:pt x="5597" y="2202"/>
                    <a:pt x="5553" y="2183"/>
                  </a:cubicBezTo>
                  <a:lnTo>
                    <a:pt x="5125" y="2017"/>
                  </a:lnTo>
                  <a:cubicBezTo>
                    <a:pt x="5125" y="1931"/>
                    <a:pt x="5073" y="1851"/>
                    <a:pt x="4985" y="1826"/>
                  </a:cubicBezTo>
                  <a:lnTo>
                    <a:pt x="334" y="15"/>
                  </a:lnTo>
                  <a:cubicBezTo>
                    <a:pt x="309" y="5"/>
                    <a:pt x="283" y="0"/>
                    <a:pt x="2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34"/>
            <p:cNvSpPr/>
            <p:nvPr/>
          </p:nvSpPr>
          <p:spPr>
            <a:xfrm>
              <a:off x="3801569" y="3782021"/>
              <a:ext cx="493396" cy="387639"/>
            </a:xfrm>
            <a:custGeom>
              <a:avLst/>
              <a:gdLst/>
              <a:ahLst/>
              <a:cxnLst/>
              <a:rect l="l" t="t" r="r" b="b"/>
              <a:pathLst>
                <a:path w="3569" h="2804" extrusionOk="0">
                  <a:moveTo>
                    <a:pt x="3504" y="0"/>
                  </a:moveTo>
                  <a:cubicBezTo>
                    <a:pt x="3481" y="0"/>
                    <a:pt x="3455" y="9"/>
                    <a:pt x="3430" y="25"/>
                  </a:cubicBezTo>
                  <a:lnTo>
                    <a:pt x="81" y="2623"/>
                  </a:lnTo>
                  <a:cubicBezTo>
                    <a:pt x="28" y="2656"/>
                    <a:pt x="1" y="2728"/>
                    <a:pt x="20" y="2772"/>
                  </a:cubicBezTo>
                  <a:cubicBezTo>
                    <a:pt x="28" y="2793"/>
                    <a:pt x="45" y="2803"/>
                    <a:pt x="67" y="2803"/>
                  </a:cubicBezTo>
                  <a:cubicBezTo>
                    <a:pt x="89" y="2803"/>
                    <a:pt x="115" y="2793"/>
                    <a:pt x="141" y="2772"/>
                  </a:cubicBezTo>
                  <a:lnTo>
                    <a:pt x="3491" y="182"/>
                  </a:lnTo>
                  <a:lnTo>
                    <a:pt x="3516" y="157"/>
                  </a:lnTo>
                  <a:cubicBezTo>
                    <a:pt x="3552" y="113"/>
                    <a:pt x="3568" y="69"/>
                    <a:pt x="3560" y="33"/>
                  </a:cubicBezTo>
                  <a:cubicBezTo>
                    <a:pt x="3551" y="11"/>
                    <a:pt x="3530" y="0"/>
                    <a:pt x="35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34"/>
            <p:cNvSpPr/>
            <p:nvPr/>
          </p:nvSpPr>
          <p:spPr>
            <a:xfrm>
              <a:off x="3766732" y="3642671"/>
              <a:ext cx="245385" cy="224786"/>
            </a:xfrm>
            <a:custGeom>
              <a:avLst/>
              <a:gdLst/>
              <a:ahLst/>
              <a:cxnLst/>
              <a:rect l="l" t="t" r="r" b="b"/>
              <a:pathLst>
                <a:path w="1775" h="1626" extrusionOk="0">
                  <a:moveTo>
                    <a:pt x="895" y="0"/>
                  </a:moveTo>
                  <a:cubicBezTo>
                    <a:pt x="839" y="0"/>
                    <a:pt x="782" y="6"/>
                    <a:pt x="725" y="19"/>
                  </a:cubicBezTo>
                  <a:cubicBezTo>
                    <a:pt x="288" y="107"/>
                    <a:pt x="1" y="535"/>
                    <a:pt x="95" y="980"/>
                  </a:cubicBezTo>
                  <a:cubicBezTo>
                    <a:pt x="173" y="1364"/>
                    <a:pt x="510" y="1626"/>
                    <a:pt x="893" y="1626"/>
                  </a:cubicBezTo>
                  <a:cubicBezTo>
                    <a:pt x="948" y="1626"/>
                    <a:pt x="1003" y="1621"/>
                    <a:pt x="1059" y="1610"/>
                  </a:cubicBezTo>
                  <a:cubicBezTo>
                    <a:pt x="1495" y="1513"/>
                    <a:pt x="1774" y="1085"/>
                    <a:pt x="1688" y="648"/>
                  </a:cubicBezTo>
                  <a:cubicBezTo>
                    <a:pt x="1604" y="269"/>
                    <a:pt x="1269" y="0"/>
                    <a:pt x="89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9" name="Google Shape;819;p34"/>
          <p:cNvSpPr/>
          <p:nvPr/>
        </p:nvSpPr>
        <p:spPr>
          <a:xfrm>
            <a:off x="8360262" y="4068734"/>
            <a:ext cx="91582" cy="91638"/>
          </a:xfrm>
          <a:custGeom>
            <a:avLst/>
            <a:gdLst/>
            <a:ahLst/>
            <a:cxnLst/>
            <a:rect l="l" t="t" r="r" b="b"/>
            <a:pathLst>
              <a:path w="3279" h="3281" extrusionOk="0">
                <a:moveTo>
                  <a:pt x="1644" y="0"/>
                </a:moveTo>
                <a:lnTo>
                  <a:pt x="1136" y="1129"/>
                </a:lnTo>
                <a:lnTo>
                  <a:pt x="1" y="1635"/>
                </a:lnTo>
                <a:lnTo>
                  <a:pt x="1136" y="2143"/>
                </a:lnTo>
                <a:lnTo>
                  <a:pt x="1644" y="3280"/>
                </a:lnTo>
                <a:lnTo>
                  <a:pt x="2152" y="2143"/>
                </a:lnTo>
                <a:lnTo>
                  <a:pt x="3279" y="1635"/>
                </a:lnTo>
                <a:lnTo>
                  <a:pt x="2152" y="1129"/>
                </a:lnTo>
                <a:lnTo>
                  <a:pt x="164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800" dirty="0" smtClean="0"/>
              <a:t>Импликация ( «если …, то …»)</a:t>
            </a:r>
            <a:r>
              <a:rPr lang="ru-RU" sz="2800" dirty="0"/>
              <a:t/>
            </a:r>
            <a:br>
              <a:rPr lang="ru-RU" sz="2800" dirty="0"/>
            </a:br>
            <a:endParaRPr lang="ru-RU" sz="2800" dirty="0"/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720000" y="852309"/>
            <a:ext cx="673236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Высказывание «</a:t>
            </a:r>
            <a:r>
              <a:rPr lang="en-US" altLang="ru-RU" sz="1800" b="1" dirty="0"/>
              <a:t>A</a:t>
            </a:r>
            <a:r>
              <a:rPr lang="en-US" altLang="ru-RU" sz="1800" dirty="0"/>
              <a:t> </a:t>
            </a:r>
            <a:r>
              <a:rPr lang="en-US" altLang="ru-RU" sz="1800" dirty="0">
                <a:sym typeface="Symbol" panose="05050102010706020507" pitchFamily="18" charset="2"/>
              </a:rPr>
              <a:t></a:t>
            </a:r>
            <a:r>
              <a:rPr lang="ru-RU" altLang="ru-RU" sz="1800" b="1" dirty="0"/>
              <a:t> </a:t>
            </a:r>
            <a:r>
              <a:rPr lang="en-US" altLang="ru-RU" sz="1800" b="1" dirty="0"/>
              <a:t>B</a:t>
            </a:r>
            <a:r>
              <a:rPr lang="ru-RU" altLang="ru-RU" sz="1800" b="1" dirty="0"/>
              <a:t>»</a:t>
            </a:r>
            <a:r>
              <a:rPr lang="en-US" altLang="ru-RU" sz="1800" dirty="0"/>
              <a:t> </a:t>
            </a:r>
            <a:r>
              <a:rPr lang="ru-RU" altLang="ru-RU" sz="1800" dirty="0"/>
              <a:t>истинно, если не исключено, что из </a:t>
            </a:r>
            <a:r>
              <a:rPr lang="ru-RU" altLang="ru-RU" sz="1800" b="1" dirty="0"/>
              <a:t>А </a:t>
            </a:r>
            <a:r>
              <a:rPr lang="ru-RU" altLang="ru-RU" sz="1800" dirty="0"/>
              <a:t>следует </a:t>
            </a:r>
            <a:r>
              <a:rPr lang="en-US" altLang="ru-RU" sz="1800" b="1" dirty="0"/>
              <a:t>B</a:t>
            </a:r>
            <a:r>
              <a:rPr lang="ru-RU" altLang="ru-RU" sz="1800" dirty="0"/>
              <a:t>.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  </a:t>
            </a:r>
            <a:r>
              <a:rPr lang="en-US" altLang="ru-RU" sz="1800" b="1" dirty="0"/>
              <a:t>A</a:t>
            </a:r>
            <a:r>
              <a:rPr lang="en-US" altLang="ru-RU" sz="1800" dirty="0"/>
              <a:t> – </a:t>
            </a:r>
            <a:r>
              <a:rPr lang="ru-RU" altLang="ru-RU" sz="1800" dirty="0"/>
              <a:t>«Работник хорошо работает».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  </a:t>
            </a:r>
            <a:r>
              <a:rPr lang="en-US" altLang="ru-RU" sz="1800" b="1" dirty="0"/>
              <a:t>B – </a:t>
            </a:r>
            <a:r>
              <a:rPr lang="ru-RU" altLang="ru-RU" sz="1800" dirty="0"/>
              <a:t>«У работника </a:t>
            </a:r>
            <a:r>
              <a:rPr lang="ru-RU" altLang="ru-RU" sz="1800" dirty="0" smtClean="0"/>
              <a:t>большая </a:t>
            </a:r>
            <a:r>
              <a:rPr lang="ru-RU" altLang="ru-RU" sz="1800" dirty="0"/>
              <a:t>зарплата».</a:t>
            </a:r>
          </a:p>
        </p:txBody>
      </p:sp>
      <p:graphicFrame>
        <p:nvGraphicFramePr>
          <p:cNvPr id="5" name="Group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189042"/>
              </p:ext>
            </p:extLst>
          </p:nvPr>
        </p:nvGraphicFramePr>
        <p:xfrm>
          <a:off x="1547179" y="2161662"/>
          <a:ext cx="3413441" cy="2895600"/>
        </p:xfrm>
        <a:graphic>
          <a:graphicData uri="http://schemas.openxmlformats.org/drawingml/2006/table">
            <a:tbl>
              <a:tblPr/>
              <a:tblGrid>
                <a:gridCol w="896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10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43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</a:t>
                      </a: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3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3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3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3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5345748" y="3148965"/>
            <a:ext cx="3411537" cy="739775"/>
            <a:chOff x="1775" y="3494"/>
            <a:chExt cx="2334" cy="506"/>
          </a:xfrm>
        </p:grpSpPr>
        <p:sp>
          <p:nvSpPr>
            <p:cNvPr id="7" name="AutoShape 32"/>
            <p:cNvSpPr>
              <a:spLocks noChangeArrowheads="1"/>
            </p:cNvSpPr>
            <p:nvPr/>
          </p:nvSpPr>
          <p:spPr bwMode="auto">
            <a:xfrm>
              <a:off x="1775" y="3494"/>
              <a:ext cx="2334" cy="506"/>
            </a:xfrm>
            <a:prstGeom prst="roundRect">
              <a:avLst>
                <a:gd name="adj" fmla="val 16667"/>
              </a:avLst>
            </a:prstGeom>
            <a:solidFill>
              <a:srgbClr val="FFFFC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aphicFrame>
          <p:nvGraphicFramePr>
            <p:cNvPr id="8" name="Object 33"/>
            <p:cNvGraphicFramePr>
              <a:graphicFrameLocks noChangeAspect="1"/>
            </p:cNvGraphicFramePr>
            <p:nvPr/>
          </p:nvGraphicFramePr>
          <p:xfrm>
            <a:off x="1931" y="3508"/>
            <a:ext cx="199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Формула" r:id="rId3" imgW="965160" imgH="203040" progId="Equation.3">
                    <p:embed/>
                  </p:oleObj>
                </mc:Choice>
                <mc:Fallback>
                  <p:oleObj name="Формула" r:id="rId3" imgW="965160" imgH="203040" progId="Equation.3">
                    <p:embed/>
                    <p:pic>
                      <p:nvPicPr>
                        <p:cNvPr id="4098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508"/>
                          <a:ext cx="199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8750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400" dirty="0" smtClean="0"/>
              <a:t>Эквивалентность ( «тогда и только тогда, …»)</a:t>
            </a:r>
            <a:r>
              <a:rPr lang="ru-RU" sz="2400" dirty="0"/>
              <a:t/>
            </a:r>
            <a:br>
              <a:rPr lang="ru-RU" sz="2400" dirty="0"/>
            </a:br>
            <a:endParaRPr lang="ru-RU" sz="2400" dirty="0"/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720000" y="852309"/>
            <a:ext cx="67323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Высказывание «</a:t>
            </a:r>
            <a:r>
              <a:rPr lang="en-US" altLang="ru-RU" sz="1800" b="1" dirty="0"/>
              <a:t>A</a:t>
            </a:r>
            <a:r>
              <a:rPr lang="en-US" altLang="ru-RU" sz="1800" dirty="0"/>
              <a:t> </a:t>
            </a:r>
            <a:r>
              <a:rPr lang="ru-RU" altLang="ru-RU" sz="1800" b="1" dirty="0">
                <a:sym typeface="Symbol" panose="05050102010706020507" pitchFamily="18" charset="2"/>
              </a:rPr>
              <a:t></a:t>
            </a:r>
            <a:r>
              <a:rPr lang="ru-RU" altLang="ru-RU" sz="1800" b="1" dirty="0"/>
              <a:t> </a:t>
            </a:r>
            <a:r>
              <a:rPr lang="en-US" altLang="ru-RU" sz="1800" b="1" dirty="0"/>
              <a:t>B</a:t>
            </a:r>
            <a:r>
              <a:rPr lang="ru-RU" altLang="ru-RU" sz="1800" b="1" dirty="0"/>
              <a:t>»</a:t>
            </a:r>
            <a:r>
              <a:rPr lang="en-US" altLang="ru-RU" sz="1800" dirty="0"/>
              <a:t> </a:t>
            </a:r>
            <a:r>
              <a:rPr lang="ru-RU" altLang="ru-RU" sz="1800" dirty="0"/>
              <a:t>истинно</a:t>
            </a:r>
            <a:r>
              <a:rPr lang="en-US" altLang="ru-RU" sz="1800" dirty="0"/>
              <a:t> </a:t>
            </a:r>
            <a:r>
              <a:rPr lang="ru-RU" altLang="ru-RU" sz="1800" dirty="0"/>
              <a:t>тогда и только тогда, когда </a:t>
            </a:r>
            <a:r>
              <a:rPr lang="ru-RU" altLang="ru-RU" sz="1800" b="1" dirty="0"/>
              <a:t>А </a:t>
            </a:r>
            <a:r>
              <a:rPr lang="ru-RU" altLang="ru-RU" sz="1800" dirty="0"/>
              <a:t>и </a:t>
            </a:r>
            <a:r>
              <a:rPr lang="en-US" altLang="ru-RU" sz="1800" b="1" dirty="0"/>
              <a:t>B</a:t>
            </a:r>
            <a:r>
              <a:rPr lang="ru-RU" altLang="ru-RU" sz="1800" dirty="0"/>
              <a:t> равны.</a:t>
            </a:r>
          </a:p>
        </p:txBody>
      </p:sp>
      <p:graphicFrame>
        <p:nvGraphicFramePr>
          <p:cNvPr id="5" name="Group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5257186"/>
              </p:ext>
            </p:extLst>
          </p:nvPr>
        </p:nvGraphicFramePr>
        <p:xfrm>
          <a:off x="2562863" y="1352928"/>
          <a:ext cx="3413441" cy="2286000"/>
        </p:xfrm>
        <a:graphic>
          <a:graphicData uri="http://schemas.openxmlformats.org/drawingml/2006/table">
            <a:tbl>
              <a:tblPr/>
              <a:tblGrid>
                <a:gridCol w="896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10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43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 </a:t>
                      </a: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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3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3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3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3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1355725" y="3926245"/>
            <a:ext cx="6324600" cy="803275"/>
            <a:chOff x="929" y="3572"/>
            <a:chExt cx="3984" cy="506"/>
          </a:xfrm>
        </p:grpSpPr>
        <p:sp>
          <p:nvSpPr>
            <p:cNvPr id="10" name="AutoShape 52"/>
            <p:cNvSpPr>
              <a:spLocks noChangeArrowheads="1"/>
            </p:cNvSpPr>
            <p:nvPr/>
          </p:nvSpPr>
          <p:spPr bwMode="auto">
            <a:xfrm>
              <a:off x="929" y="3572"/>
              <a:ext cx="3984" cy="506"/>
            </a:xfrm>
            <a:prstGeom prst="roundRect">
              <a:avLst>
                <a:gd name="adj" fmla="val 16667"/>
              </a:avLst>
            </a:prstGeom>
            <a:solidFill>
              <a:srgbClr val="FFFFC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aphicFrame>
          <p:nvGraphicFramePr>
            <p:cNvPr id="11" name="Object 53"/>
            <p:cNvGraphicFramePr>
              <a:graphicFrameLocks noChangeAspect="1"/>
            </p:cNvGraphicFramePr>
            <p:nvPr/>
          </p:nvGraphicFramePr>
          <p:xfrm>
            <a:off x="981" y="3573"/>
            <a:ext cx="3849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Формула" r:id="rId3" imgW="1866600" imgH="215640" progId="Equation.3">
                    <p:embed/>
                  </p:oleObj>
                </mc:Choice>
                <mc:Fallback>
                  <p:oleObj name="Формула" r:id="rId3" imgW="1866600" imgH="215640" progId="Equation.3">
                    <p:embed/>
                    <p:pic>
                      <p:nvPicPr>
                        <p:cNvPr id="6146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3573"/>
                          <a:ext cx="3849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024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400" dirty="0" smtClean="0"/>
              <a:t>Базовый набор операций</a:t>
            </a:r>
            <a:endParaRPr lang="ru-RU" sz="2400" dirty="0"/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720000" y="852309"/>
            <a:ext cx="67323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dirty="0" smtClean="0"/>
              <a:t>С помощью операций И, НЕ и ИЛИ можно реализовать любую логическую операцию</a:t>
            </a:r>
            <a:endParaRPr lang="ru-RU" altLang="ru-RU" sz="1800" dirty="0"/>
          </a:p>
        </p:txBody>
      </p: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1979930" y="1624476"/>
            <a:ext cx="4489450" cy="1395730"/>
            <a:chOff x="1358" y="1266"/>
            <a:chExt cx="2801" cy="838"/>
          </a:xfrm>
        </p:grpSpPr>
        <p:sp>
          <p:nvSpPr>
            <p:cNvPr id="12" name="AutoShape 35"/>
            <p:cNvSpPr>
              <a:spLocks noChangeArrowheads="1"/>
            </p:cNvSpPr>
            <p:nvPr/>
          </p:nvSpPr>
          <p:spPr bwMode="auto">
            <a:xfrm>
              <a:off x="2421" y="1402"/>
              <a:ext cx="667" cy="371"/>
            </a:xfrm>
            <a:prstGeom prst="flowChartAlternateProcess">
              <a:avLst/>
            </a:prstGeom>
            <a:solidFill>
              <a:srgbClr val="FFFFC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ru-RU" altLang="ru-RU" sz="2800" b="1"/>
                <a:t>ИЛИ</a:t>
              </a:r>
            </a:p>
          </p:txBody>
        </p:sp>
        <p:sp>
          <p:nvSpPr>
            <p:cNvPr id="13" name="AutoShape 37"/>
            <p:cNvSpPr>
              <a:spLocks noChangeArrowheads="1"/>
            </p:cNvSpPr>
            <p:nvPr/>
          </p:nvSpPr>
          <p:spPr bwMode="auto">
            <a:xfrm>
              <a:off x="1507" y="1402"/>
              <a:ext cx="667" cy="371"/>
            </a:xfrm>
            <a:prstGeom prst="flowChartAlternateProcess">
              <a:avLst/>
            </a:prstGeom>
            <a:solidFill>
              <a:srgbClr val="FFFFC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ru-RU" altLang="ru-RU" sz="2800" b="1"/>
                <a:t>И</a:t>
              </a:r>
            </a:p>
          </p:txBody>
        </p:sp>
        <p:sp>
          <p:nvSpPr>
            <p:cNvPr id="14" name="AutoShape 38"/>
            <p:cNvSpPr>
              <a:spLocks noChangeArrowheads="1"/>
            </p:cNvSpPr>
            <p:nvPr/>
          </p:nvSpPr>
          <p:spPr bwMode="auto">
            <a:xfrm>
              <a:off x="3335" y="1409"/>
              <a:ext cx="667" cy="371"/>
            </a:xfrm>
            <a:prstGeom prst="flowChartAlternateProcess">
              <a:avLst/>
            </a:prstGeom>
            <a:solidFill>
              <a:srgbClr val="FFFFC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ru-RU" altLang="ru-RU" sz="2800" b="1"/>
                <a:t>НЕ</a:t>
              </a:r>
            </a:p>
          </p:txBody>
        </p:sp>
        <p:sp>
          <p:nvSpPr>
            <p:cNvPr id="15" name="AutoShape 39"/>
            <p:cNvSpPr>
              <a:spLocks noChangeArrowheads="1"/>
            </p:cNvSpPr>
            <p:nvPr/>
          </p:nvSpPr>
          <p:spPr bwMode="auto">
            <a:xfrm>
              <a:off x="1358" y="1266"/>
              <a:ext cx="2801" cy="838"/>
            </a:xfrm>
            <a:prstGeom prst="flowChartAlternateProcess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6" name="Rectangle 41"/>
            <p:cNvSpPr>
              <a:spLocks noChangeArrowheads="1"/>
            </p:cNvSpPr>
            <p:nvPr/>
          </p:nvSpPr>
          <p:spPr bwMode="auto">
            <a:xfrm>
              <a:off x="1777" y="1877"/>
              <a:ext cx="207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ru-RU" altLang="ru-RU" sz="2400"/>
                <a:t>базовый набор операций</a:t>
              </a:r>
            </a:p>
          </p:txBody>
        </p:sp>
      </p:grpSp>
      <p:grpSp>
        <p:nvGrpSpPr>
          <p:cNvPr id="17" name="Group 42"/>
          <p:cNvGrpSpPr>
            <a:grpSpLocks/>
          </p:cNvGrpSpPr>
          <p:nvPr/>
        </p:nvGrpSpPr>
        <p:grpSpPr bwMode="auto">
          <a:xfrm>
            <a:off x="581343" y="3421883"/>
            <a:ext cx="8183562" cy="954087"/>
            <a:chOff x="274" y="1191"/>
            <a:chExt cx="5155" cy="601"/>
          </a:xfrm>
        </p:grpSpPr>
        <p:sp>
          <p:nvSpPr>
            <p:cNvPr id="18" name="Text Box 43"/>
            <p:cNvSpPr txBox="1">
              <a:spLocks noChangeArrowheads="1"/>
            </p:cNvSpPr>
            <p:nvPr/>
          </p:nvSpPr>
          <p:spPr bwMode="auto">
            <a:xfrm>
              <a:off x="568" y="1258"/>
              <a:ext cx="4861" cy="534"/>
            </a:xfrm>
            <a:prstGeom prst="rect">
              <a:avLst/>
            </a:prstGeom>
            <a:solidFill>
              <a:srgbClr val="D1D1FF"/>
            </a:solidFill>
            <a:ln w="12700">
              <a:solidFill>
                <a:srgbClr val="00008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180975" indent="-1809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altLang="ru-RU" sz="2400" b="1"/>
                <a:t>  Сколько всего существует логических операций с двумя переменными?</a:t>
              </a:r>
            </a:p>
          </p:txBody>
        </p:sp>
        <p:sp>
          <p:nvSpPr>
            <p:cNvPr id="19" name="Oval 44"/>
            <p:cNvSpPr>
              <a:spLocks noChangeArrowheads="1"/>
            </p:cNvSpPr>
            <p:nvPr/>
          </p:nvSpPr>
          <p:spPr bwMode="auto">
            <a:xfrm>
              <a:off x="274" y="1191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ru-RU" sz="4400" b="1">
                  <a:solidFill>
                    <a:schemeClr val="bg1"/>
                  </a:solidFill>
                  <a:latin typeface="Arial Black" panose="020B0A04020102020204" pitchFamily="34" charset="0"/>
                </a:rPr>
                <a:t>?</a:t>
              </a:r>
              <a:endParaRPr lang="ru-RU" altLang="ru-RU" sz="4400" b="1">
                <a:solidFill>
                  <a:schemeClr val="bg1"/>
                </a:solidFill>
                <a:latin typeface="Arial Black" panose="020B0A040201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732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400" dirty="0" smtClean="0"/>
              <a:t>Формализация</a:t>
            </a:r>
            <a:endParaRPr lang="ru-RU" sz="2400" dirty="0"/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720000" y="852309"/>
            <a:ext cx="673236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Прибор имеет три датчика и может работать, если два из них исправны. Записать в виде формулы ситуацию «авария».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  </a:t>
            </a:r>
            <a:r>
              <a:rPr lang="en-US" altLang="ru-RU" sz="1800" b="1" dirty="0">
                <a:solidFill>
                  <a:srgbClr val="00B0F0"/>
                </a:solidFill>
              </a:rPr>
              <a:t>A</a:t>
            </a:r>
            <a:r>
              <a:rPr lang="en-US" altLang="ru-RU" sz="1800" dirty="0"/>
              <a:t> – </a:t>
            </a:r>
            <a:r>
              <a:rPr lang="ru-RU" altLang="ru-RU" sz="1800" dirty="0"/>
              <a:t>«Датчик № 1 неисправен».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  </a:t>
            </a:r>
            <a:r>
              <a:rPr lang="en-US" altLang="ru-RU" sz="1800" b="1" dirty="0">
                <a:solidFill>
                  <a:srgbClr val="00B0F0"/>
                </a:solidFill>
              </a:rPr>
              <a:t>B</a:t>
            </a:r>
            <a:r>
              <a:rPr lang="en-US" altLang="ru-RU" sz="1800" b="1" dirty="0"/>
              <a:t> – </a:t>
            </a:r>
            <a:r>
              <a:rPr lang="ru-RU" altLang="ru-RU" sz="1800" dirty="0"/>
              <a:t>«Датчик № 2 неисправен».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  </a:t>
            </a:r>
            <a:r>
              <a:rPr lang="en-US" altLang="ru-RU" sz="1800" b="1" dirty="0">
                <a:solidFill>
                  <a:srgbClr val="00B0F0"/>
                </a:solidFill>
              </a:rPr>
              <a:t>C</a:t>
            </a:r>
            <a:r>
              <a:rPr lang="en-US" altLang="ru-RU" sz="1800" b="1" dirty="0"/>
              <a:t> – </a:t>
            </a:r>
            <a:r>
              <a:rPr lang="ru-RU" altLang="ru-RU" sz="1800" dirty="0"/>
              <a:t>«Датчик № </a:t>
            </a:r>
            <a:r>
              <a:rPr lang="en-US" altLang="ru-RU" sz="1800" dirty="0"/>
              <a:t>3</a:t>
            </a:r>
            <a:r>
              <a:rPr lang="ru-RU" altLang="ru-RU" sz="1800" dirty="0"/>
              <a:t> неисправен».</a:t>
            </a:r>
            <a:endParaRPr lang="en-US" altLang="ru-RU" sz="1800" dirty="0"/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ru-RU" altLang="ru-RU" sz="1800" b="1" dirty="0">
                <a:solidFill>
                  <a:srgbClr val="00B0F0"/>
                </a:solidFill>
              </a:rPr>
              <a:t>Аварийный сигнал</a:t>
            </a:r>
            <a:r>
              <a:rPr lang="ru-RU" altLang="ru-RU" sz="1800" dirty="0"/>
              <a:t>: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  </a:t>
            </a:r>
            <a:r>
              <a:rPr lang="en-US" altLang="ru-RU" sz="1800" b="1" dirty="0"/>
              <a:t>X – </a:t>
            </a:r>
            <a:r>
              <a:rPr lang="ru-RU" altLang="ru-RU" sz="1800" dirty="0"/>
              <a:t>«Неисправны два датчика».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788580" y="3437632"/>
            <a:ext cx="4873450" cy="1034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 </a:t>
            </a:r>
            <a:r>
              <a:rPr lang="en-US" altLang="ru-RU" sz="1800" b="1" dirty="0"/>
              <a:t>X – </a:t>
            </a:r>
            <a:r>
              <a:rPr lang="ru-RU" altLang="ru-RU" sz="1800" dirty="0"/>
              <a:t>«Неисправны датчики № 1 </a:t>
            </a:r>
            <a:r>
              <a:rPr lang="ru-RU" altLang="ru-RU" sz="1800" b="1" dirty="0"/>
              <a:t>и</a:t>
            </a:r>
            <a:r>
              <a:rPr lang="ru-RU" altLang="ru-RU" sz="1800" dirty="0"/>
              <a:t> № 2» </a:t>
            </a:r>
            <a:r>
              <a:rPr lang="ru-RU" altLang="ru-RU" sz="1800" b="1" dirty="0"/>
              <a:t>или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       «Неисправны датчики № 1 </a:t>
            </a:r>
            <a:r>
              <a:rPr lang="ru-RU" altLang="ru-RU" sz="1800" b="1" dirty="0"/>
              <a:t>и</a:t>
            </a:r>
            <a:r>
              <a:rPr lang="ru-RU" altLang="ru-RU" sz="1800" dirty="0"/>
              <a:t> № 3» </a:t>
            </a:r>
            <a:r>
              <a:rPr lang="ru-RU" altLang="ru-RU" sz="1800" b="1" dirty="0"/>
              <a:t>или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       «Неисправны датчики № 2 </a:t>
            </a:r>
            <a:r>
              <a:rPr lang="ru-RU" altLang="ru-RU" sz="1800" b="1" dirty="0"/>
              <a:t>и</a:t>
            </a:r>
            <a:r>
              <a:rPr lang="ru-RU" altLang="ru-RU" sz="1800" dirty="0"/>
              <a:t> № 3».</a:t>
            </a:r>
          </a:p>
        </p:txBody>
      </p:sp>
      <p:grpSp>
        <p:nvGrpSpPr>
          <p:cNvPr id="22" name="Group 10"/>
          <p:cNvGrpSpPr>
            <a:grpSpLocks/>
          </p:cNvGrpSpPr>
          <p:nvPr/>
        </p:nvGrpSpPr>
        <p:grpSpPr bwMode="auto">
          <a:xfrm>
            <a:off x="974142" y="4471761"/>
            <a:ext cx="4413198" cy="473619"/>
            <a:chOff x="324" y="3520"/>
            <a:chExt cx="2953" cy="417"/>
          </a:xfrm>
        </p:grpSpPr>
        <p:sp>
          <p:nvSpPr>
            <p:cNvPr id="23" name="AutoShape 8"/>
            <p:cNvSpPr>
              <a:spLocks noChangeArrowheads="1"/>
            </p:cNvSpPr>
            <p:nvPr/>
          </p:nvSpPr>
          <p:spPr bwMode="auto">
            <a:xfrm>
              <a:off x="324" y="3520"/>
              <a:ext cx="2953" cy="417"/>
            </a:xfrm>
            <a:prstGeom prst="roundRect">
              <a:avLst>
                <a:gd name="adj" fmla="val 16667"/>
              </a:avLst>
            </a:prstGeom>
            <a:solidFill>
              <a:srgbClr val="FFFFC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aphicFrame>
          <p:nvGraphicFramePr>
            <p:cNvPr id="2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612957"/>
                </p:ext>
              </p:extLst>
            </p:nvPr>
          </p:nvGraphicFramePr>
          <p:xfrm>
            <a:off x="455" y="3557"/>
            <a:ext cx="269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3" imgW="1422360" imgH="177480" progId="Equation.DSMT4">
                    <p:embed/>
                  </p:oleObj>
                </mc:Choice>
                <mc:Fallback>
                  <p:oleObj name="Equation" r:id="rId3" imgW="1422360" imgH="177480" progId="Equation.DSMT4">
                    <p:embed/>
                    <p:pic>
                      <p:nvPicPr>
                        <p:cNvPr id="921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3557"/>
                          <a:ext cx="269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AutoShape 11"/>
          <p:cNvSpPr>
            <a:spLocks noChangeArrowheads="1"/>
          </p:cNvSpPr>
          <p:nvPr/>
        </p:nvSpPr>
        <p:spPr bwMode="auto">
          <a:xfrm>
            <a:off x="6555105" y="3772281"/>
            <a:ext cx="2166938" cy="933450"/>
          </a:xfrm>
          <a:prstGeom prst="wedgeRoundRectCallout">
            <a:avLst>
              <a:gd name="adj1" fmla="val -105386"/>
              <a:gd name="adj2" fmla="val 53128"/>
              <a:gd name="adj3" fmla="val 16667"/>
            </a:avLst>
          </a:prstGeom>
          <a:solidFill>
            <a:srgbClr val="E6E6E6"/>
          </a:solidFill>
          <a:ln w="12700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ru-RU" sz="2400" dirty="0">
                <a:latin typeface="Arial" charset="0"/>
                <a:cs typeface="Arial" charset="0"/>
              </a:rPr>
              <a:t>логическая формула</a:t>
            </a:r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26" name="Группа 14"/>
          <p:cNvGrpSpPr>
            <a:grpSpLocks/>
          </p:cNvGrpSpPr>
          <p:nvPr/>
        </p:nvGrpSpPr>
        <p:grpSpPr bwMode="auto">
          <a:xfrm>
            <a:off x="4572000" y="1791500"/>
            <a:ext cx="4068763" cy="1306513"/>
            <a:chOff x="3959827" y="2142041"/>
            <a:chExt cx="4069051" cy="1306692"/>
          </a:xfrm>
        </p:grpSpPr>
        <p:sp>
          <p:nvSpPr>
            <p:cNvPr id="27" name="Text Box 43"/>
            <p:cNvSpPr txBox="1">
              <a:spLocks noChangeArrowheads="1"/>
            </p:cNvSpPr>
            <p:nvPr/>
          </p:nvSpPr>
          <p:spPr bwMode="auto">
            <a:xfrm>
              <a:off x="4426552" y="2248404"/>
              <a:ext cx="3602326" cy="1200329"/>
            </a:xfrm>
            <a:prstGeom prst="rect">
              <a:avLst/>
            </a:prstGeom>
            <a:solidFill>
              <a:srgbClr val="D1D1FF"/>
            </a:solidFill>
            <a:ln w="12700">
              <a:solidFill>
                <a:srgbClr val="00008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180975" indent="-1809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altLang="ru-RU" sz="2400" b="1" dirty="0"/>
                <a:t>  Формализация </a:t>
              </a:r>
              <a:r>
                <a:rPr lang="ru-RU" altLang="ru-RU" sz="2400" dirty="0"/>
                <a:t>– это переход к записи на формальном языке!</a:t>
              </a:r>
            </a:p>
          </p:txBody>
        </p:sp>
        <p:sp>
          <p:nvSpPr>
            <p:cNvPr id="28" name="Oval 44"/>
            <p:cNvSpPr>
              <a:spLocks noChangeArrowheads="1"/>
            </p:cNvSpPr>
            <p:nvPr/>
          </p:nvSpPr>
          <p:spPr bwMode="auto">
            <a:xfrm>
              <a:off x="3959827" y="2142041"/>
              <a:ext cx="649288" cy="66357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ru-RU" altLang="ru-RU" sz="4400" b="1">
                  <a:solidFill>
                    <a:schemeClr val="bg1"/>
                  </a:solidFill>
                  <a:latin typeface="Arial Black" panose="020B0A04020102020204" pitchFamily="34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100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400" dirty="0" smtClean="0"/>
              <a:t>Вычисление логических выражений</a:t>
            </a:r>
            <a:endParaRPr lang="ru-RU" sz="2400" dirty="0"/>
          </a:p>
        </p:txBody>
      </p: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2076450" y="1262063"/>
            <a:ext cx="4687888" cy="661987"/>
            <a:chOff x="324" y="3520"/>
            <a:chExt cx="2953" cy="417"/>
          </a:xfrm>
        </p:grpSpPr>
        <p:sp>
          <p:nvSpPr>
            <p:cNvPr id="13" name="AutoShape 8"/>
            <p:cNvSpPr>
              <a:spLocks noChangeArrowheads="1"/>
            </p:cNvSpPr>
            <p:nvPr/>
          </p:nvSpPr>
          <p:spPr bwMode="auto">
            <a:xfrm>
              <a:off x="324" y="3520"/>
              <a:ext cx="2953" cy="417"/>
            </a:xfrm>
            <a:prstGeom prst="roundRect">
              <a:avLst>
                <a:gd name="adj" fmla="val 16667"/>
              </a:avLst>
            </a:prstGeom>
            <a:solidFill>
              <a:srgbClr val="FFFFC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455" y="3557"/>
            <a:ext cx="269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Формула" r:id="rId3" imgW="1422360" imgH="177480" progId="Equation.3">
                    <p:embed/>
                  </p:oleObj>
                </mc:Choice>
                <mc:Fallback>
                  <p:oleObj name="Формула" r:id="rId3" imgW="1422360" imgH="177480" progId="Equation.3">
                    <p:embed/>
                    <p:pic>
                      <p:nvPicPr>
                        <p:cNvPr id="1024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3557"/>
                          <a:ext cx="269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Прямоугольник 14"/>
          <p:cNvSpPr>
            <a:spLocks noChangeArrowheads="1"/>
          </p:cNvSpPr>
          <p:nvPr/>
        </p:nvSpPr>
        <p:spPr bwMode="auto">
          <a:xfrm>
            <a:off x="3394075" y="812800"/>
            <a:ext cx="3057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4  </a:t>
            </a:r>
            <a:r>
              <a:rPr lang="en-US" altLang="ru-RU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r>
              <a:rPr lang="en-US" altLang="ru-RU" sz="12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5  </a:t>
            </a:r>
            <a:r>
              <a:rPr lang="en-US" altLang="ru-RU" sz="6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</a:t>
            </a:r>
            <a:endParaRPr lang="ru-RU" altLang="ru-RU" b="1" dirty="0">
              <a:solidFill>
                <a:srgbClr val="00B0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Прямоугольник 15"/>
          <p:cNvSpPr>
            <a:spLocks noChangeArrowheads="1"/>
          </p:cNvSpPr>
          <p:nvPr/>
        </p:nvSpPr>
        <p:spPr bwMode="auto">
          <a:xfrm>
            <a:off x="385763" y="2162175"/>
            <a:ext cx="411797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600" b="1" dirty="0">
                <a:solidFill>
                  <a:srgbClr val="000000"/>
                </a:solidFill>
              </a:rPr>
              <a:t>Порядок вычислений</a:t>
            </a:r>
            <a:r>
              <a:rPr lang="ru-RU" altLang="ru-RU" sz="2600" dirty="0">
                <a:solidFill>
                  <a:srgbClr val="000000"/>
                </a:solidFill>
              </a:rPr>
              <a:t>: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ru-RU" altLang="ru-RU" sz="2400" dirty="0"/>
              <a:t>скобки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ru-RU" altLang="ru-RU" sz="2400" dirty="0"/>
              <a:t>НЕ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ru-RU" altLang="ru-RU" sz="2400" dirty="0"/>
              <a:t>И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ru-RU" altLang="ru-RU" sz="2400" dirty="0"/>
              <a:t>ИЛИ, исключающее ИЛИ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ru-RU" altLang="ru-RU" sz="2400" dirty="0"/>
              <a:t>импликация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ru-RU" altLang="ru-RU" sz="2400" dirty="0"/>
              <a:t>эквивалентность</a:t>
            </a:r>
          </a:p>
        </p:txBody>
      </p:sp>
      <p:grpSp>
        <p:nvGrpSpPr>
          <p:cNvPr id="3" name="Группа 2"/>
          <p:cNvGrpSpPr/>
          <p:nvPr/>
        </p:nvGrpSpPr>
        <p:grpSpPr>
          <a:xfrm>
            <a:off x="4818540" y="2162175"/>
            <a:ext cx="3501072" cy="2527618"/>
            <a:chOff x="4179888" y="2033588"/>
            <a:chExt cx="4440237" cy="3282950"/>
          </a:xfrm>
        </p:grpSpPr>
        <p:sp>
          <p:nvSpPr>
            <p:cNvPr id="17" name="Oval 5"/>
            <p:cNvSpPr>
              <a:spLocks noChangeArrowheads="1"/>
            </p:cNvSpPr>
            <p:nvPr/>
          </p:nvSpPr>
          <p:spPr bwMode="auto">
            <a:xfrm>
              <a:off x="4179888" y="4776788"/>
              <a:ext cx="541337" cy="539750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  <a:alpha val="10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1"/>
              <a:tileRect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>
                <a:defRPr/>
              </a:pPr>
              <a:r>
                <a:rPr lang="en-US" sz="2400" b="1">
                  <a:latin typeface="Courier New" pitchFamily="49" charset="0"/>
                </a:rPr>
                <a:t>A</a:t>
              </a:r>
              <a:endParaRPr lang="ru-RU" sz="2800">
                <a:latin typeface="Arial" charset="0"/>
              </a:endParaRPr>
            </a:p>
          </p:txBody>
        </p:sp>
        <p:sp>
          <p:nvSpPr>
            <p:cNvPr id="18" name="Oval 6"/>
            <p:cNvSpPr>
              <a:spLocks noChangeArrowheads="1"/>
            </p:cNvSpPr>
            <p:nvPr/>
          </p:nvSpPr>
          <p:spPr bwMode="auto">
            <a:xfrm>
              <a:off x="5018088" y="4776788"/>
              <a:ext cx="541337" cy="539750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  <a:alpha val="10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1"/>
              <a:tileRect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>
                <a:defRPr/>
              </a:pPr>
              <a:r>
                <a:rPr lang="en-US" sz="2400" b="1">
                  <a:latin typeface="Courier New" pitchFamily="49" charset="0"/>
                </a:rPr>
                <a:t>B</a:t>
              </a:r>
              <a:endParaRPr lang="ru-RU" sz="2400">
                <a:latin typeface="Arial" charset="0"/>
              </a:endParaRPr>
            </a:p>
          </p:txBody>
        </p:sp>
        <p:sp>
          <p:nvSpPr>
            <p:cNvPr id="19" name="Oval 7"/>
            <p:cNvSpPr>
              <a:spLocks noChangeArrowheads="1"/>
            </p:cNvSpPr>
            <p:nvPr/>
          </p:nvSpPr>
          <p:spPr bwMode="auto">
            <a:xfrm>
              <a:off x="6526213" y="2033588"/>
              <a:ext cx="541337" cy="5413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sz="2400" b="1">
                  <a:latin typeface="Courier New" panose="02070309020205020404" pitchFamily="49" charset="0"/>
                </a:rPr>
                <a:t>+</a:t>
              </a:r>
              <a:endParaRPr lang="ru-RU" altLang="ru-RU" sz="2400"/>
            </a:p>
          </p:txBody>
        </p:sp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598988" y="3841750"/>
              <a:ext cx="541337" cy="5397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ru-RU" altLang="ru-RU" sz="2000">
                  <a:sym typeface="Symbol" panose="05050102010706020507" pitchFamily="18" charset="2"/>
                </a:rPr>
                <a:t></a:t>
              </a:r>
              <a:endParaRPr lang="ru-RU" altLang="ru-RU" sz="2000"/>
            </a:p>
          </p:txBody>
        </p:sp>
        <p:sp>
          <p:nvSpPr>
            <p:cNvPr id="30" name="Oval 9"/>
            <p:cNvSpPr>
              <a:spLocks noChangeArrowheads="1"/>
            </p:cNvSpPr>
            <p:nvPr/>
          </p:nvSpPr>
          <p:spPr bwMode="auto">
            <a:xfrm>
              <a:off x="5438775" y="2906713"/>
              <a:ext cx="539750" cy="5397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sz="2400" b="1">
                  <a:latin typeface="Courier New" panose="02070309020205020404" pitchFamily="49" charset="0"/>
                </a:rPr>
                <a:t>+</a:t>
              </a:r>
              <a:endParaRPr lang="ru-RU" altLang="ru-RU" sz="2400"/>
            </a:p>
          </p:txBody>
        </p:sp>
        <p:sp>
          <p:nvSpPr>
            <p:cNvPr id="31" name="Oval 10"/>
            <p:cNvSpPr>
              <a:spLocks noChangeArrowheads="1"/>
            </p:cNvSpPr>
            <p:nvPr/>
          </p:nvSpPr>
          <p:spPr bwMode="auto">
            <a:xfrm>
              <a:off x="7150100" y="3841750"/>
              <a:ext cx="541338" cy="539750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  <a:alpha val="10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1"/>
              <a:tileRect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>
                <a:defRPr/>
              </a:pPr>
              <a:r>
                <a:rPr lang="en-US" sz="2400" b="1">
                  <a:latin typeface="Courier New" pitchFamily="49" charset="0"/>
                </a:rPr>
                <a:t>B</a:t>
              </a:r>
              <a:endParaRPr lang="ru-RU" sz="2400">
                <a:latin typeface="Arial" charset="0"/>
              </a:endParaRPr>
            </a:p>
          </p:txBody>
        </p:sp>
        <p:sp>
          <p:nvSpPr>
            <p:cNvPr id="32" name="Oval 11"/>
            <p:cNvSpPr>
              <a:spLocks noChangeArrowheads="1"/>
            </p:cNvSpPr>
            <p:nvPr/>
          </p:nvSpPr>
          <p:spPr bwMode="auto">
            <a:xfrm>
              <a:off x="8080375" y="3841750"/>
              <a:ext cx="539750" cy="539750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  <a:alpha val="10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1"/>
              <a:tileRect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>
                <a:defRPr/>
              </a:pPr>
              <a:r>
                <a:rPr lang="en-US" sz="2400" b="1">
                  <a:latin typeface="Courier New" pitchFamily="49" charset="0"/>
                </a:rPr>
                <a:t>C</a:t>
              </a:r>
              <a:endParaRPr lang="ru-RU" sz="2400">
                <a:latin typeface="Arial" charset="0"/>
              </a:endParaRPr>
            </a:p>
          </p:txBody>
        </p:sp>
        <p:sp>
          <p:nvSpPr>
            <p:cNvPr id="33" name="Oval 12"/>
            <p:cNvSpPr>
              <a:spLocks noChangeArrowheads="1"/>
            </p:cNvSpPr>
            <p:nvPr/>
          </p:nvSpPr>
          <p:spPr bwMode="auto">
            <a:xfrm>
              <a:off x="7615238" y="2824163"/>
              <a:ext cx="539750" cy="5397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ru-RU" altLang="ru-RU" sz="2000">
                  <a:sym typeface="Symbol" panose="05050102010706020507" pitchFamily="18" charset="2"/>
                </a:rPr>
                <a:t></a:t>
              </a:r>
              <a:endParaRPr lang="ru-RU" altLang="ru-RU" sz="2000"/>
            </a:p>
          </p:txBody>
        </p:sp>
        <p:sp>
          <p:nvSpPr>
            <p:cNvPr id="34" name="Oval 21"/>
            <p:cNvSpPr>
              <a:spLocks noChangeArrowheads="1"/>
            </p:cNvSpPr>
            <p:nvPr/>
          </p:nvSpPr>
          <p:spPr bwMode="auto">
            <a:xfrm>
              <a:off x="5857875" y="4776788"/>
              <a:ext cx="539750" cy="539750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  <a:alpha val="10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1"/>
              <a:tileRect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>
                <a:defRPr/>
              </a:pPr>
              <a:r>
                <a:rPr lang="en-US" sz="2400" b="1">
                  <a:latin typeface="Courier New" pitchFamily="49" charset="0"/>
                </a:rPr>
                <a:t>A</a:t>
              </a:r>
              <a:endParaRPr lang="ru-RU" sz="2400">
                <a:latin typeface="Arial" charset="0"/>
              </a:endParaRPr>
            </a:p>
          </p:txBody>
        </p:sp>
        <p:sp>
          <p:nvSpPr>
            <p:cNvPr id="35" name="Oval 22"/>
            <p:cNvSpPr>
              <a:spLocks noChangeArrowheads="1"/>
            </p:cNvSpPr>
            <p:nvPr/>
          </p:nvSpPr>
          <p:spPr bwMode="auto">
            <a:xfrm>
              <a:off x="6696075" y="4776788"/>
              <a:ext cx="539750" cy="539750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  <a:alpha val="10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1"/>
              <a:tileRect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>
                <a:defRPr/>
              </a:pPr>
              <a:r>
                <a:rPr lang="ru-RU" sz="2400" b="1">
                  <a:latin typeface="Courier New" pitchFamily="49" charset="0"/>
                </a:rPr>
                <a:t>С</a:t>
              </a:r>
              <a:endParaRPr lang="ru-RU" sz="2400">
                <a:latin typeface="Arial" charset="0"/>
              </a:endParaRPr>
            </a:p>
          </p:txBody>
        </p:sp>
        <p:sp>
          <p:nvSpPr>
            <p:cNvPr id="36" name="Oval 23"/>
            <p:cNvSpPr>
              <a:spLocks noChangeArrowheads="1"/>
            </p:cNvSpPr>
            <p:nvPr/>
          </p:nvSpPr>
          <p:spPr bwMode="auto">
            <a:xfrm>
              <a:off x="6276975" y="3841750"/>
              <a:ext cx="539750" cy="5397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ru-RU" altLang="ru-RU" sz="2000">
                  <a:solidFill>
                    <a:srgbClr val="000000"/>
                  </a:solidFill>
                  <a:sym typeface="Symbol" panose="05050102010706020507" pitchFamily="18" charset="2"/>
                </a:rPr>
                <a:t></a:t>
              </a:r>
              <a:endParaRPr lang="ru-RU" altLang="ru-RU" sz="2000"/>
            </a:p>
          </p:txBody>
        </p:sp>
        <p:cxnSp>
          <p:nvCxnSpPr>
            <p:cNvPr id="37" name="Прямая со стрелкой 36"/>
            <p:cNvCxnSpPr>
              <a:cxnSpLocks noChangeShapeType="1"/>
              <a:stCxn id="30" idx="3"/>
              <a:endCxn id="29" idx="7"/>
            </p:cNvCxnSpPr>
            <p:nvPr/>
          </p:nvCxnSpPr>
          <p:spPr bwMode="auto">
            <a:xfrm rot="5400000">
              <a:off x="5012532" y="3417093"/>
              <a:ext cx="552450" cy="45561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Прямая со стрелкой 37"/>
            <p:cNvCxnSpPr>
              <a:cxnSpLocks noChangeShapeType="1"/>
              <a:stCxn id="19" idx="3"/>
              <a:endCxn id="30" idx="7"/>
            </p:cNvCxnSpPr>
            <p:nvPr/>
          </p:nvCxnSpPr>
          <p:spPr bwMode="auto">
            <a:xfrm rot="5400000">
              <a:off x="6007100" y="2387600"/>
              <a:ext cx="490538" cy="70643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Прямая со стрелкой 38"/>
            <p:cNvCxnSpPr>
              <a:cxnSpLocks noChangeShapeType="1"/>
              <a:stCxn id="29" idx="3"/>
              <a:endCxn id="17" idx="0"/>
            </p:cNvCxnSpPr>
            <p:nvPr/>
          </p:nvCxnSpPr>
          <p:spPr bwMode="auto">
            <a:xfrm rot="5400000">
              <a:off x="4327525" y="4425950"/>
              <a:ext cx="474663" cy="22701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Прямая со стрелкой 39"/>
            <p:cNvCxnSpPr>
              <a:cxnSpLocks noChangeShapeType="1"/>
              <a:stCxn id="29" idx="5"/>
              <a:endCxn id="18" idx="0"/>
            </p:cNvCxnSpPr>
            <p:nvPr/>
          </p:nvCxnSpPr>
          <p:spPr bwMode="auto">
            <a:xfrm rot="16200000" flipH="1">
              <a:off x="4937918" y="4425157"/>
              <a:ext cx="474663" cy="22860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Прямая со стрелкой 40"/>
            <p:cNvCxnSpPr>
              <a:cxnSpLocks noChangeShapeType="1"/>
              <a:stCxn id="30" idx="5"/>
              <a:endCxn id="36" idx="1"/>
            </p:cNvCxnSpPr>
            <p:nvPr/>
          </p:nvCxnSpPr>
          <p:spPr bwMode="auto">
            <a:xfrm rot="16200000" flipH="1">
              <a:off x="5850732" y="3417093"/>
              <a:ext cx="552450" cy="45561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Прямая со стрелкой 41"/>
            <p:cNvCxnSpPr>
              <a:cxnSpLocks noChangeShapeType="1"/>
              <a:stCxn id="36" idx="3"/>
              <a:endCxn id="34" idx="0"/>
            </p:cNvCxnSpPr>
            <p:nvPr/>
          </p:nvCxnSpPr>
          <p:spPr bwMode="auto">
            <a:xfrm rot="5400000">
              <a:off x="6003925" y="4425950"/>
              <a:ext cx="474663" cy="22701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Прямая со стрелкой 42"/>
            <p:cNvCxnSpPr>
              <a:cxnSpLocks noChangeShapeType="1"/>
              <a:stCxn id="36" idx="5"/>
              <a:endCxn id="35" idx="0"/>
            </p:cNvCxnSpPr>
            <p:nvPr/>
          </p:nvCxnSpPr>
          <p:spPr bwMode="auto">
            <a:xfrm rot="16200000" flipH="1">
              <a:off x="6614318" y="4425157"/>
              <a:ext cx="474663" cy="22860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Прямая со стрелкой 43"/>
            <p:cNvCxnSpPr>
              <a:cxnSpLocks noChangeShapeType="1"/>
              <a:stCxn id="19" idx="5"/>
              <a:endCxn id="33" idx="1"/>
            </p:cNvCxnSpPr>
            <p:nvPr/>
          </p:nvCxnSpPr>
          <p:spPr bwMode="auto">
            <a:xfrm rot="16200000" flipH="1">
              <a:off x="7137400" y="2346325"/>
              <a:ext cx="407988" cy="70643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Прямая со стрелкой 44"/>
            <p:cNvCxnSpPr>
              <a:cxnSpLocks noChangeShapeType="1"/>
              <a:stCxn id="33" idx="3"/>
              <a:endCxn id="31" idx="0"/>
            </p:cNvCxnSpPr>
            <p:nvPr/>
          </p:nvCxnSpPr>
          <p:spPr bwMode="auto">
            <a:xfrm rot="5400000">
              <a:off x="7278688" y="3425825"/>
              <a:ext cx="557212" cy="27463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Прямая со стрелкой 45"/>
            <p:cNvCxnSpPr>
              <a:cxnSpLocks noChangeShapeType="1"/>
              <a:stCxn id="33" idx="5"/>
              <a:endCxn id="32" idx="0"/>
            </p:cNvCxnSpPr>
            <p:nvPr/>
          </p:nvCxnSpPr>
          <p:spPr bwMode="auto">
            <a:xfrm rot="16200000" flipH="1">
              <a:off x="7935119" y="3426619"/>
              <a:ext cx="557212" cy="27305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4959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Задачи</a:t>
            </a:r>
            <a:endParaRPr lang="ru-RU" sz="3200" dirty="0"/>
          </a:p>
        </p:txBody>
      </p:sp>
      <p:sp>
        <p:nvSpPr>
          <p:cNvPr id="16" name="Прямоугольник 15"/>
          <p:cNvSpPr>
            <a:spLocks noChangeArrowheads="1"/>
          </p:cNvSpPr>
          <p:nvPr/>
        </p:nvSpPr>
        <p:spPr bwMode="auto">
          <a:xfrm>
            <a:off x="370523" y="990601"/>
            <a:ext cx="6298519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dirty="0" smtClean="0">
                <a:solidFill>
                  <a:srgbClr val="000000"/>
                </a:solidFill>
              </a:rPr>
              <a:t>Постройте таблицы истинности для </a:t>
            </a:r>
          </a:p>
          <a:p>
            <a:pPr eaLnBrk="1" hangingPunct="1"/>
            <a:r>
              <a:rPr lang="ru-RU" altLang="ru-RU" sz="2800" dirty="0" smtClean="0">
                <a:solidFill>
                  <a:srgbClr val="000000"/>
                </a:solidFill>
              </a:rPr>
              <a:t>следующих выражений:</a:t>
            </a:r>
          </a:p>
          <a:p>
            <a:pPr eaLnBrk="1" hangingPunct="1">
              <a:buFontTx/>
              <a:buAutoNum type="arabicParenR"/>
            </a:pPr>
            <a:r>
              <a:rPr lang="ru-RU" altLang="ru-RU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¬X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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s-ES" altLang="ru-RU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s-ES" altLang="ru-RU" sz="2800" b="1" dirty="0" smtClean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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¬Z 	</a:t>
            </a:r>
            <a:endParaRPr lang="ru-RU" altLang="ru-RU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AutoNum type="arabicParenR"/>
            </a:pPr>
            <a:r>
              <a:rPr lang="ru-RU" altLang="ru-RU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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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Z	</a:t>
            </a:r>
            <a:endParaRPr lang="ru-RU" altLang="ru-RU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AutoNum type="arabicParenR"/>
            </a:pPr>
            <a:r>
              <a:rPr lang="ru-RU" altLang="ru-RU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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s-ES" altLang="ru-RU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¬Y</a:t>
            </a:r>
            <a:r>
              <a:rPr lang="es-ES" altLang="ru-RU" sz="2800" b="1" dirty="0" smtClean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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Z	</a:t>
            </a:r>
            <a:endParaRPr lang="ru-RU" altLang="ru-RU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AutoNum type="arabicParenR"/>
            </a:pPr>
            <a:r>
              <a:rPr lang="ru-RU" altLang="ru-RU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¬X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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¬Y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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¬Z</a:t>
            </a:r>
            <a:endParaRPr lang="ru-RU" altLang="ru-RU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endParaRPr lang="ru-RU" altLang="ru-RU" sz="2000" dirty="0"/>
          </a:p>
        </p:txBody>
      </p:sp>
    </p:spTree>
    <p:extLst>
      <p:ext uri="{BB962C8B-B14F-4D97-AF65-F5344CB8AC3E}">
        <p14:creationId xmlns:p14="http://schemas.microsoft.com/office/powerpoint/2010/main" val="242662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Диаграммы Венна (круги Эйлера)</a:t>
            </a:r>
            <a:endParaRPr lang="ru-RU" sz="3200" dirty="0"/>
          </a:p>
        </p:txBody>
      </p:sp>
      <p:grpSp>
        <p:nvGrpSpPr>
          <p:cNvPr id="47" name="Группа 46"/>
          <p:cNvGrpSpPr/>
          <p:nvPr/>
        </p:nvGrpSpPr>
        <p:grpSpPr>
          <a:xfrm>
            <a:off x="1056167" y="1077432"/>
            <a:ext cx="6211224" cy="3828128"/>
            <a:chOff x="439738" y="919163"/>
            <a:chExt cx="8429625" cy="5432425"/>
          </a:xfrm>
        </p:grpSpPr>
        <p:sp>
          <p:nvSpPr>
            <p:cNvPr id="3" name="Oval 39" descr="Широкий диагональный 1"/>
            <p:cNvSpPr>
              <a:spLocks noChangeArrowheads="1"/>
            </p:cNvSpPr>
            <p:nvPr/>
          </p:nvSpPr>
          <p:spPr bwMode="auto">
            <a:xfrm>
              <a:off x="6381750" y="3651250"/>
              <a:ext cx="2022475" cy="2022475"/>
            </a:xfrm>
            <a:prstGeom prst="ellipse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pSp>
          <p:nvGrpSpPr>
            <p:cNvPr id="4" name="Группа 48"/>
            <p:cNvGrpSpPr>
              <a:grpSpLocks/>
            </p:cNvGrpSpPr>
            <p:nvPr/>
          </p:nvGrpSpPr>
          <p:grpSpPr bwMode="auto">
            <a:xfrm>
              <a:off x="5970588" y="3621088"/>
              <a:ext cx="2898775" cy="1865312"/>
              <a:chOff x="5970588" y="3621088"/>
              <a:chExt cx="2898776" cy="1865312"/>
            </a:xfrm>
          </p:grpSpPr>
          <p:sp>
            <p:nvSpPr>
              <p:cNvPr id="5" name="Oval 40"/>
              <p:cNvSpPr>
                <a:spLocks noChangeArrowheads="1"/>
              </p:cNvSpPr>
              <p:nvPr/>
            </p:nvSpPr>
            <p:spPr bwMode="auto">
              <a:xfrm>
                <a:off x="6694488" y="4035425"/>
                <a:ext cx="936625" cy="936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6" name="Oval 41"/>
              <p:cNvSpPr>
                <a:spLocks noChangeArrowheads="1"/>
              </p:cNvSpPr>
              <p:nvPr/>
            </p:nvSpPr>
            <p:spPr bwMode="auto">
              <a:xfrm>
                <a:off x="7135813" y="4340225"/>
                <a:ext cx="936625" cy="936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7" name="Rectangle 43"/>
              <p:cNvSpPr>
                <a:spLocks noChangeArrowheads="1"/>
              </p:cNvSpPr>
              <p:nvPr/>
            </p:nvSpPr>
            <p:spPr bwMode="auto">
              <a:xfrm>
                <a:off x="5970588" y="3621088"/>
                <a:ext cx="563563" cy="565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A</a:t>
                </a:r>
                <a:endParaRPr lang="ru-RU" altLang="ru-RU" sz="3800"/>
              </a:p>
            </p:txBody>
          </p:sp>
          <p:sp>
            <p:nvSpPr>
              <p:cNvPr id="8" name="Rectangle 44"/>
              <p:cNvSpPr>
                <a:spLocks noChangeArrowheads="1"/>
              </p:cNvSpPr>
              <p:nvPr/>
            </p:nvSpPr>
            <p:spPr bwMode="auto">
              <a:xfrm>
                <a:off x="8305801" y="4921250"/>
                <a:ext cx="563563" cy="565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B</a:t>
                </a:r>
                <a:endParaRPr lang="ru-RU" altLang="ru-RU" sz="3800"/>
              </a:p>
            </p:txBody>
          </p:sp>
        </p:grpSp>
        <p:sp>
          <p:nvSpPr>
            <p:cNvPr id="9" name="Oval 40"/>
            <p:cNvSpPr>
              <a:spLocks noChangeArrowheads="1"/>
            </p:cNvSpPr>
            <p:nvPr/>
          </p:nvSpPr>
          <p:spPr bwMode="auto">
            <a:xfrm>
              <a:off x="6697663" y="4035425"/>
              <a:ext cx="936625" cy="936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2697163" y="962025"/>
              <a:ext cx="2479675" cy="1409700"/>
              <a:chOff x="1699" y="606"/>
              <a:chExt cx="1562" cy="888"/>
            </a:xfrm>
          </p:grpSpPr>
          <p:sp>
            <p:nvSpPr>
              <p:cNvPr id="11" name="Oval 9"/>
              <p:cNvSpPr>
                <a:spLocks noChangeArrowheads="1"/>
              </p:cNvSpPr>
              <p:nvPr/>
            </p:nvSpPr>
            <p:spPr bwMode="auto">
              <a:xfrm>
                <a:off x="2041" y="712"/>
                <a:ext cx="590" cy="5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auto">
              <a:xfrm>
                <a:off x="2319" y="904"/>
                <a:ext cx="590" cy="5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3" name="Rectangle 46"/>
              <p:cNvSpPr>
                <a:spLocks noChangeArrowheads="1"/>
              </p:cNvSpPr>
              <p:nvPr/>
            </p:nvSpPr>
            <p:spPr bwMode="auto">
              <a:xfrm>
                <a:off x="1699" y="606"/>
                <a:ext cx="355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A</a:t>
                </a:r>
                <a:endParaRPr lang="ru-RU" altLang="ru-RU" sz="3800"/>
              </a:p>
            </p:txBody>
          </p:sp>
          <p:sp>
            <p:nvSpPr>
              <p:cNvPr id="14" name="Rectangle 47"/>
              <p:cNvSpPr>
                <a:spLocks noChangeArrowheads="1"/>
              </p:cNvSpPr>
              <p:nvPr/>
            </p:nvSpPr>
            <p:spPr bwMode="auto">
              <a:xfrm>
                <a:off x="2906" y="1120"/>
                <a:ext cx="355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B</a:t>
                </a:r>
                <a:endParaRPr lang="ru-RU" altLang="ru-RU" sz="3800"/>
              </a:p>
            </p:txBody>
          </p:sp>
        </p:grpSp>
        <p:sp>
          <p:nvSpPr>
            <p:cNvPr id="15" name="Oval 7" descr="Широкий диагональный 1"/>
            <p:cNvSpPr>
              <a:spLocks noChangeArrowheads="1"/>
            </p:cNvSpPr>
            <p:nvPr/>
          </p:nvSpPr>
          <p:spPr bwMode="auto">
            <a:xfrm>
              <a:off x="519113" y="1016000"/>
              <a:ext cx="1558925" cy="1558925"/>
            </a:xfrm>
            <a:prstGeom prst="ellipse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pSp>
          <p:nvGrpSpPr>
            <p:cNvPr id="16" name="Group 48"/>
            <p:cNvGrpSpPr>
              <a:grpSpLocks/>
            </p:cNvGrpSpPr>
            <p:nvPr/>
          </p:nvGrpSpPr>
          <p:grpSpPr bwMode="auto">
            <a:xfrm>
              <a:off x="836613" y="1355725"/>
              <a:ext cx="936625" cy="936625"/>
              <a:chOff x="562" y="790"/>
              <a:chExt cx="590" cy="590"/>
            </a:xfrm>
          </p:grpSpPr>
          <p:sp>
            <p:nvSpPr>
              <p:cNvPr id="17" name="Oval 5"/>
              <p:cNvSpPr>
                <a:spLocks noChangeArrowheads="1"/>
              </p:cNvSpPr>
              <p:nvPr/>
            </p:nvSpPr>
            <p:spPr bwMode="auto">
              <a:xfrm>
                <a:off x="562" y="790"/>
                <a:ext cx="590" cy="5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682" y="891"/>
                <a:ext cx="355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A</a:t>
                </a:r>
                <a:endParaRPr lang="ru-RU" altLang="ru-RU" sz="3800"/>
              </a:p>
            </p:txBody>
          </p:sp>
        </p:grpSp>
        <p:graphicFrame>
          <p:nvGraphicFramePr>
            <p:cNvPr id="1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650358"/>
                </p:ext>
              </p:extLst>
            </p:nvPr>
          </p:nvGraphicFramePr>
          <p:xfrm>
            <a:off x="927101" y="2501703"/>
            <a:ext cx="663575" cy="766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Формула" r:id="rId3" imgW="164880" imgH="190440" progId="Equation.3">
                    <p:embed/>
                  </p:oleObj>
                </mc:Choice>
                <mc:Fallback>
                  <p:oleObj name="Формула" r:id="rId3" imgW="164880" imgH="190440" progId="Equation.3">
                    <p:embed/>
                    <p:pic>
                      <p:nvPicPr>
                        <p:cNvPr id="1392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101" y="2501703"/>
                          <a:ext cx="663575" cy="766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Freeform 13" descr="Широкий диагональный 1"/>
            <p:cNvSpPr>
              <a:spLocks/>
            </p:cNvSpPr>
            <p:nvPr/>
          </p:nvSpPr>
          <p:spPr bwMode="auto">
            <a:xfrm>
              <a:off x="3679825" y="1427163"/>
              <a:ext cx="501650" cy="642937"/>
            </a:xfrm>
            <a:custGeom>
              <a:avLst/>
              <a:gdLst>
                <a:gd name="T0" fmla="*/ 2147483647 w 316"/>
                <a:gd name="T1" fmla="*/ 2147483647 h 405"/>
                <a:gd name="T2" fmla="*/ 2147483647 w 316"/>
                <a:gd name="T3" fmla="*/ 2147483647 h 405"/>
                <a:gd name="T4" fmla="*/ 2147483647 w 316"/>
                <a:gd name="T5" fmla="*/ 2147483647 h 405"/>
                <a:gd name="T6" fmla="*/ 2147483647 w 316"/>
                <a:gd name="T7" fmla="*/ 2147483647 h 405"/>
                <a:gd name="T8" fmla="*/ 2147483647 w 316"/>
                <a:gd name="T9" fmla="*/ 2147483647 h 405"/>
                <a:gd name="T10" fmla="*/ 2147483647 w 316"/>
                <a:gd name="T11" fmla="*/ 2147483647 h 405"/>
                <a:gd name="T12" fmla="*/ 2147483647 w 316"/>
                <a:gd name="T13" fmla="*/ 2147483647 h 405"/>
                <a:gd name="T14" fmla="*/ 2147483647 w 316"/>
                <a:gd name="T15" fmla="*/ 2147483647 h 405"/>
                <a:gd name="T16" fmla="*/ 2147483647 w 316"/>
                <a:gd name="T17" fmla="*/ 2147483647 h 405"/>
                <a:gd name="T18" fmla="*/ 2147483647 w 316"/>
                <a:gd name="T19" fmla="*/ 2147483647 h 405"/>
                <a:gd name="T20" fmla="*/ 2147483647 w 316"/>
                <a:gd name="T21" fmla="*/ 2147483647 h 405"/>
                <a:gd name="T22" fmla="*/ 2147483647 w 316"/>
                <a:gd name="T23" fmla="*/ 2147483647 h 40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6"/>
                <a:gd name="T37" fmla="*/ 0 h 405"/>
                <a:gd name="T38" fmla="*/ 316 w 316"/>
                <a:gd name="T39" fmla="*/ 405 h 40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6" h="405">
                  <a:moveTo>
                    <a:pt x="294" y="3"/>
                  </a:moveTo>
                  <a:cubicBezTo>
                    <a:pt x="270" y="0"/>
                    <a:pt x="202" y="17"/>
                    <a:pt x="165" y="34"/>
                  </a:cubicBezTo>
                  <a:cubicBezTo>
                    <a:pt x="128" y="51"/>
                    <a:pt x="95" y="77"/>
                    <a:pt x="70" y="108"/>
                  </a:cubicBezTo>
                  <a:cubicBezTo>
                    <a:pt x="45" y="139"/>
                    <a:pt x="24" y="185"/>
                    <a:pt x="12" y="219"/>
                  </a:cubicBezTo>
                  <a:cubicBezTo>
                    <a:pt x="0" y="253"/>
                    <a:pt x="0" y="279"/>
                    <a:pt x="1" y="310"/>
                  </a:cubicBezTo>
                  <a:cubicBezTo>
                    <a:pt x="2" y="341"/>
                    <a:pt x="6" y="378"/>
                    <a:pt x="18" y="403"/>
                  </a:cubicBezTo>
                  <a:cubicBezTo>
                    <a:pt x="52" y="405"/>
                    <a:pt x="103" y="394"/>
                    <a:pt x="139" y="378"/>
                  </a:cubicBezTo>
                  <a:cubicBezTo>
                    <a:pt x="175" y="362"/>
                    <a:pt x="209" y="334"/>
                    <a:pt x="234" y="309"/>
                  </a:cubicBezTo>
                  <a:cubicBezTo>
                    <a:pt x="259" y="284"/>
                    <a:pt x="279" y="257"/>
                    <a:pt x="292" y="226"/>
                  </a:cubicBezTo>
                  <a:cubicBezTo>
                    <a:pt x="305" y="195"/>
                    <a:pt x="310" y="152"/>
                    <a:pt x="313" y="123"/>
                  </a:cubicBezTo>
                  <a:cubicBezTo>
                    <a:pt x="316" y="94"/>
                    <a:pt x="311" y="72"/>
                    <a:pt x="309" y="52"/>
                  </a:cubicBezTo>
                  <a:cubicBezTo>
                    <a:pt x="307" y="32"/>
                    <a:pt x="306" y="28"/>
                    <a:pt x="294" y="3"/>
                  </a:cubicBezTo>
                  <a:close/>
                </a:path>
              </a:pathLst>
            </a:custGeom>
            <a:pattFill prst="wdDn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3778250" y="2501900"/>
              <a:ext cx="563563" cy="56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sz="3800" dirty="0"/>
                <a:t>A</a:t>
              </a:r>
              <a:r>
                <a:rPr lang="en-US" altLang="ru-RU" sz="3800" dirty="0">
                  <a:cs typeface="Arial" panose="020B0604020202020204" pitchFamily="34" charset="0"/>
                </a:rPr>
                <a:t>·</a:t>
              </a:r>
              <a:r>
                <a:rPr lang="en-US" altLang="ru-RU" sz="3800" dirty="0"/>
                <a:t>B</a:t>
              </a:r>
              <a:endParaRPr lang="ru-RU" altLang="ru-RU" sz="3800" dirty="0"/>
            </a:p>
          </p:txBody>
        </p:sp>
        <p:grpSp>
          <p:nvGrpSpPr>
            <p:cNvPr id="22" name="Group 50"/>
            <p:cNvGrpSpPr>
              <a:grpSpLocks/>
            </p:cNvGrpSpPr>
            <p:nvPr/>
          </p:nvGrpSpPr>
          <p:grpSpPr bwMode="auto">
            <a:xfrm>
              <a:off x="5891213" y="919163"/>
              <a:ext cx="2390775" cy="1485900"/>
              <a:chOff x="3711" y="579"/>
              <a:chExt cx="1506" cy="936"/>
            </a:xfrm>
          </p:grpSpPr>
          <p:sp>
            <p:nvSpPr>
              <p:cNvPr id="23" name="Oval 15"/>
              <p:cNvSpPr>
                <a:spLocks noChangeArrowheads="1"/>
              </p:cNvSpPr>
              <p:nvPr/>
            </p:nvSpPr>
            <p:spPr bwMode="auto">
              <a:xfrm>
                <a:off x="3982" y="733"/>
                <a:ext cx="590" cy="5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24" name="Rectangle 16"/>
              <p:cNvSpPr>
                <a:spLocks noChangeArrowheads="1"/>
              </p:cNvSpPr>
              <p:nvPr/>
            </p:nvSpPr>
            <p:spPr bwMode="auto">
              <a:xfrm>
                <a:off x="3711" y="579"/>
                <a:ext cx="355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A</a:t>
                </a:r>
                <a:endParaRPr lang="ru-RU" altLang="ru-RU" sz="3800"/>
              </a:p>
            </p:txBody>
          </p:sp>
          <p:sp>
            <p:nvSpPr>
              <p:cNvPr id="25" name="Oval 17"/>
              <p:cNvSpPr>
                <a:spLocks noChangeArrowheads="1"/>
              </p:cNvSpPr>
              <p:nvPr/>
            </p:nvSpPr>
            <p:spPr bwMode="auto">
              <a:xfrm>
                <a:off x="4260" y="925"/>
                <a:ext cx="590" cy="5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26" name="Rectangle 18"/>
              <p:cNvSpPr>
                <a:spLocks noChangeArrowheads="1"/>
              </p:cNvSpPr>
              <p:nvPr/>
            </p:nvSpPr>
            <p:spPr bwMode="auto">
              <a:xfrm>
                <a:off x="4862" y="1006"/>
                <a:ext cx="355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B</a:t>
                </a:r>
                <a:endParaRPr lang="ru-RU" altLang="ru-RU" sz="3800"/>
              </a:p>
            </p:txBody>
          </p:sp>
        </p:grp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6848475" y="2501900"/>
              <a:ext cx="563563" cy="56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sz="3800"/>
                <a:t>A+B</a:t>
              </a:r>
              <a:endParaRPr lang="ru-RU" altLang="ru-RU" sz="3800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>
              <a:off x="6308725" y="1158875"/>
              <a:ext cx="1387475" cy="1247775"/>
            </a:xfrm>
            <a:custGeom>
              <a:avLst/>
              <a:gdLst>
                <a:gd name="T0" fmla="*/ 2147483647 w 874"/>
                <a:gd name="T1" fmla="*/ 2147483647 h 786"/>
                <a:gd name="T2" fmla="*/ 2147483647 w 874"/>
                <a:gd name="T3" fmla="*/ 2147483647 h 786"/>
                <a:gd name="T4" fmla="*/ 2147483647 w 874"/>
                <a:gd name="T5" fmla="*/ 2147483647 h 786"/>
                <a:gd name="T6" fmla="*/ 2147483647 w 874"/>
                <a:gd name="T7" fmla="*/ 2147483647 h 786"/>
                <a:gd name="T8" fmla="*/ 2147483647 w 874"/>
                <a:gd name="T9" fmla="*/ 2147483647 h 786"/>
                <a:gd name="T10" fmla="*/ 2147483647 w 874"/>
                <a:gd name="T11" fmla="*/ 2147483647 h 786"/>
                <a:gd name="T12" fmla="*/ 2147483647 w 874"/>
                <a:gd name="T13" fmla="*/ 2147483647 h 786"/>
                <a:gd name="T14" fmla="*/ 2147483647 w 874"/>
                <a:gd name="T15" fmla="*/ 2147483647 h 786"/>
                <a:gd name="T16" fmla="*/ 2147483647 w 874"/>
                <a:gd name="T17" fmla="*/ 2147483647 h 786"/>
                <a:gd name="T18" fmla="*/ 2147483647 w 874"/>
                <a:gd name="T19" fmla="*/ 2147483647 h 786"/>
                <a:gd name="T20" fmla="*/ 2147483647 w 874"/>
                <a:gd name="T21" fmla="*/ 2147483647 h 786"/>
                <a:gd name="T22" fmla="*/ 2147483647 w 874"/>
                <a:gd name="T23" fmla="*/ 2147483647 h 786"/>
                <a:gd name="T24" fmla="*/ 2147483647 w 874"/>
                <a:gd name="T25" fmla="*/ 2147483647 h 786"/>
                <a:gd name="T26" fmla="*/ 2147483647 w 874"/>
                <a:gd name="T27" fmla="*/ 2147483647 h 786"/>
                <a:gd name="T28" fmla="*/ 2147483647 w 874"/>
                <a:gd name="T29" fmla="*/ 2147483647 h 786"/>
                <a:gd name="T30" fmla="*/ 2147483647 w 874"/>
                <a:gd name="T31" fmla="*/ 2147483647 h 786"/>
                <a:gd name="T32" fmla="*/ 2147483647 w 874"/>
                <a:gd name="T33" fmla="*/ 2147483647 h 786"/>
                <a:gd name="T34" fmla="*/ 2147483647 w 874"/>
                <a:gd name="T35" fmla="*/ 2147483647 h 786"/>
                <a:gd name="T36" fmla="*/ 2147483647 w 874"/>
                <a:gd name="T37" fmla="*/ 2147483647 h 786"/>
                <a:gd name="T38" fmla="*/ 2147483647 w 874"/>
                <a:gd name="T39" fmla="*/ 2147483647 h 786"/>
                <a:gd name="T40" fmla="*/ 2147483647 w 874"/>
                <a:gd name="T41" fmla="*/ 2147483647 h 786"/>
                <a:gd name="T42" fmla="*/ 2147483647 w 874"/>
                <a:gd name="T43" fmla="*/ 2147483647 h 786"/>
                <a:gd name="T44" fmla="*/ 2147483647 w 874"/>
                <a:gd name="T45" fmla="*/ 2147483647 h 786"/>
                <a:gd name="T46" fmla="*/ 2147483647 w 874"/>
                <a:gd name="T47" fmla="*/ 2147483647 h 786"/>
                <a:gd name="T48" fmla="*/ 2147483647 w 874"/>
                <a:gd name="T49" fmla="*/ 2147483647 h 786"/>
                <a:gd name="T50" fmla="*/ 2147483647 w 874"/>
                <a:gd name="T51" fmla="*/ 2147483647 h 786"/>
                <a:gd name="T52" fmla="*/ 2147483647 w 874"/>
                <a:gd name="T53" fmla="*/ 2147483647 h 78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74"/>
                <a:gd name="T82" fmla="*/ 0 h 786"/>
                <a:gd name="T83" fmla="*/ 874 w 874"/>
                <a:gd name="T84" fmla="*/ 786 h 78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74" h="786">
                  <a:moveTo>
                    <a:pt x="578" y="195"/>
                  </a:moveTo>
                  <a:cubicBezTo>
                    <a:pt x="570" y="179"/>
                    <a:pt x="551" y="138"/>
                    <a:pt x="530" y="113"/>
                  </a:cubicBezTo>
                  <a:cubicBezTo>
                    <a:pt x="509" y="88"/>
                    <a:pt x="483" y="65"/>
                    <a:pt x="453" y="47"/>
                  </a:cubicBezTo>
                  <a:cubicBezTo>
                    <a:pt x="423" y="29"/>
                    <a:pt x="389" y="12"/>
                    <a:pt x="351" y="6"/>
                  </a:cubicBezTo>
                  <a:cubicBezTo>
                    <a:pt x="313" y="0"/>
                    <a:pt x="265" y="2"/>
                    <a:pt x="227" y="11"/>
                  </a:cubicBezTo>
                  <a:cubicBezTo>
                    <a:pt x="189" y="20"/>
                    <a:pt x="151" y="42"/>
                    <a:pt x="122" y="63"/>
                  </a:cubicBezTo>
                  <a:cubicBezTo>
                    <a:pt x="93" y="84"/>
                    <a:pt x="70" y="104"/>
                    <a:pt x="51" y="137"/>
                  </a:cubicBezTo>
                  <a:cubicBezTo>
                    <a:pt x="32" y="170"/>
                    <a:pt x="12" y="219"/>
                    <a:pt x="6" y="260"/>
                  </a:cubicBezTo>
                  <a:cubicBezTo>
                    <a:pt x="0" y="301"/>
                    <a:pt x="4" y="343"/>
                    <a:pt x="15" y="381"/>
                  </a:cubicBezTo>
                  <a:cubicBezTo>
                    <a:pt x="26" y="419"/>
                    <a:pt x="52" y="459"/>
                    <a:pt x="72" y="486"/>
                  </a:cubicBezTo>
                  <a:cubicBezTo>
                    <a:pt x="92" y="513"/>
                    <a:pt x="109" y="526"/>
                    <a:pt x="134" y="542"/>
                  </a:cubicBezTo>
                  <a:cubicBezTo>
                    <a:pt x="159" y="558"/>
                    <a:pt x="194" y="573"/>
                    <a:pt x="222" y="582"/>
                  </a:cubicBezTo>
                  <a:cubicBezTo>
                    <a:pt x="250" y="591"/>
                    <a:pt x="270" y="593"/>
                    <a:pt x="300" y="594"/>
                  </a:cubicBezTo>
                  <a:cubicBezTo>
                    <a:pt x="311" y="621"/>
                    <a:pt x="333" y="658"/>
                    <a:pt x="351" y="681"/>
                  </a:cubicBezTo>
                  <a:cubicBezTo>
                    <a:pt x="369" y="704"/>
                    <a:pt x="387" y="720"/>
                    <a:pt x="411" y="735"/>
                  </a:cubicBezTo>
                  <a:cubicBezTo>
                    <a:pt x="435" y="750"/>
                    <a:pt x="467" y="766"/>
                    <a:pt x="497" y="774"/>
                  </a:cubicBezTo>
                  <a:cubicBezTo>
                    <a:pt x="527" y="782"/>
                    <a:pt x="563" y="786"/>
                    <a:pt x="591" y="786"/>
                  </a:cubicBezTo>
                  <a:cubicBezTo>
                    <a:pt x="619" y="786"/>
                    <a:pt x="639" y="784"/>
                    <a:pt x="668" y="773"/>
                  </a:cubicBezTo>
                  <a:cubicBezTo>
                    <a:pt x="697" y="762"/>
                    <a:pt x="740" y="741"/>
                    <a:pt x="768" y="717"/>
                  </a:cubicBezTo>
                  <a:cubicBezTo>
                    <a:pt x="796" y="693"/>
                    <a:pt x="821" y="662"/>
                    <a:pt x="837" y="632"/>
                  </a:cubicBezTo>
                  <a:cubicBezTo>
                    <a:pt x="853" y="602"/>
                    <a:pt x="862" y="568"/>
                    <a:pt x="867" y="534"/>
                  </a:cubicBezTo>
                  <a:cubicBezTo>
                    <a:pt x="872" y="500"/>
                    <a:pt x="874" y="459"/>
                    <a:pt x="867" y="425"/>
                  </a:cubicBezTo>
                  <a:cubicBezTo>
                    <a:pt x="860" y="391"/>
                    <a:pt x="844" y="357"/>
                    <a:pt x="827" y="329"/>
                  </a:cubicBezTo>
                  <a:cubicBezTo>
                    <a:pt x="810" y="301"/>
                    <a:pt x="784" y="276"/>
                    <a:pt x="762" y="258"/>
                  </a:cubicBezTo>
                  <a:cubicBezTo>
                    <a:pt x="740" y="240"/>
                    <a:pt x="720" y="229"/>
                    <a:pt x="696" y="219"/>
                  </a:cubicBezTo>
                  <a:cubicBezTo>
                    <a:pt x="672" y="209"/>
                    <a:pt x="641" y="202"/>
                    <a:pt x="621" y="198"/>
                  </a:cubicBezTo>
                  <a:cubicBezTo>
                    <a:pt x="601" y="194"/>
                    <a:pt x="606" y="195"/>
                    <a:pt x="578" y="195"/>
                  </a:cubicBezTo>
                  <a:close/>
                </a:path>
              </a:pathLst>
            </a:custGeom>
            <a:pattFill prst="wdDn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Rectangle 23"/>
            <p:cNvSpPr>
              <a:spLocks noChangeArrowheads="1"/>
            </p:cNvSpPr>
            <p:nvPr/>
          </p:nvSpPr>
          <p:spPr bwMode="auto">
            <a:xfrm>
              <a:off x="1203325" y="5786438"/>
              <a:ext cx="563563" cy="56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sz="3800"/>
                <a:t>A</a:t>
              </a:r>
              <a:r>
                <a:rPr lang="en-US" altLang="ru-RU" sz="3800">
                  <a:sym typeface="Symbol" panose="05050102010706020507" pitchFamily="18" charset="2"/>
                </a:rPr>
                <a:t></a:t>
              </a:r>
              <a:r>
                <a:rPr lang="en-US" altLang="ru-RU" sz="3800"/>
                <a:t>B</a:t>
              </a:r>
              <a:endParaRPr lang="ru-RU" altLang="ru-RU" sz="3800"/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4184650" y="5786438"/>
              <a:ext cx="563563" cy="56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sz="3800"/>
                <a:t>A</a:t>
              </a:r>
              <a:r>
                <a:rPr lang="en-US" altLang="ru-RU" sz="3800">
                  <a:sym typeface="Symbol" panose="05050102010706020507" pitchFamily="18" charset="2"/>
                </a:rPr>
                <a:t></a:t>
              </a:r>
              <a:r>
                <a:rPr lang="en-US" altLang="ru-RU" sz="3800"/>
                <a:t>B</a:t>
              </a:r>
              <a:endParaRPr lang="ru-RU" altLang="ru-RU" sz="3800"/>
            </a:p>
          </p:txBody>
        </p:sp>
        <p:sp>
          <p:nvSpPr>
            <p:cNvPr id="31" name="Rectangle 25"/>
            <p:cNvSpPr>
              <a:spLocks noChangeArrowheads="1"/>
            </p:cNvSpPr>
            <p:nvPr/>
          </p:nvSpPr>
          <p:spPr bwMode="auto">
            <a:xfrm>
              <a:off x="7165975" y="5786438"/>
              <a:ext cx="563563" cy="56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sz="3800"/>
                <a:t>A</a:t>
              </a:r>
              <a:r>
                <a:rPr lang="en-US" altLang="ru-RU" sz="3800">
                  <a:sym typeface="Symbol" panose="05050102010706020507" pitchFamily="18" charset="2"/>
                </a:rPr>
                <a:t></a:t>
              </a:r>
              <a:r>
                <a:rPr lang="en-US" altLang="ru-RU" sz="3800"/>
                <a:t>B</a:t>
              </a:r>
              <a:endParaRPr lang="ru-RU" altLang="ru-RU" sz="3800"/>
            </a:p>
          </p:txBody>
        </p:sp>
        <p:grpSp>
          <p:nvGrpSpPr>
            <p:cNvPr id="32" name="Group 51"/>
            <p:cNvGrpSpPr>
              <a:grpSpLocks/>
            </p:cNvGrpSpPr>
            <p:nvPr/>
          </p:nvGrpSpPr>
          <p:grpSpPr bwMode="auto">
            <a:xfrm>
              <a:off x="439738" y="3606800"/>
              <a:ext cx="2390775" cy="1485900"/>
              <a:chOff x="277" y="2272"/>
              <a:chExt cx="1506" cy="936"/>
            </a:xfrm>
          </p:grpSpPr>
          <p:sp>
            <p:nvSpPr>
              <p:cNvPr id="33" name="Rectangle 26"/>
              <p:cNvSpPr>
                <a:spLocks noChangeArrowheads="1"/>
              </p:cNvSpPr>
              <p:nvPr/>
            </p:nvSpPr>
            <p:spPr bwMode="auto">
              <a:xfrm>
                <a:off x="277" y="2272"/>
                <a:ext cx="355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A</a:t>
                </a:r>
                <a:endParaRPr lang="ru-RU" altLang="ru-RU" sz="3800"/>
              </a:p>
            </p:txBody>
          </p:sp>
          <p:sp>
            <p:nvSpPr>
              <p:cNvPr id="34" name="Rectangle 27"/>
              <p:cNvSpPr>
                <a:spLocks noChangeArrowheads="1"/>
              </p:cNvSpPr>
              <p:nvPr/>
            </p:nvSpPr>
            <p:spPr bwMode="auto">
              <a:xfrm>
                <a:off x="1428" y="2699"/>
                <a:ext cx="355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B</a:t>
                </a:r>
                <a:endParaRPr lang="ru-RU" altLang="ru-RU" sz="3800"/>
              </a:p>
            </p:txBody>
          </p:sp>
          <p:sp>
            <p:nvSpPr>
              <p:cNvPr id="35" name="Oval 29"/>
              <p:cNvSpPr>
                <a:spLocks noChangeArrowheads="1"/>
              </p:cNvSpPr>
              <p:nvPr/>
            </p:nvSpPr>
            <p:spPr bwMode="auto">
              <a:xfrm>
                <a:off x="548" y="2426"/>
                <a:ext cx="590" cy="5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36" name="Oval 30"/>
              <p:cNvSpPr>
                <a:spLocks noChangeArrowheads="1"/>
              </p:cNvSpPr>
              <p:nvPr/>
            </p:nvSpPr>
            <p:spPr bwMode="auto">
              <a:xfrm>
                <a:off x="826" y="2618"/>
                <a:ext cx="590" cy="5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  <p:sp>
          <p:nvSpPr>
            <p:cNvPr id="37" name="Freeform 32" descr="Широкий диагональный 1"/>
            <p:cNvSpPr>
              <a:spLocks/>
            </p:cNvSpPr>
            <p:nvPr/>
          </p:nvSpPr>
          <p:spPr bwMode="auto">
            <a:xfrm>
              <a:off x="869950" y="3849688"/>
              <a:ext cx="906463" cy="939800"/>
            </a:xfrm>
            <a:custGeom>
              <a:avLst/>
              <a:gdLst>
                <a:gd name="T0" fmla="*/ 2147483647 w 571"/>
                <a:gd name="T1" fmla="*/ 2147483647 h 592"/>
                <a:gd name="T2" fmla="*/ 2147483647 w 571"/>
                <a:gd name="T3" fmla="*/ 2147483647 h 592"/>
                <a:gd name="T4" fmla="*/ 2147483647 w 571"/>
                <a:gd name="T5" fmla="*/ 2147483647 h 592"/>
                <a:gd name="T6" fmla="*/ 2147483647 w 571"/>
                <a:gd name="T7" fmla="*/ 2147483647 h 592"/>
                <a:gd name="T8" fmla="*/ 2147483647 w 571"/>
                <a:gd name="T9" fmla="*/ 2147483647 h 592"/>
                <a:gd name="T10" fmla="*/ 2147483647 w 571"/>
                <a:gd name="T11" fmla="*/ 2147483647 h 592"/>
                <a:gd name="T12" fmla="*/ 2147483647 w 571"/>
                <a:gd name="T13" fmla="*/ 2147483647 h 592"/>
                <a:gd name="T14" fmla="*/ 2147483647 w 571"/>
                <a:gd name="T15" fmla="*/ 2147483647 h 592"/>
                <a:gd name="T16" fmla="*/ 2147483647 w 571"/>
                <a:gd name="T17" fmla="*/ 2147483647 h 592"/>
                <a:gd name="T18" fmla="*/ 2147483647 w 571"/>
                <a:gd name="T19" fmla="*/ 2147483647 h 592"/>
                <a:gd name="T20" fmla="*/ 2147483647 w 571"/>
                <a:gd name="T21" fmla="*/ 2147483647 h 592"/>
                <a:gd name="T22" fmla="*/ 2147483647 w 571"/>
                <a:gd name="T23" fmla="*/ 2147483647 h 592"/>
                <a:gd name="T24" fmla="*/ 2147483647 w 571"/>
                <a:gd name="T25" fmla="*/ 2147483647 h 592"/>
                <a:gd name="T26" fmla="*/ 2147483647 w 571"/>
                <a:gd name="T27" fmla="*/ 2147483647 h 592"/>
                <a:gd name="T28" fmla="*/ 2147483647 w 571"/>
                <a:gd name="T29" fmla="*/ 2147483647 h 592"/>
                <a:gd name="T30" fmla="*/ 2147483647 w 571"/>
                <a:gd name="T31" fmla="*/ 2147483647 h 592"/>
                <a:gd name="T32" fmla="*/ 2147483647 w 571"/>
                <a:gd name="T33" fmla="*/ 2147483647 h 5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1"/>
                <a:gd name="T52" fmla="*/ 0 h 592"/>
                <a:gd name="T53" fmla="*/ 571 w 571"/>
                <a:gd name="T54" fmla="*/ 592 h 5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1" h="592">
                  <a:moveTo>
                    <a:pt x="571" y="191"/>
                  </a:moveTo>
                  <a:cubicBezTo>
                    <a:pt x="564" y="161"/>
                    <a:pt x="532" y="114"/>
                    <a:pt x="505" y="86"/>
                  </a:cubicBezTo>
                  <a:cubicBezTo>
                    <a:pt x="478" y="58"/>
                    <a:pt x="445" y="39"/>
                    <a:pt x="412" y="25"/>
                  </a:cubicBezTo>
                  <a:cubicBezTo>
                    <a:pt x="379" y="11"/>
                    <a:pt x="347" y="2"/>
                    <a:pt x="309" y="1"/>
                  </a:cubicBezTo>
                  <a:cubicBezTo>
                    <a:pt x="271" y="0"/>
                    <a:pt x="222" y="3"/>
                    <a:pt x="183" y="20"/>
                  </a:cubicBezTo>
                  <a:cubicBezTo>
                    <a:pt x="144" y="37"/>
                    <a:pt x="102" y="70"/>
                    <a:pt x="73" y="103"/>
                  </a:cubicBezTo>
                  <a:cubicBezTo>
                    <a:pt x="44" y="136"/>
                    <a:pt x="20" y="175"/>
                    <a:pt x="10" y="220"/>
                  </a:cubicBezTo>
                  <a:cubicBezTo>
                    <a:pt x="0" y="265"/>
                    <a:pt x="1" y="327"/>
                    <a:pt x="12" y="373"/>
                  </a:cubicBezTo>
                  <a:cubicBezTo>
                    <a:pt x="23" y="419"/>
                    <a:pt x="51" y="465"/>
                    <a:pt x="76" y="496"/>
                  </a:cubicBezTo>
                  <a:cubicBezTo>
                    <a:pt x="101" y="527"/>
                    <a:pt x="141" y="543"/>
                    <a:pt x="165" y="557"/>
                  </a:cubicBezTo>
                  <a:cubicBezTo>
                    <a:pt x="189" y="571"/>
                    <a:pt x="200" y="578"/>
                    <a:pt x="222" y="583"/>
                  </a:cubicBezTo>
                  <a:cubicBezTo>
                    <a:pt x="244" y="588"/>
                    <a:pt x="271" y="592"/>
                    <a:pt x="300" y="590"/>
                  </a:cubicBezTo>
                  <a:cubicBezTo>
                    <a:pt x="289" y="566"/>
                    <a:pt x="280" y="557"/>
                    <a:pt x="280" y="521"/>
                  </a:cubicBezTo>
                  <a:cubicBezTo>
                    <a:pt x="280" y="485"/>
                    <a:pt x="286" y="416"/>
                    <a:pt x="301" y="374"/>
                  </a:cubicBezTo>
                  <a:cubicBezTo>
                    <a:pt x="316" y="332"/>
                    <a:pt x="342" y="299"/>
                    <a:pt x="373" y="271"/>
                  </a:cubicBezTo>
                  <a:cubicBezTo>
                    <a:pt x="404" y="243"/>
                    <a:pt x="453" y="218"/>
                    <a:pt x="486" y="205"/>
                  </a:cubicBezTo>
                  <a:cubicBezTo>
                    <a:pt x="519" y="192"/>
                    <a:pt x="528" y="199"/>
                    <a:pt x="571" y="191"/>
                  </a:cubicBezTo>
                  <a:close/>
                </a:path>
              </a:pathLst>
            </a:custGeom>
            <a:pattFill prst="wdDn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" name="Freeform 33" descr="Широкий диагональный 1"/>
            <p:cNvSpPr>
              <a:spLocks/>
            </p:cNvSpPr>
            <p:nvPr/>
          </p:nvSpPr>
          <p:spPr bwMode="auto">
            <a:xfrm>
              <a:off x="1343025" y="4156075"/>
              <a:ext cx="906463" cy="939800"/>
            </a:xfrm>
            <a:custGeom>
              <a:avLst/>
              <a:gdLst>
                <a:gd name="T0" fmla="*/ 0 w 571"/>
                <a:gd name="T1" fmla="*/ 2147483647 h 592"/>
                <a:gd name="T2" fmla="*/ 2147483647 w 571"/>
                <a:gd name="T3" fmla="*/ 2147483647 h 592"/>
                <a:gd name="T4" fmla="*/ 2147483647 w 571"/>
                <a:gd name="T5" fmla="*/ 2147483647 h 592"/>
                <a:gd name="T6" fmla="*/ 2147483647 w 571"/>
                <a:gd name="T7" fmla="*/ 2147483647 h 592"/>
                <a:gd name="T8" fmla="*/ 2147483647 w 571"/>
                <a:gd name="T9" fmla="*/ 2147483647 h 592"/>
                <a:gd name="T10" fmla="*/ 2147483647 w 571"/>
                <a:gd name="T11" fmla="*/ 2147483647 h 592"/>
                <a:gd name="T12" fmla="*/ 2147483647 w 571"/>
                <a:gd name="T13" fmla="*/ 2147483647 h 592"/>
                <a:gd name="T14" fmla="*/ 2147483647 w 571"/>
                <a:gd name="T15" fmla="*/ 2147483647 h 592"/>
                <a:gd name="T16" fmla="*/ 2147483647 w 571"/>
                <a:gd name="T17" fmla="*/ 2147483647 h 592"/>
                <a:gd name="T18" fmla="*/ 2147483647 w 571"/>
                <a:gd name="T19" fmla="*/ 2147483647 h 592"/>
                <a:gd name="T20" fmla="*/ 2147483647 w 571"/>
                <a:gd name="T21" fmla="*/ 2147483647 h 592"/>
                <a:gd name="T22" fmla="*/ 2147483647 w 571"/>
                <a:gd name="T23" fmla="*/ 2147483647 h 592"/>
                <a:gd name="T24" fmla="*/ 2147483647 w 571"/>
                <a:gd name="T25" fmla="*/ 2147483647 h 592"/>
                <a:gd name="T26" fmla="*/ 2147483647 w 571"/>
                <a:gd name="T27" fmla="*/ 2147483647 h 592"/>
                <a:gd name="T28" fmla="*/ 2147483647 w 571"/>
                <a:gd name="T29" fmla="*/ 2147483647 h 592"/>
                <a:gd name="T30" fmla="*/ 2147483647 w 571"/>
                <a:gd name="T31" fmla="*/ 2147483647 h 592"/>
                <a:gd name="T32" fmla="*/ 0 w 571"/>
                <a:gd name="T33" fmla="*/ 2147483647 h 59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1"/>
                <a:gd name="T52" fmla="*/ 0 h 592"/>
                <a:gd name="T53" fmla="*/ 571 w 571"/>
                <a:gd name="T54" fmla="*/ 592 h 59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1" h="592">
                  <a:moveTo>
                    <a:pt x="0" y="401"/>
                  </a:moveTo>
                  <a:cubicBezTo>
                    <a:pt x="7" y="431"/>
                    <a:pt x="39" y="478"/>
                    <a:pt x="66" y="506"/>
                  </a:cubicBezTo>
                  <a:cubicBezTo>
                    <a:pt x="93" y="534"/>
                    <a:pt x="126" y="553"/>
                    <a:pt x="159" y="567"/>
                  </a:cubicBezTo>
                  <a:cubicBezTo>
                    <a:pt x="192" y="581"/>
                    <a:pt x="224" y="590"/>
                    <a:pt x="262" y="591"/>
                  </a:cubicBezTo>
                  <a:cubicBezTo>
                    <a:pt x="300" y="592"/>
                    <a:pt x="349" y="589"/>
                    <a:pt x="388" y="572"/>
                  </a:cubicBezTo>
                  <a:cubicBezTo>
                    <a:pt x="427" y="555"/>
                    <a:pt x="469" y="522"/>
                    <a:pt x="498" y="489"/>
                  </a:cubicBezTo>
                  <a:cubicBezTo>
                    <a:pt x="527" y="456"/>
                    <a:pt x="551" y="417"/>
                    <a:pt x="561" y="372"/>
                  </a:cubicBezTo>
                  <a:cubicBezTo>
                    <a:pt x="571" y="327"/>
                    <a:pt x="570" y="265"/>
                    <a:pt x="559" y="219"/>
                  </a:cubicBezTo>
                  <a:cubicBezTo>
                    <a:pt x="548" y="173"/>
                    <a:pt x="520" y="127"/>
                    <a:pt x="495" y="96"/>
                  </a:cubicBezTo>
                  <a:cubicBezTo>
                    <a:pt x="470" y="65"/>
                    <a:pt x="430" y="49"/>
                    <a:pt x="406" y="35"/>
                  </a:cubicBezTo>
                  <a:cubicBezTo>
                    <a:pt x="382" y="21"/>
                    <a:pt x="371" y="14"/>
                    <a:pt x="349" y="9"/>
                  </a:cubicBezTo>
                  <a:cubicBezTo>
                    <a:pt x="327" y="4"/>
                    <a:pt x="300" y="0"/>
                    <a:pt x="271" y="2"/>
                  </a:cubicBezTo>
                  <a:cubicBezTo>
                    <a:pt x="284" y="24"/>
                    <a:pt x="291" y="35"/>
                    <a:pt x="291" y="71"/>
                  </a:cubicBezTo>
                  <a:cubicBezTo>
                    <a:pt x="291" y="107"/>
                    <a:pt x="285" y="176"/>
                    <a:pt x="270" y="218"/>
                  </a:cubicBezTo>
                  <a:cubicBezTo>
                    <a:pt x="255" y="260"/>
                    <a:pt x="229" y="293"/>
                    <a:pt x="198" y="321"/>
                  </a:cubicBezTo>
                  <a:cubicBezTo>
                    <a:pt x="167" y="349"/>
                    <a:pt x="118" y="374"/>
                    <a:pt x="85" y="387"/>
                  </a:cubicBezTo>
                  <a:cubicBezTo>
                    <a:pt x="52" y="400"/>
                    <a:pt x="43" y="393"/>
                    <a:pt x="0" y="401"/>
                  </a:cubicBezTo>
                  <a:close/>
                </a:path>
              </a:pathLst>
            </a:custGeom>
            <a:pattFill prst="wdDn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" name="Oval 34" descr="Широкий диагональный 1"/>
            <p:cNvSpPr>
              <a:spLocks noChangeArrowheads="1"/>
            </p:cNvSpPr>
            <p:nvPr/>
          </p:nvSpPr>
          <p:spPr bwMode="auto">
            <a:xfrm>
              <a:off x="3328988" y="3533775"/>
              <a:ext cx="2100262" cy="2100263"/>
            </a:xfrm>
            <a:prstGeom prst="ellipse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pSp>
          <p:nvGrpSpPr>
            <p:cNvPr id="40" name="Group 52"/>
            <p:cNvGrpSpPr>
              <a:grpSpLocks/>
            </p:cNvGrpSpPr>
            <p:nvPr/>
          </p:nvGrpSpPr>
          <p:grpSpPr bwMode="auto">
            <a:xfrm>
              <a:off x="2944813" y="3514725"/>
              <a:ext cx="2898775" cy="1865313"/>
              <a:chOff x="1855" y="2214"/>
              <a:chExt cx="1826" cy="1175"/>
            </a:xfrm>
          </p:grpSpPr>
          <p:sp>
            <p:nvSpPr>
              <p:cNvPr id="41" name="Rectangle 10"/>
              <p:cNvSpPr>
                <a:spLocks noChangeArrowheads="1"/>
              </p:cNvSpPr>
              <p:nvPr/>
            </p:nvSpPr>
            <p:spPr bwMode="auto">
              <a:xfrm>
                <a:off x="1855" y="2214"/>
                <a:ext cx="355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A</a:t>
                </a:r>
                <a:endParaRPr lang="ru-RU" altLang="ru-RU" sz="3800"/>
              </a:p>
            </p:txBody>
          </p:sp>
          <p:sp>
            <p:nvSpPr>
              <p:cNvPr id="42" name="Rectangle 12"/>
              <p:cNvSpPr>
                <a:spLocks noChangeArrowheads="1"/>
              </p:cNvSpPr>
              <p:nvPr/>
            </p:nvSpPr>
            <p:spPr bwMode="auto">
              <a:xfrm>
                <a:off x="3326" y="3033"/>
                <a:ext cx="355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3800"/>
                  <a:t>B</a:t>
                </a:r>
                <a:endParaRPr lang="ru-RU" altLang="ru-RU" sz="3800"/>
              </a:p>
            </p:txBody>
          </p:sp>
          <p:sp>
            <p:nvSpPr>
              <p:cNvPr id="43" name="Oval 36"/>
              <p:cNvSpPr>
                <a:spLocks noChangeArrowheads="1"/>
              </p:cNvSpPr>
              <p:nvPr/>
            </p:nvSpPr>
            <p:spPr bwMode="auto">
              <a:xfrm>
                <a:off x="2311" y="2475"/>
                <a:ext cx="590" cy="5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44" name="Oval 37"/>
              <p:cNvSpPr>
                <a:spLocks noChangeArrowheads="1"/>
              </p:cNvSpPr>
              <p:nvPr/>
            </p:nvSpPr>
            <p:spPr bwMode="auto">
              <a:xfrm>
                <a:off x="2589" y="2667"/>
                <a:ext cx="590" cy="5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  <p:sp>
          <p:nvSpPr>
            <p:cNvPr id="45" name="Oval 45" descr="Широкий диагональный 1"/>
            <p:cNvSpPr>
              <a:spLocks noChangeArrowheads="1"/>
            </p:cNvSpPr>
            <p:nvPr/>
          </p:nvSpPr>
          <p:spPr bwMode="auto">
            <a:xfrm>
              <a:off x="4108450" y="4230688"/>
              <a:ext cx="936625" cy="936625"/>
            </a:xfrm>
            <a:prstGeom prst="ellipse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46" name="Freeform 42" descr="Широкий диагональный 1"/>
            <p:cNvSpPr>
              <a:spLocks/>
            </p:cNvSpPr>
            <p:nvPr/>
          </p:nvSpPr>
          <p:spPr bwMode="auto">
            <a:xfrm>
              <a:off x="7126288" y="4340225"/>
              <a:ext cx="501650" cy="642938"/>
            </a:xfrm>
            <a:custGeom>
              <a:avLst/>
              <a:gdLst>
                <a:gd name="T0" fmla="*/ 2147483647 w 316"/>
                <a:gd name="T1" fmla="*/ 2147483647 h 405"/>
                <a:gd name="T2" fmla="*/ 2147483647 w 316"/>
                <a:gd name="T3" fmla="*/ 2147483647 h 405"/>
                <a:gd name="T4" fmla="*/ 2147483647 w 316"/>
                <a:gd name="T5" fmla="*/ 2147483647 h 405"/>
                <a:gd name="T6" fmla="*/ 2147483647 w 316"/>
                <a:gd name="T7" fmla="*/ 2147483647 h 405"/>
                <a:gd name="T8" fmla="*/ 2147483647 w 316"/>
                <a:gd name="T9" fmla="*/ 2147483647 h 405"/>
                <a:gd name="T10" fmla="*/ 2147483647 w 316"/>
                <a:gd name="T11" fmla="*/ 2147483647 h 405"/>
                <a:gd name="T12" fmla="*/ 2147483647 w 316"/>
                <a:gd name="T13" fmla="*/ 2147483647 h 405"/>
                <a:gd name="T14" fmla="*/ 2147483647 w 316"/>
                <a:gd name="T15" fmla="*/ 2147483647 h 405"/>
                <a:gd name="T16" fmla="*/ 2147483647 w 316"/>
                <a:gd name="T17" fmla="*/ 2147483647 h 405"/>
                <a:gd name="T18" fmla="*/ 2147483647 w 316"/>
                <a:gd name="T19" fmla="*/ 2147483647 h 405"/>
                <a:gd name="T20" fmla="*/ 2147483647 w 316"/>
                <a:gd name="T21" fmla="*/ 2147483647 h 405"/>
                <a:gd name="T22" fmla="*/ 2147483647 w 316"/>
                <a:gd name="T23" fmla="*/ 2147483647 h 40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6"/>
                <a:gd name="T37" fmla="*/ 0 h 405"/>
                <a:gd name="T38" fmla="*/ 316 w 316"/>
                <a:gd name="T39" fmla="*/ 405 h 40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6" h="405">
                  <a:moveTo>
                    <a:pt x="294" y="3"/>
                  </a:moveTo>
                  <a:cubicBezTo>
                    <a:pt x="270" y="0"/>
                    <a:pt x="202" y="17"/>
                    <a:pt x="165" y="34"/>
                  </a:cubicBezTo>
                  <a:cubicBezTo>
                    <a:pt x="128" y="51"/>
                    <a:pt x="95" y="77"/>
                    <a:pt x="70" y="108"/>
                  </a:cubicBezTo>
                  <a:cubicBezTo>
                    <a:pt x="45" y="139"/>
                    <a:pt x="24" y="185"/>
                    <a:pt x="12" y="219"/>
                  </a:cubicBezTo>
                  <a:cubicBezTo>
                    <a:pt x="0" y="253"/>
                    <a:pt x="0" y="279"/>
                    <a:pt x="1" y="310"/>
                  </a:cubicBezTo>
                  <a:cubicBezTo>
                    <a:pt x="2" y="341"/>
                    <a:pt x="6" y="378"/>
                    <a:pt x="18" y="403"/>
                  </a:cubicBezTo>
                  <a:cubicBezTo>
                    <a:pt x="52" y="405"/>
                    <a:pt x="103" y="394"/>
                    <a:pt x="139" y="378"/>
                  </a:cubicBezTo>
                  <a:cubicBezTo>
                    <a:pt x="175" y="362"/>
                    <a:pt x="209" y="334"/>
                    <a:pt x="234" y="309"/>
                  </a:cubicBezTo>
                  <a:cubicBezTo>
                    <a:pt x="259" y="284"/>
                    <a:pt x="279" y="257"/>
                    <a:pt x="292" y="226"/>
                  </a:cubicBezTo>
                  <a:cubicBezTo>
                    <a:pt x="305" y="195"/>
                    <a:pt x="310" y="152"/>
                    <a:pt x="313" y="123"/>
                  </a:cubicBezTo>
                  <a:cubicBezTo>
                    <a:pt x="316" y="94"/>
                    <a:pt x="311" y="72"/>
                    <a:pt x="309" y="52"/>
                  </a:cubicBezTo>
                  <a:cubicBezTo>
                    <a:pt x="307" y="32"/>
                    <a:pt x="306" y="28"/>
                    <a:pt x="294" y="3"/>
                  </a:cubicBezTo>
                  <a:close/>
                </a:path>
              </a:pathLst>
            </a:custGeom>
            <a:pattFill prst="wdDn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37256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Диаграммы с тремя переменными</a:t>
            </a:r>
            <a:endParaRPr lang="ru-RU" sz="3200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368300" y="760413"/>
            <a:ext cx="3544481" cy="3400461"/>
            <a:chOff x="368300" y="760413"/>
            <a:chExt cx="4130675" cy="3892550"/>
          </a:xfrm>
        </p:grpSpPr>
        <p:grpSp>
          <p:nvGrpSpPr>
            <p:cNvPr id="48" name="Group 10"/>
            <p:cNvGrpSpPr>
              <a:grpSpLocks/>
            </p:cNvGrpSpPr>
            <p:nvPr/>
          </p:nvGrpSpPr>
          <p:grpSpPr bwMode="auto">
            <a:xfrm>
              <a:off x="779463" y="1335088"/>
              <a:ext cx="3554412" cy="3317875"/>
              <a:chOff x="342" y="698"/>
              <a:chExt cx="2239" cy="2090"/>
            </a:xfrm>
          </p:grpSpPr>
          <p:sp>
            <p:nvSpPr>
              <p:cNvPr id="49" name="Oval 4"/>
              <p:cNvSpPr>
                <a:spLocks noChangeArrowheads="1"/>
              </p:cNvSpPr>
              <p:nvPr/>
            </p:nvSpPr>
            <p:spPr bwMode="auto">
              <a:xfrm>
                <a:off x="342" y="698"/>
                <a:ext cx="1322" cy="132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50" name="Oval 5"/>
              <p:cNvSpPr>
                <a:spLocks noChangeArrowheads="1"/>
              </p:cNvSpPr>
              <p:nvPr/>
            </p:nvSpPr>
            <p:spPr bwMode="auto">
              <a:xfrm>
                <a:off x="1259" y="698"/>
                <a:ext cx="1322" cy="132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51" name="Oval 6"/>
              <p:cNvSpPr>
                <a:spLocks noChangeArrowheads="1"/>
              </p:cNvSpPr>
              <p:nvPr/>
            </p:nvSpPr>
            <p:spPr bwMode="auto">
              <a:xfrm>
                <a:off x="811" y="1466"/>
                <a:ext cx="1322" cy="132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  <p:sp>
          <p:nvSpPr>
            <p:cNvPr id="52" name="Rectangle 8"/>
            <p:cNvSpPr>
              <a:spLocks noChangeArrowheads="1"/>
            </p:cNvSpPr>
            <p:nvPr/>
          </p:nvSpPr>
          <p:spPr bwMode="auto">
            <a:xfrm>
              <a:off x="3551238" y="760413"/>
              <a:ext cx="947737" cy="67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800"/>
                <a:t>Х</a:t>
              </a:r>
              <a:r>
                <a:rPr lang="ru-RU" altLang="ru-RU" sz="2200"/>
                <a:t>очу</a:t>
              </a:r>
            </a:p>
          </p:txBody>
        </p:sp>
        <p:sp>
          <p:nvSpPr>
            <p:cNvPr id="53" name="Rectangle 9"/>
            <p:cNvSpPr>
              <a:spLocks noChangeArrowheads="1"/>
            </p:cNvSpPr>
            <p:nvPr/>
          </p:nvSpPr>
          <p:spPr bwMode="auto">
            <a:xfrm>
              <a:off x="368300" y="768350"/>
              <a:ext cx="982663" cy="671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800"/>
                <a:t>М</a:t>
              </a:r>
              <a:r>
                <a:rPr lang="ru-RU" altLang="ru-RU" sz="2200"/>
                <a:t>огу</a:t>
              </a:r>
            </a:p>
          </p:txBody>
        </p:sp>
        <p:sp>
          <p:nvSpPr>
            <p:cNvPr id="54" name="Rectangle 11"/>
            <p:cNvSpPr>
              <a:spLocks noChangeArrowheads="1"/>
            </p:cNvSpPr>
            <p:nvPr/>
          </p:nvSpPr>
          <p:spPr bwMode="auto">
            <a:xfrm>
              <a:off x="3474244" y="3723483"/>
              <a:ext cx="1008063" cy="67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800" dirty="0"/>
                <a:t>Н</a:t>
              </a:r>
              <a:r>
                <a:rPr lang="ru-RU" altLang="ru-RU" sz="2200" dirty="0"/>
                <a:t>адо</a:t>
              </a:r>
            </a:p>
          </p:txBody>
        </p:sp>
        <p:sp>
          <p:nvSpPr>
            <p:cNvPr id="55" name="Rectangle 12"/>
            <p:cNvSpPr>
              <a:spLocks noChangeArrowheads="1"/>
            </p:cNvSpPr>
            <p:nvPr/>
          </p:nvSpPr>
          <p:spPr bwMode="auto">
            <a:xfrm>
              <a:off x="592138" y="3141663"/>
              <a:ext cx="395287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000"/>
                <a:t>1</a:t>
              </a:r>
              <a:endParaRPr lang="ru-RU" altLang="ru-RU"/>
            </a:p>
          </p:txBody>
        </p:sp>
        <p:sp>
          <p:nvSpPr>
            <p:cNvPr id="56" name="Rectangle 13"/>
            <p:cNvSpPr>
              <a:spLocks noChangeArrowheads="1"/>
            </p:cNvSpPr>
            <p:nvPr/>
          </p:nvSpPr>
          <p:spPr bwMode="auto">
            <a:xfrm>
              <a:off x="1201738" y="1955800"/>
              <a:ext cx="395287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000"/>
                <a:t>2</a:t>
              </a:r>
              <a:endParaRPr lang="ru-RU" altLang="ru-RU"/>
            </a:p>
          </p:txBody>
        </p:sp>
        <p:sp>
          <p:nvSpPr>
            <p:cNvPr id="57" name="Rectangle 14"/>
            <p:cNvSpPr>
              <a:spLocks noChangeArrowheads="1"/>
            </p:cNvSpPr>
            <p:nvPr/>
          </p:nvSpPr>
          <p:spPr bwMode="auto">
            <a:xfrm>
              <a:off x="2330450" y="1922463"/>
              <a:ext cx="395288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000"/>
                <a:t>3</a:t>
              </a:r>
              <a:endParaRPr lang="ru-RU" altLang="ru-RU"/>
            </a:p>
          </p:txBody>
        </p:sp>
        <p:sp>
          <p:nvSpPr>
            <p:cNvPr id="58" name="Rectangle 15"/>
            <p:cNvSpPr>
              <a:spLocks noChangeArrowheads="1"/>
            </p:cNvSpPr>
            <p:nvPr/>
          </p:nvSpPr>
          <p:spPr bwMode="auto">
            <a:xfrm>
              <a:off x="3403600" y="1922463"/>
              <a:ext cx="395288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000"/>
                <a:t>4</a:t>
              </a:r>
              <a:endParaRPr lang="ru-RU" altLang="ru-RU"/>
            </a:p>
          </p:txBody>
        </p:sp>
        <p:sp>
          <p:nvSpPr>
            <p:cNvPr id="59" name="Rectangle 16"/>
            <p:cNvSpPr>
              <a:spLocks noChangeArrowheads="1"/>
            </p:cNvSpPr>
            <p:nvPr/>
          </p:nvSpPr>
          <p:spPr bwMode="auto">
            <a:xfrm>
              <a:off x="1846263" y="2803525"/>
              <a:ext cx="395287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000"/>
                <a:t>5</a:t>
              </a:r>
              <a:endParaRPr lang="ru-RU" altLang="ru-RU"/>
            </a:p>
          </p:txBody>
        </p:sp>
        <p:sp>
          <p:nvSpPr>
            <p:cNvPr id="60" name="Rectangle 17"/>
            <p:cNvSpPr>
              <a:spLocks noChangeArrowheads="1"/>
            </p:cNvSpPr>
            <p:nvPr/>
          </p:nvSpPr>
          <p:spPr bwMode="auto">
            <a:xfrm>
              <a:off x="2355850" y="2543175"/>
              <a:ext cx="395288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000"/>
                <a:t>6</a:t>
              </a:r>
              <a:endParaRPr lang="ru-RU" altLang="ru-RU"/>
            </a:p>
          </p:txBody>
        </p:sp>
        <p:sp>
          <p:nvSpPr>
            <p:cNvPr id="61" name="Rectangle 18"/>
            <p:cNvSpPr>
              <a:spLocks noChangeArrowheads="1"/>
            </p:cNvSpPr>
            <p:nvPr/>
          </p:nvSpPr>
          <p:spPr bwMode="auto">
            <a:xfrm>
              <a:off x="2851150" y="2792413"/>
              <a:ext cx="395288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000"/>
                <a:t>7</a:t>
              </a:r>
              <a:endParaRPr lang="ru-RU" altLang="ru-RU"/>
            </a:p>
          </p:txBody>
        </p:sp>
        <p:sp>
          <p:nvSpPr>
            <p:cNvPr id="62" name="Rectangle 19"/>
            <p:cNvSpPr>
              <a:spLocks noChangeArrowheads="1"/>
            </p:cNvSpPr>
            <p:nvPr/>
          </p:nvSpPr>
          <p:spPr bwMode="auto">
            <a:xfrm>
              <a:off x="2365375" y="3605213"/>
              <a:ext cx="395288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3000"/>
                <a:t>8</a:t>
              </a:r>
              <a:endParaRPr lang="ru-RU" altLang="ru-RU"/>
            </a:p>
          </p:txBody>
        </p:sp>
      </p:grpSp>
      <p:grpSp>
        <p:nvGrpSpPr>
          <p:cNvPr id="4" name="Группа 3"/>
          <p:cNvGrpSpPr/>
          <p:nvPr/>
        </p:nvGrpSpPr>
        <p:grpSpPr>
          <a:xfrm>
            <a:off x="4195441" y="1347367"/>
            <a:ext cx="4149725" cy="2473325"/>
            <a:chOff x="4681538" y="1597025"/>
            <a:chExt cx="4149725" cy="2473325"/>
          </a:xfrm>
        </p:grpSpPr>
        <p:graphicFrame>
          <p:nvGraphicFramePr>
            <p:cNvPr id="6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284900"/>
                </p:ext>
              </p:extLst>
            </p:nvPr>
          </p:nvGraphicFramePr>
          <p:xfrm>
            <a:off x="4710113" y="1597025"/>
            <a:ext cx="188753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0" name="Формула" r:id="rId3" imgW="799920" imgH="228600" progId="Equation.3">
                    <p:embed/>
                  </p:oleObj>
                </mc:Choice>
                <mc:Fallback>
                  <p:oleObj name="Формула" r:id="rId3" imgW="799920" imgH="228600" progId="Equation.3">
                    <p:embed/>
                    <p:pic>
                      <p:nvPicPr>
                        <p:cNvPr id="14133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113" y="1597025"/>
                          <a:ext cx="1887537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064846"/>
                </p:ext>
              </p:extLst>
            </p:nvPr>
          </p:nvGraphicFramePr>
          <p:xfrm>
            <a:off x="6915150" y="1597025"/>
            <a:ext cx="1858963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" name="Формула" r:id="rId5" imgW="787320" imgH="228600" progId="Equation.3">
                    <p:embed/>
                  </p:oleObj>
                </mc:Choice>
                <mc:Fallback>
                  <p:oleObj name="Формула" r:id="rId5" imgW="787320" imgH="228600" progId="Equation.3">
                    <p:embed/>
                    <p:pic>
                      <p:nvPicPr>
                        <p:cNvPr id="14133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5150" y="1597025"/>
                          <a:ext cx="1858963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95023"/>
                </p:ext>
              </p:extLst>
            </p:nvPr>
          </p:nvGraphicFramePr>
          <p:xfrm>
            <a:off x="4710113" y="2241550"/>
            <a:ext cx="191770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name="Формула" r:id="rId7" imgW="812520" imgH="228600" progId="Equation.3">
                    <p:embed/>
                  </p:oleObj>
                </mc:Choice>
                <mc:Fallback>
                  <p:oleObj name="Формула" r:id="rId7" imgW="812520" imgH="228600" progId="Equation.3">
                    <p:embed/>
                    <p:pic>
                      <p:nvPicPr>
                        <p:cNvPr id="14133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113" y="2241550"/>
                          <a:ext cx="191770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048248"/>
                </p:ext>
              </p:extLst>
            </p:nvPr>
          </p:nvGraphicFramePr>
          <p:xfrm>
            <a:off x="6915150" y="2260600"/>
            <a:ext cx="18573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3" name="Формула" r:id="rId9" imgW="787320" imgH="203040" progId="Equation.3">
                    <p:embed/>
                  </p:oleObj>
                </mc:Choice>
                <mc:Fallback>
                  <p:oleObj name="Формула" r:id="rId9" imgW="787320" imgH="203040" progId="Equation.3">
                    <p:embed/>
                    <p:pic>
                      <p:nvPicPr>
                        <p:cNvPr id="14133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5150" y="2260600"/>
                          <a:ext cx="18573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411956"/>
                </p:ext>
              </p:extLst>
            </p:nvPr>
          </p:nvGraphicFramePr>
          <p:xfrm>
            <a:off x="4710113" y="2886075"/>
            <a:ext cx="191770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4" name="Формула" r:id="rId11" imgW="812520" imgH="228600" progId="Equation.3">
                    <p:embed/>
                  </p:oleObj>
                </mc:Choice>
                <mc:Fallback>
                  <p:oleObj name="Формула" r:id="rId11" imgW="812520" imgH="228600" progId="Equation.3">
                    <p:embed/>
                    <p:pic>
                      <p:nvPicPr>
                        <p:cNvPr id="14133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113" y="2886075"/>
                          <a:ext cx="191770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732621"/>
                </p:ext>
              </p:extLst>
            </p:nvPr>
          </p:nvGraphicFramePr>
          <p:xfrm>
            <a:off x="6915150" y="2865438"/>
            <a:ext cx="1916113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5" name="Формула" r:id="rId13" imgW="812520" imgH="228600" progId="Equation.3">
                    <p:embed/>
                  </p:oleObj>
                </mc:Choice>
                <mc:Fallback>
                  <p:oleObj name="Формула" r:id="rId13" imgW="812520" imgH="228600" progId="Equation.3">
                    <p:embed/>
                    <p:pic>
                      <p:nvPicPr>
                        <p:cNvPr id="14133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5150" y="2865438"/>
                          <a:ext cx="1916113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981183"/>
                </p:ext>
              </p:extLst>
            </p:nvPr>
          </p:nvGraphicFramePr>
          <p:xfrm>
            <a:off x="4681538" y="3530600"/>
            <a:ext cx="197643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6" name="Формула" r:id="rId15" imgW="838080" imgH="228600" progId="Equation.3">
                    <p:embed/>
                  </p:oleObj>
                </mc:Choice>
                <mc:Fallback>
                  <p:oleObj name="Формула" r:id="rId15" imgW="838080" imgH="228600" progId="Equation.3">
                    <p:embed/>
                    <p:pic>
                      <p:nvPicPr>
                        <p:cNvPr id="14133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8" y="3530600"/>
                          <a:ext cx="1976437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6531139"/>
                </p:ext>
              </p:extLst>
            </p:nvPr>
          </p:nvGraphicFramePr>
          <p:xfrm>
            <a:off x="6915150" y="3530600"/>
            <a:ext cx="1887538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7" name="Формула" r:id="rId17" imgW="799920" imgH="228600" progId="Equation.3">
                    <p:embed/>
                  </p:oleObj>
                </mc:Choice>
                <mc:Fallback>
                  <p:oleObj name="Формула" r:id="rId17" imgW="799920" imgH="228600" progId="Equation.3">
                    <p:embed/>
                    <p:pic>
                      <p:nvPicPr>
                        <p:cNvPr id="14133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5150" y="3530600"/>
                          <a:ext cx="1887538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98096"/>
              </p:ext>
            </p:extLst>
          </p:nvPr>
        </p:nvGraphicFramePr>
        <p:xfrm>
          <a:off x="850273" y="4474463"/>
          <a:ext cx="1317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Формула" r:id="rId19" imgW="558720" imgH="203040" progId="Equation.3">
                  <p:embed/>
                </p:oleObj>
              </mc:Choice>
              <mc:Fallback>
                <p:oleObj name="Формула" r:id="rId19" imgW="558720" imgH="203040" progId="Equation.3">
                  <p:embed/>
                  <p:pic>
                    <p:nvPicPr>
                      <p:cNvPr id="1413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73" y="4474463"/>
                        <a:ext cx="13176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8197"/>
              </p:ext>
            </p:extLst>
          </p:nvPr>
        </p:nvGraphicFramePr>
        <p:xfrm>
          <a:off x="5473627" y="4418901"/>
          <a:ext cx="2068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Формула" r:id="rId21" imgW="876240" imgH="228600" progId="Equation.3">
                  <p:embed/>
                </p:oleObj>
              </mc:Choice>
              <mc:Fallback>
                <p:oleObj name="Формула" r:id="rId21" imgW="876240" imgH="228600" progId="Equation.3">
                  <p:embed/>
                  <p:pic>
                    <p:nvPicPr>
                      <p:cNvPr id="14134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627" y="4418901"/>
                        <a:ext cx="2068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64777"/>
              </p:ext>
            </p:extLst>
          </p:nvPr>
        </p:nvGraphicFramePr>
        <p:xfrm>
          <a:off x="2112335" y="4418901"/>
          <a:ext cx="27876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Формула" r:id="rId23" imgW="1180800" imgH="190440" progId="Equation.3">
                  <p:embed/>
                </p:oleObj>
              </mc:Choice>
              <mc:Fallback>
                <p:oleObj name="Формула" r:id="rId23" imgW="1180800" imgH="190440" progId="Equation.3">
                  <p:embed/>
                  <p:pic>
                    <p:nvPicPr>
                      <p:cNvPr id="1413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335" y="4418901"/>
                        <a:ext cx="27876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74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Задача 1</a:t>
            </a:r>
            <a:endParaRPr lang="ru-RU" sz="3200" dirty="0"/>
          </a:p>
        </p:txBody>
      </p:sp>
      <p:sp>
        <p:nvSpPr>
          <p:cNvPr id="31" name="Rectangle 1"/>
          <p:cNvSpPr>
            <a:spLocks noChangeArrowheads="1"/>
          </p:cNvSpPr>
          <p:nvPr/>
        </p:nvSpPr>
        <p:spPr bwMode="auto">
          <a:xfrm>
            <a:off x="388938" y="804863"/>
            <a:ext cx="8405812" cy="409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400" i="1" dirty="0">
                <a:ea typeface="Calibri" panose="020F0502020204030204" pitchFamily="34" charset="0"/>
                <a:cs typeface="Times New Roman" panose="02020603050405020304" pitchFamily="18" charset="0"/>
              </a:rPr>
              <a:t>Известно количество сайтов, которых находит поисковый сервер по следующим запросам :</a:t>
            </a:r>
          </a:p>
          <a:p>
            <a:endParaRPr lang="ru-RU" altLang="ru-RU" sz="2400" i="1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2400" i="1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endParaRPr lang="ru-RU" altLang="ru-RU" sz="2400" i="1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ru-RU" altLang="ru-RU" sz="2400" i="1" dirty="0">
                <a:ea typeface="Calibri" panose="020F0502020204030204" pitchFamily="34" charset="0"/>
                <a:cs typeface="Times New Roman" panose="02020603050405020304" pitchFamily="18" charset="0"/>
              </a:rPr>
              <a:t>Сколько сайтов будет найдено по запросу </a:t>
            </a:r>
            <a:endParaRPr lang="ru-RU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altLang="ru-RU" sz="2400" b="1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огурцы | помидоры</a:t>
            </a:r>
            <a:endParaRPr lang="ru-RU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Таблица 31"/>
          <p:cNvGraphicFramePr>
            <a:graphicFrameLocks noGrp="1"/>
          </p:cNvGraphicFramePr>
          <p:nvPr/>
        </p:nvGraphicFramePr>
        <p:xfrm>
          <a:off x="863600" y="1676400"/>
          <a:ext cx="7294563" cy="2141930"/>
        </p:xfrm>
        <a:graphic>
          <a:graphicData uri="http://schemas.openxmlformats.org/drawingml/2006/table">
            <a:tbl>
              <a:tblPr/>
              <a:tblGrid>
                <a:gridCol w="3975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9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697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Запрос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Количество сайтов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5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огурцы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5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помидоры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20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5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огурцы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amp; </a:t>
                      </a: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помидоры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5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773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Задача 2</a:t>
            </a:r>
            <a:endParaRPr lang="ru-RU" sz="3200" dirty="0"/>
          </a:p>
        </p:txBody>
      </p:sp>
      <p:sp>
        <p:nvSpPr>
          <p:cNvPr id="5" name="Прямоугольник 4"/>
          <p:cNvSpPr/>
          <p:nvPr/>
        </p:nvSpPr>
        <p:spPr bwMode="auto">
          <a:xfrm>
            <a:off x="1851025" y="2606675"/>
            <a:ext cx="1303338" cy="349250"/>
          </a:xfrm>
          <a:prstGeom prst="rect">
            <a:avLst/>
          </a:prstGeom>
          <a:solidFill>
            <a:srgbClr val="FFFF99"/>
          </a:solidFill>
          <a:ln w="12700" cap="flat" cmpd="sng" algn="ctr">
            <a:noFill/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6" name="Прямоугольник 5"/>
          <p:cNvSpPr/>
          <p:nvPr/>
        </p:nvSpPr>
        <p:spPr bwMode="auto">
          <a:xfrm>
            <a:off x="1997075" y="3086100"/>
            <a:ext cx="1301750" cy="350838"/>
          </a:xfrm>
          <a:prstGeom prst="rect">
            <a:avLst/>
          </a:prstGeom>
          <a:solidFill>
            <a:srgbClr val="FFFF99"/>
          </a:solidFill>
          <a:ln w="12700" cap="flat" cmpd="sng" algn="ctr">
            <a:noFill/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7" name="Прямоугольник 6"/>
          <p:cNvSpPr/>
          <p:nvPr/>
        </p:nvSpPr>
        <p:spPr bwMode="auto">
          <a:xfrm>
            <a:off x="3725863" y="3565525"/>
            <a:ext cx="1303337" cy="350838"/>
          </a:xfrm>
          <a:prstGeom prst="rect">
            <a:avLst/>
          </a:prstGeom>
          <a:solidFill>
            <a:srgbClr val="FFFF99"/>
          </a:solidFill>
          <a:ln w="12700" cap="flat" cmpd="sng" algn="ctr">
            <a:noFill/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8" name="Прямоугольник 7"/>
          <p:cNvSpPr/>
          <p:nvPr/>
        </p:nvSpPr>
        <p:spPr bwMode="auto">
          <a:xfrm>
            <a:off x="4237038" y="4564063"/>
            <a:ext cx="1385887" cy="350837"/>
          </a:xfrm>
          <a:prstGeom prst="rect">
            <a:avLst/>
          </a:prstGeom>
          <a:solidFill>
            <a:srgbClr val="FFFF99"/>
          </a:solidFill>
          <a:ln w="12700" cap="flat" cmpd="sng" algn="ctr">
            <a:noFill/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388938" y="804863"/>
            <a:ext cx="8405812" cy="417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400" i="1" dirty="0">
                <a:ea typeface="Calibri" panose="020F0502020204030204" pitchFamily="34" charset="0"/>
                <a:cs typeface="Times New Roman" panose="02020603050405020304" pitchFamily="18" charset="0"/>
              </a:rPr>
              <a:t>Известно количество сайтов, которых находит поисковый сервер по следующим запросам :</a:t>
            </a:r>
          </a:p>
          <a:p>
            <a:endParaRPr lang="ru-RU" altLang="ru-RU" sz="2400" i="1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2400" i="1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endParaRPr lang="ru-RU" altLang="ru-RU" sz="2400" i="1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ru-RU" altLang="ru-RU" sz="2400" i="1" dirty="0">
                <a:ea typeface="Calibri" panose="020F0502020204030204" pitchFamily="34" charset="0"/>
                <a:cs typeface="Times New Roman" panose="02020603050405020304" pitchFamily="18" charset="0"/>
              </a:rPr>
              <a:t>Сколько сайтов будет найдено по запросу </a:t>
            </a:r>
            <a:endParaRPr lang="ru-RU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altLang="ru-RU" sz="2400" b="1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Динамо </a:t>
            </a:r>
            <a:r>
              <a:rPr lang="en-US" altLang="ru-RU" sz="2400" b="1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</a:t>
            </a:r>
            <a:r>
              <a:rPr lang="ru-RU" altLang="ru-RU" sz="2400" b="1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Спартак</a:t>
            </a:r>
            <a:r>
              <a:rPr lang="en-US" altLang="ru-RU" sz="2400" b="1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amp; </a:t>
            </a:r>
            <a:r>
              <a:rPr lang="ru-RU" altLang="ru-RU" sz="2400" b="1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Рубин</a:t>
            </a:r>
            <a:endParaRPr lang="ru-RU" altLang="ru-RU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523875" y="1676400"/>
          <a:ext cx="7634288" cy="2313432"/>
        </p:xfrm>
        <a:graphic>
          <a:graphicData uri="http://schemas.openxmlformats.org/drawingml/2006/table">
            <a:tbl>
              <a:tblPr/>
              <a:tblGrid>
                <a:gridCol w="495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1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410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Запрос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Количество сайтов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Динамо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amp; </a:t>
                      </a: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Рубин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32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Спартак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amp; </a:t>
                      </a: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Рубин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28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Динамо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| </a:t>
                      </a: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Спартак)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amp; </a:t>
                      </a: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Рубин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3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4735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dirty="0" smtClean="0"/>
              <a:t>Логика, высказывания</a:t>
            </a:r>
            <a:r>
              <a:rPr lang="ru-RU" sz="3200" dirty="0"/>
              <a:t/>
            </a:r>
            <a:br>
              <a:rPr lang="ru-RU" sz="3200" dirty="0"/>
            </a:br>
            <a:endParaRPr lang="ru-RU" dirty="0"/>
          </a:p>
        </p:txBody>
      </p:sp>
      <p:sp>
        <p:nvSpPr>
          <p:cNvPr id="15" name="Подзаголовок 14"/>
          <p:cNvSpPr>
            <a:spLocks noGrp="1"/>
          </p:cNvSpPr>
          <p:nvPr>
            <p:ph type="subTitle" idx="9"/>
          </p:nvPr>
        </p:nvSpPr>
        <p:spPr>
          <a:xfrm>
            <a:off x="492640" y="1346791"/>
            <a:ext cx="7212420" cy="2955852"/>
          </a:xfrm>
        </p:spPr>
        <p:txBody>
          <a:bodyPr/>
          <a:lstStyle/>
          <a:p>
            <a:pPr marL="0" indent="0"/>
            <a:r>
              <a:rPr lang="ru-RU" sz="1800" b="1" dirty="0" smtClean="0"/>
              <a:t>Логика – </a:t>
            </a:r>
            <a:r>
              <a:rPr lang="ru-RU" sz="1800" dirty="0" smtClean="0"/>
              <a:t>наука о том, как правильно рассуждать, делать выводы, доказывать утверждения.</a:t>
            </a:r>
          </a:p>
          <a:p>
            <a:pPr marL="0" indent="0"/>
            <a:r>
              <a:rPr lang="ru-RU" sz="1800" b="1" dirty="0" smtClean="0"/>
              <a:t>Логическое высказывание – </a:t>
            </a:r>
            <a:r>
              <a:rPr lang="ru-RU" sz="1800" dirty="0" smtClean="0"/>
              <a:t>это повествовательное предложение, относительно которого можно однозначно сказать, истинно оно или ложно.</a:t>
            </a:r>
          </a:p>
          <a:p>
            <a:pPr marL="0" indent="0"/>
            <a:r>
              <a:rPr lang="ru-RU" sz="1800" b="1" dirty="0" smtClean="0"/>
              <a:t>Примеры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800" dirty="0" smtClean="0"/>
              <a:t>Сейчас идет снег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800" dirty="0" smtClean="0"/>
              <a:t>Девять больше десят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800" dirty="0" smtClean="0"/>
              <a:t>Птицы умеют летать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406249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Задача 3</a:t>
            </a:r>
            <a:endParaRPr lang="ru-RU" sz="3200" dirty="0"/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388938" y="804863"/>
            <a:ext cx="8232548" cy="412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Некоторый сегмент сети Интернет состоит из 1000 сайтов. Поисковый сервер в автоматическом режиме составил таблицу ключевых слов для сайтов этого сегмента. Вот ее фрагмент:</a:t>
            </a:r>
          </a:p>
          <a:p>
            <a:endParaRPr lang="ru-RU" altLang="ru-RU" sz="1800" i="1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1800" i="1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1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1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1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ru-RU" altLang="ru-RU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Сколько сайтов будет найдено по запросу </a:t>
            </a:r>
            <a:endParaRPr lang="ru-RU" altLang="ru-RU" sz="1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altLang="ru-RU" sz="1800" b="1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(принтер | сканер) &amp; монитор</a:t>
            </a:r>
            <a:endParaRPr lang="ru-RU" altLang="ru-RU" sz="1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altLang="ru-RU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если  по трем следующим запросам найдено:</a:t>
            </a:r>
          </a:p>
          <a:p>
            <a:r>
              <a:rPr lang="ru-RU" altLang="ru-RU" sz="1800" b="1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принтер | сканер</a:t>
            </a:r>
            <a:r>
              <a:rPr lang="ru-RU" altLang="ru-RU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 	– 450 сайтов, </a:t>
            </a:r>
          </a:p>
          <a:p>
            <a:r>
              <a:rPr lang="ru-RU" altLang="ru-RU" sz="1800" b="1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принтер &amp; монитор</a:t>
            </a:r>
            <a:r>
              <a:rPr lang="ru-RU" altLang="ru-RU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 	– 40 сайтов</a:t>
            </a:r>
          </a:p>
          <a:p>
            <a:r>
              <a:rPr lang="ru-RU" altLang="ru-RU" sz="1800" b="1" dirty="0"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сканер &amp; монитор</a:t>
            </a:r>
            <a:r>
              <a:rPr lang="ru-RU" altLang="ru-RU" sz="1800" i="1" dirty="0">
                <a:ea typeface="Calibri" panose="020F0502020204030204" pitchFamily="34" charset="0"/>
                <a:cs typeface="Times New Roman" panose="02020603050405020304" pitchFamily="18" charset="0"/>
              </a:rPr>
              <a:t> 	– 50 сайтов.</a:t>
            </a:r>
            <a:endParaRPr lang="ru-RU" altLang="ru-RU" sz="1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3849691"/>
              </p:ext>
            </p:extLst>
          </p:nvPr>
        </p:nvGraphicFramePr>
        <p:xfrm>
          <a:off x="552228" y="1789482"/>
          <a:ext cx="7386749" cy="1301049"/>
        </p:xfrm>
        <a:graphic>
          <a:graphicData uri="http://schemas.openxmlformats.org/drawingml/2006/table">
            <a:tbl>
              <a:tblPr/>
              <a:tblGrid>
                <a:gridCol w="2405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807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04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Ключевое слово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Количество сайтов, для которых данное слово является ключевым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2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сканер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200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2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принтер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250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2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монитор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50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834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Законы алгебры логики</a:t>
            </a:r>
            <a:endParaRPr lang="ru-RU" sz="3200" dirty="0"/>
          </a:p>
        </p:txBody>
      </p:sp>
      <p:graphicFrame>
        <p:nvGraphicFramePr>
          <p:cNvPr id="5" name="Group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0564900"/>
              </p:ext>
            </p:extLst>
          </p:nvPr>
        </p:nvGraphicFramePr>
        <p:xfrm>
          <a:off x="478317" y="831845"/>
          <a:ext cx="7647615" cy="4091786"/>
        </p:xfrm>
        <a:graphic>
          <a:graphicData uri="http://schemas.openxmlformats.org/drawingml/2006/table">
            <a:tbl>
              <a:tblPr/>
              <a:tblGrid>
                <a:gridCol w="22101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7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201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8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название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для 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для ИЛ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49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двойного отрицани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49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исключения третьего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41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операции с константами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7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повторени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6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поглощени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76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переместительный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76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сочетательный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76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распределительный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76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законы де Морган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69522"/>
              </p:ext>
            </p:extLst>
          </p:nvPr>
        </p:nvGraphicFramePr>
        <p:xfrm>
          <a:off x="5030787" y="1158876"/>
          <a:ext cx="738188" cy="40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Формула" r:id="rId3" imgW="419040" imgH="228600" progId="Equation.3">
                  <p:embed/>
                </p:oleObj>
              </mc:Choice>
              <mc:Fallback>
                <p:oleObj name="Формула" r:id="rId3" imgW="419040" imgH="228600" progId="Equation.3">
                  <p:embed/>
                  <p:pic>
                    <p:nvPicPr>
                      <p:cNvPr id="14545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7" y="1158876"/>
                        <a:ext cx="738188" cy="403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04475"/>
              </p:ext>
            </p:extLst>
          </p:nvPr>
        </p:nvGraphicFramePr>
        <p:xfrm>
          <a:off x="3609975" y="1593845"/>
          <a:ext cx="1092015" cy="37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Формула" r:id="rId5" imgW="583920" imgH="203040" progId="Equation.3">
                  <p:embed/>
                </p:oleObj>
              </mc:Choice>
              <mc:Fallback>
                <p:oleObj name="Формула" r:id="rId5" imgW="583920" imgH="203040" progId="Equation.3">
                  <p:embed/>
                  <p:pic>
                    <p:nvPicPr>
                      <p:cNvPr id="14545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1593845"/>
                        <a:ext cx="1092015" cy="379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28519"/>
              </p:ext>
            </p:extLst>
          </p:nvPr>
        </p:nvGraphicFramePr>
        <p:xfrm>
          <a:off x="6240794" y="1586046"/>
          <a:ext cx="1216173" cy="37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Формула" r:id="rId7" imgW="609480" imgH="190440" progId="Equation.3">
                  <p:embed/>
                </p:oleObj>
              </mc:Choice>
              <mc:Fallback>
                <p:oleObj name="Формула" r:id="rId7" imgW="609480" imgH="190440" progId="Equation.3">
                  <p:embed/>
                  <p:pic>
                    <p:nvPicPr>
                      <p:cNvPr id="14545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794" y="1586046"/>
                        <a:ext cx="1216173" cy="379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84263"/>
              </p:ext>
            </p:extLst>
          </p:nvPr>
        </p:nvGraphicFramePr>
        <p:xfrm>
          <a:off x="2986087" y="2146652"/>
          <a:ext cx="2044700" cy="39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Формула" r:id="rId9" imgW="1193760" imgH="203040" progId="Equation.3">
                  <p:embed/>
                </p:oleObj>
              </mc:Choice>
              <mc:Fallback>
                <p:oleObj name="Формула" r:id="rId9" imgW="1193760" imgH="203040" progId="Equation.3">
                  <p:embed/>
                  <p:pic>
                    <p:nvPicPr>
                      <p:cNvPr id="14546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7" y="2146652"/>
                        <a:ext cx="2044700" cy="39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16435"/>
              </p:ext>
            </p:extLst>
          </p:nvPr>
        </p:nvGraphicFramePr>
        <p:xfrm>
          <a:off x="5707063" y="2108845"/>
          <a:ext cx="2178050" cy="40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Формула" r:id="rId11" imgW="1269720" imgH="203040" progId="Equation.3">
                  <p:embed/>
                </p:oleObj>
              </mc:Choice>
              <mc:Fallback>
                <p:oleObj name="Формула" r:id="rId11" imgW="1269720" imgH="203040" progId="Equation.3">
                  <p:embed/>
                  <p:pic>
                    <p:nvPicPr>
                      <p:cNvPr id="14547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2108845"/>
                        <a:ext cx="2178050" cy="402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6221"/>
              </p:ext>
            </p:extLst>
          </p:nvPr>
        </p:nvGraphicFramePr>
        <p:xfrm>
          <a:off x="3581400" y="2617414"/>
          <a:ext cx="1092015" cy="29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Формула" r:id="rId13" imgW="609480" imgH="164880" progId="Equation.3">
                  <p:embed/>
                </p:oleObj>
              </mc:Choice>
              <mc:Fallback>
                <p:oleObj name="Формула" r:id="rId13" imgW="609480" imgH="164880" progId="Equation.3">
                  <p:embed/>
                  <p:pic>
                    <p:nvPicPr>
                      <p:cNvPr id="14548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17414"/>
                        <a:ext cx="1092015" cy="295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47726"/>
              </p:ext>
            </p:extLst>
          </p:nvPr>
        </p:nvGraphicFramePr>
        <p:xfrm>
          <a:off x="6191860" y="2646242"/>
          <a:ext cx="1208456" cy="29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Формула" r:id="rId15" imgW="672840" imgH="164880" progId="Equation.3">
                  <p:embed/>
                </p:oleObj>
              </mc:Choice>
              <mc:Fallback>
                <p:oleObj name="Формула" r:id="rId15" imgW="672840" imgH="164880" progId="Equation.3">
                  <p:embed/>
                  <p:pic>
                    <p:nvPicPr>
                      <p:cNvPr id="145482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860" y="2646242"/>
                        <a:ext cx="1208456" cy="296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56770"/>
              </p:ext>
            </p:extLst>
          </p:nvPr>
        </p:nvGraphicFramePr>
        <p:xfrm>
          <a:off x="3232057" y="3020897"/>
          <a:ext cx="1790700" cy="38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Формула" r:id="rId17" imgW="939600" imgH="203040" progId="Equation.3">
                  <p:embed/>
                </p:oleObj>
              </mc:Choice>
              <mc:Fallback>
                <p:oleObj name="Формула" r:id="rId17" imgW="939600" imgH="203040" progId="Equation.3">
                  <p:embed/>
                  <p:pic>
                    <p:nvPicPr>
                      <p:cNvPr id="145511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057" y="3020897"/>
                        <a:ext cx="1790700" cy="386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71824"/>
              </p:ext>
            </p:extLst>
          </p:nvPr>
        </p:nvGraphicFramePr>
        <p:xfrm>
          <a:off x="5965154" y="3020670"/>
          <a:ext cx="1539875" cy="30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Формула" r:id="rId19" imgW="838080" imgH="164880" progId="Equation.3">
                  <p:embed/>
                </p:oleObj>
              </mc:Choice>
              <mc:Fallback>
                <p:oleObj name="Формула" r:id="rId19" imgW="838080" imgH="164880" progId="Equation.3">
                  <p:embed/>
                  <p:pic>
                    <p:nvPicPr>
                      <p:cNvPr id="145512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154" y="3020670"/>
                        <a:ext cx="1539875" cy="302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19277"/>
              </p:ext>
            </p:extLst>
          </p:nvPr>
        </p:nvGraphicFramePr>
        <p:xfrm>
          <a:off x="3343275" y="3407237"/>
          <a:ext cx="1449387" cy="31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Формула" r:id="rId21" imgW="761760" imgH="164880" progId="Equation.3">
                  <p:embed/>
                </p:oleObj>
              </mc:Choice>
              <mc:Fallback>
                <p:oleObj name="Формула" r:id="rId21" imgW="761760" imgH="164880" progId="Equation.3">
                  <p:embed/>
                  <p:pic>
                    <p:nvPicPr>
                      <p:cNvPr id="14551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3407237"/>
                        <a:ext cx="1449387" cy="31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2655"/>
              </p:ext>
            </p:extLst>
          </p:nvPr>
        </p:nvGraphicFramePr>
        <p:xfrm>
          <a:off x="5921067" y="3401773"/>
          <a:ext cx="1673077" cy="31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Формула" r:id="rId23" imgW="876240" imgH="164880" progId="Equation.3">
                  <p:embed/>
                </p:oleObj>
              </mc:Choice>
              <mc:Fallback>
                <p:oleObj name="Формула" r:id="rId23" imgW="876240" imgH="164880" progId="Equation.3">
                  <p:embed/>
                  <p:pic>
                    <p:nvPicPr>
                      <p:cNvPr id="145514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067" y="3401773"/>
                        <a:ext cx="1673077" cy="313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78546"/>
              </p:ext>
            </p:extLst>
          </p:nvPr>
        </p:nvGraphicFramePr>
        <p:xfrm>
          <a:off x="2798098" y="3787188"/>
          <a:ext cx="2451728" cy="35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Формула" r:id="rId25" imgW="1307880" imgH="203040" progId="Equation.3">
                  <p:embed/>
                </p:oleObj>
              </mc:Choice>
              <mc:Fallback>
                <p:oleObj name="Формула" r:id="rId25" imgW="1307880" imgH="203040" progId="Equation.3">
                  <p:embed/>
                  <p:pic>
                    <p:nvPicPr>
                      <p:cNvPr id="145515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098" y="3787188"/>
                        <a:ext cx="2451728" cy="350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69732"/>
              </p:ext>
            </p:extLst>
          </p:nvPr>
        </p:nvGraphicFramePr>
        <p:xfrm>
          <a:off x="5597530" y="3810796"/>
          <a:ext cx="2287583" cy="35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Формула" r:id="rId27" imgW="1562040" imgH="203040" progId="Equation.3">
                  <p:embed/>
                </p:oleObj>
              </mc:Choice>
              <mc:Fallback>
                <p:oleObj name="Формула" r:id="rId27" imgW="1562040" imgH="203040" progId="Equation.3">
                  <p:embed/>
                  <p:pic>
                    <p:nvPicPr>
                      <p:cNvPr id="145516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30" y="3810796"/>
                        <a:ext cx="2287583" cy="351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8905"/>
              </p:ext>
            </p:extLst>
          </p:nvPr>
        </p:nvGraphicFramePr>
        <p:xfrm>
          <a:off x="2798098" y="4179425"/>
          <a:ext cx="2451728" cy="35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Формула" r:id="rId29" imgW="1739880" imgH="203040" progId="Equation.3">
                  <p:embed/>
                </p:oleObj>
              </mc:Choice>
              <mc:Fallback>
                <p:oleObj name="Формула" r:id="rId29" imgW="1739880" imgH="203040" progId="Equation.3">
                  <p:embed/>
                  <p:pic>
                    <p:nvPicPr>
                      <p:cNvPr id="145517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098" y="4179425"/>
                        <a:ext cx="2451728" cy="358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28682"/>
              </p:ext>
            </p:extLst>
          </p:nvPr>
        </p:nvGraphicFramePr>
        <p:xfrm>
          <a:off x="5530488" y="4180268"/>
          <a:ext cx="2531200" cy="35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Формула" r:id="rId31" imgW="1523880" imgH="203040" progId="Equation.3">
                  <p:embed/>
                </p:oleObj>
              </mc:Choice>
              <mc:Fallback>
                <p:oleObj name="Формула" r:id="rId31" imgW="1523880" imgH="203040" progId="Equation.3">
                  <p:embed/>
                  <p:pic>
                    <p:nvPicPr>
                      <p:cNvPr id="145518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488" y="4180268"/>
                        <a:ext cx="2531200" cy="357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56358"/>
              </p:ext>
            </p:extLst>
          </p:nvPr>
        </p:nvGraphicFramePr>
        <p:xfrm>
          <a:off x="3214521" y="4509943"/>
          <a:ext cx="1578141" cy="37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Формула" r:id="rId33" imgW="838080" imgH="203040" progId="Equation.3">
                  <p:embed/>
                </p:oleObj>
              </mc:Choice>
              <mc:Fallback>
                <p:oleObj name="Формула" r:id="rId33" imgW="838080" imgH="203040" progId="Equation.3">
                  <p:embed/>
                  <p:pic>
                    <p:nvPicPr>
                      <p:cNvPr id="145526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521" y="4509943"/>
                        <a:ext cx="1578141" cy="37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88729"/>
              </p:ext>
            </p:extLst>
          </p:nvPr>
        </p:nvGraphicFramePr>
        <p:xfrm>
          <a:off x="6054083" y="4532605"/>
          <a:ext cx="1484010" cy="35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Формула" r:id="rId35" imgW="838080" imgH="203040" progId="Equation.3">
                  <p:embed/>
                </p:oleObj>
              </mc:Choice>
              <mc:Fallback>
                <p:oleObj name="Формула" r:id="rId35" imgW="838080" imgH="203040" progId="Equation.3">
                  <p:embed/>
                  <p:pic>
                    <p:nvPicPr>
                      <p:cNvPr id="145527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083" y="4532605"/>
                        <a:ext cx="1484010" cy="35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626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Упрощение логических выражений</a:t>
            </a:r>
            <a:endParaRPr lang="ru-RU" sz="3200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355600" y="850900"/>
            <a:ext cx="8140700" cy="3831818"/>
            <a:chOff x="355600" y="850900"/>
            <a:chExt cx="8140700" cy="3831818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55600" y="850900"/>
              <a:ext cx="8140700" cy="3831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0850" indent="-4508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ru-RU" altLang="ru-RU" sz="1800" b="1" dirty="0"/>
                <a:t>Шаг 1.</a:t>
              </a:r>
              <a:r>
                <a:rPr lang="ru-RU" altLang="ru-RU" sz="1800" dirty="0"/>
                <a:t> Заменить операции </a:t>
              </a:r>
              <a:r>
                <a:rPr lang="ru-RU" altLang="ru-RU" sz="1800" dirty="0">
                  <a:sym typeface="Symbol" panose="05050102010706020507" pitchFamily="18" charset="2"/>
                </a:rPr>
                <a:t> на их выражения через </a:t>
              </a:r>
              <a:r>
                <a:rPr lang="ru-RU" altLang="ru-RU" sz="1800" b="1" dirty="0">
                  <a:sym typeface="Symbol" panose="05050102010706020507" pitchFamily="18" charset="2"/>
                </a:rPr>
                <a:t>И</a:t>
              </a:r>
              <a:r>
                <a:rPr lang="ru-RU" altLang="ru-RU" sz="1800" dirty="0">
                  <a:sym typeface="Symbol" panose="05050102010706020507" pitchFamily="18" charset="2"/>
                </a:rPr>
                <a:t>, </a:t>
              </a:r>
              <a:r>
                <a:rPr lang="ru-RU" altLang="ru-RU" sz="1800" b="1" dirty="0">
                  <a:sym typeface="Symbol" panose="05050102010706020507" pitchFamily="18" charset="2"/>
                </a:rPr>
                <a:t>ИЛИ</a:t>
              </a:r>
              <a:r>
                <a:rPr lang="ru-RU" altLang="ru-RU" sz="1800" dirty="0">
                  <a:sym typeface="Symbol" panose="05050102010706020507" pitchFamily="18" charset="2"/>
                </a:rPr>
                <a:t> и </a:t>
              </a:r>
              <a:r>
                <a:rPr lang="ru-RU" altLang="ru-RU" sz="1800" b="1" dirty="0">
                  <a:sym typeface="Symbol" panose="05050102010706020507" pitchFamily="18" charset="2"/>
                </a:rPr>
                <a:t>НЕ</a:t>
              </a:r>
              <a:r>
                <a:rPr lang="ru-RU" altLang="ru-RU" sz="1800" dirty="0">
                  <a:sym typeface="Symbol" panose="05050102010706020507" pitchFamily="18" charset="2"/>
                </a:rPr>
                <a:t>:</a:t>
              </a:r>
            </a:p>
            <a:p>
              <a:pPr>
                <a:spcBef>
                  <a:spcPct val="600000"/>
                </a:spcBef>
                <a:buFont typeface="Wingdings" panose="05000000000000000000" pitchFamily="2" charset="2"/>
                <a:buNone/>
              </a:pPr>
              <a:r>
                <a:rPr lang="ru-RU" altLang="ru-RU" sz="1800" b="1" dirty="0">
                  <a:sym typeface="Symbol" panose="05050102010706020507" pitchFamily="18" charset="2"/>
                </a:rPr>
                <a:t>Шаг 2. </a:t>
              </a:r>
              <a:r>
                <a:rPr lang="ru-RU" altLang="ru-RU" sz="1800" dirty="0">
                  <a:sym typeface="Symbol" panose="05050102010706020507" pitchFamily="18" charset="2"/>
                </a:rPr>
                <a:t>Раскрыть инверсию сложных выражений по формулам де Моргана:</a:t>
              </a:r>
            </a:p>
            <a:p>
              <a:pPr>
                <a:spcBef>
                  <a:spcPct val="250000"/>
                </a:spcBef>
                <a:buFont typeface="Wingdings" panose="05000000000000000000" pitchFamily="2" charset="2"/>
                <a:buNone/>
              </a:pPr>
              <a:r>
                <a:rPr lang="ru-RU" altLang="ru-RU" sz="1800" b="1" dirty="0">
                  <a:sym typeface="Symbol" panose="05050102010706020507" pitchFamily="18" charset="2"/>
                </a:rPr>
                <a:t>Шаг 3. </a:t>
              </a:r>
              <a:r>
                <a:rPr lang="ru-RU" altLang="ru-RU" sz="1800" dirty="0">
                  <a:sym typeface="Symbol" panose="05050102010706020507" pitchFamily="18" charset="2"/>
                </a:rPr>
                <a:t>Используя законы логики, упрощать выражение, стараясь применять закон исключения третьего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393544"/>
                </p:ext>
              </p:extLst>
            </p:nvPr>
          </p:nvGraphicFramePr>
          <p:xfrm>
            <a:off x="2444233" y="1227802"/>
            <a:ext cx="3042167" cy="1579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Формула" r:id="rId3" imgW="1346040" imgH="698400" progId="Equation.3">
                    <p:embed/>
                  </p:oleObj>
                </mc:Choice>
                <mc:Fallback>
                  <p:oleObj name="Формула" r:id="rId3" imgW="1346040" imgH="698400" progId="Equation.3">
                    <p:embed/>
                    <p:pic>
                      <p:nvPicPr>
                        <p:cNvPr id="1474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233" y="1227802"/>
                          <a:ext cx="3042167" cy="1579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286973"/>
                </p:ext>
              </p:extLst>
            </p:nvPr>
          </p:nvGraphicFramePr>
          <p:xfrm>
            <a:off x="2220579" y="3245857"/>
            <a:ext cx="4604995" cy="603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Формула" r:id="rId5" imgW="1828800" imgH="241200" progId="Equation.3">
                    <p:embed/>
                  </p:oleObj>
                </mc:Choice>
                <mc:Fallback>
                  <p:oleObj name="Формула" r:id="rId5" imgW="1828800" imgH="241200" progId="Equation.3">
                    <p:embed/>
                    <p:pic>
                      <p:nvPicPr>
                        <p:cNvPr id="1474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579" y="3245857"/>
                          <a:ext cx="4604995" cy="603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594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Пример</a:t>
            </a:r>
            <a:endParaRPr lang="ru-RU" sz="3200" dirty="0"/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21245"/>
              </p:ext>
            </p:extLst>
          </p:nvPr>
        </p:nvGraphicFramePr>
        <p:xfrm>
          <a:off x="484912" y="879991"/>
          <a:ext cx="51069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Формула" r:id="rId3" imgW="1917360" imgH="241200" progId="Equation.3">
                  <p:embed/>
                </p:oleObj>
              </mc:Choice>
              <mc:Fallback>
                <p:oleObj name="Формула" r:id="rId3" imgW="1917360" imgH="241200" progId="Equation.3">
                  <p:embed/>
                  <p:pic>
                    <p:nvPicPr>
                      <p:cNvPr id="1495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12" y="879991"/>
                        <a:ext cx="51069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8887"/>
              </p:ext>
            </p:extLst>
          </p:nvPr>
        </p:nvGraphicFramePr>
        <p:xfrm>
          <a:off x="883375" y="1514991"/>
          <a:ext cx="40576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Формула" r:id="rId5" imgW="1638000" imgH="241200" progId="Equation.3">
                  <p:embed/>
                </p:oleObj>
              </mc:Choice>
              <mc:Fallback>
                <p:oleObj name="Формула" r:id="rId5" imgW="1638000" imgH="241200" progId="Equation.3">
                  <p:embed/>
                  <p:pic>
                    <p:nvPicPr>
                      <p:cNvPr id="1495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75" y="1514991"/>
                        <a:ext cx="40576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21498"/>
              </p:ext>
            </p:extLst>
          </p:nvPr>
        </p:nvGraphicFramePr>
        <p:xfrm>
          <a:off x="883375" y="2086491"/>
          <a:ext cx="37115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Формула" r:id="rId7" imgW="1498320" imgH="241200" progId="Equation.3">
                  <p:embed/>
                </p:oleObj>
              </mc:Choice>
              <mc:Fallback>
                <p:oleObj name="Формула" r:id="rId7" imgW="1498320" imgH="241200" progId="Equation.3">
                  <p:embed/>
                  <p:pic>
                    <p:nvPicPr>
                      <p:cNvPr id="149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75" y="2086491"/>
                        <a:ext cx="371157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28857"/>
              </p:ext>
            </p:extLst>
          </p:nvPr>
        </p:nvGraphicFramePr>
        <p:xfrm>
          <a:off x="883375" y="2657991"/>
          <a:ext cx="42148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Формула" r:id="rId9" imgW="1701720" imgH="241200" progId="Equation.3">
                  <p:embed/>
                </p:oleObj>
              </mc:Choice>
              <mc:Fallback>
                <p:oleObj name="Формула" r:id="rId9" imgW="1701720" imgH="241200" progId="Equation.3">
                  <p:embed/>
                  <p:pic>
                    <p:nvPicPr>
                      <p:cNvPr id="1495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75" y="2657991"/>
                        <a:ext cx="4214812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1420"/>
              </p:ext>
            </p:extLst>
          </p:nvPr>
        </p:nvGraphicFramePr>
        <p:xfrm>
          <a:off x="883375" y="3229491"/>
          <a:ext cx="28940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Формула" r:id="rId11" imgW="1168200" imgH="241200" progId="Equation.3">
                  <p:embed/>
                </p:oleObj>
              </mc:Choice>
              <mc:Fallback>
                <p:oleObj name="Формула" r:id="rId11" imgW="1168200" imgH="241200" progId="Equation.3">
                  <p:embed/>
                  <p:pic>
                    <p:nvPicPr>
                      <p:cNvPr id="1495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75" y="3229491"/>
                        <a:ext cx="2894012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91888"/>
              </p:ext>
            </p:extLst>
          </p:nvPr>
        </p:nvGraphicFramePr>
        <p:xfrm>
          <a:off x="883375" y="3800991"/>
          <a:ext cx="24225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Формула" r:id="rId13" imgW="977760" imgH="241200" progId="Equation.3">
                  <p:embed/>
                </p:oleObj>
              </mc:Choice>
              <mc:Fallback>
                <p:oleObj name="Формула" r:id="rId13" imgW="977760" imgH="241200" progId="Equation.3">
                  <p:embed/>
                  <p:pic>
                    <p:nvPicPr>
                      <p:cNvPr id="1495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75" y="3800991"/>
                        <a:ext cx="24225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13857"/>
              </p:ext>
            </p:extLst>
          </p:nvPr>
        </p:nvGraphicFramePr>
        <p:xfrm>
          <a:off x="883375" y="4370904"/>
          <a:ext cx="1165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Формула" r:id="rId15" imgW="469800" imgH="203040" progId="Equation.3">
                  <p:embed/>
                </p:oleObj>
              </mc:Choice>
              <mc:Fallback>
                <p:oleObj name="Формула" r:id="rId15" imgW="469800" imgH="203040" progId="Equation.3">
                  <p:embed/>
                  <p:pic>
                    <p:nvPicPr>
                      <p:cNvPr id="1495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75" y="4370904"/>
                        <a:ext cx="11652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29"/>
          <p:cNvSpPr>
            <a:spLocks noChangeArrowheads="1"/>
          </p:cNvSpPr>
          <p:nvPr/>
        </p:nvSpPr>
        <p:spPr bwMode="auto">
          <a:xfrm>
            <a:off x="6312625" y="1092716"/>
            <a:ext cx="1762125" cy="493713"/>
          </a:xfrm>
          <a:prstGeom prst="wedgeRoundRectCallout">
            <a:avLst>
              <a:gd name="adj1" fmla="val -123153"/>
              <a:gd name="adj2" fmla="val 43569"/>
              <a:gd name="adj3" fmla="val 16667"/>
            </a:avLst>
          </a:prstGeom>
          <a:solidFill>
            <a:srgbClr val="E6E6E6"/>
          </a:solidFill>
          <a:ln w="12700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ru-RU" sz="2000">
                <a:latin typeface="Arial" charset="0"/>
                <a:cs typeface="Arial" charset="0"/>
              </a:rPr>
              <a:t>раскрыли </a:t>
            </a:r>
            <a:r>
              <a:rPr lang="ru-RU" sz="2000">
                <a:latin typeface="Arial" charset="0"/>
                <a:cs typeface="Arial" charset="0"/>
                <a:sym typeface="Symbol" pitchFamily="18" charset="2"/>
              </a:rPr>
              <a:t></a:t>
            </a:r>
          </a:p>
        </p:txBody>
      </p:sp>
      <p:sp>
        <p:nvSpPr>
          <p:cNvPr id="19" name="AutoShape 30"/>
          <p:cNvSpPr>
            <a:spLocks noChangeArrowheads="1"/>
          </p:cNvSpPr>
          <p:nvPr/>
        </p:nvSpPr>
        <p:spPr bwMode="auto">
          <a:xfrm>
            <a:off x="5287100" y="1748354"/>
            <a:ext cx="3025775" cy="469900"/>
          </a:xfrm>
          <a:prstGeom prst="wedgeRoundRectCallout">
            <a:avLst>
              <a:gd name="adj1" fmla="val -74713"/>
              <a:gd name="adj2" fmla="val 40880"/>
              <a:gd name="adj3" fmla="val 16667"/>
            </a:avLst>
          </a:prstGeom>
          <a:solidFill>
            <a:srgbClr val="E6E6E6"/>
          </a:solidFill>
          <a:ln w="12700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ru-RU" sz="2000">
                <a:latin typeface="Arial" charset="0"/>
                <a:cs typeface="Arial" charset="0"/>
              </a:rPr>
              <a:t>формула де Моргана</a:t>
            </a:r>
            <a:endParaRPr lang="ru-RU" sz="200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0" name="AutoShape 31"/>
          <p:cNvSpPr>
            <a:spLocks noChangeArrowheads="1"/>
          </p:cNvSpPr>
          <p:nvPr/>
        </p:nvSpPr>
        <p:spPr bwMode="auto">
          <a:xfrm>
            <a:off x="5287100" y="2356366"/>
            <a:ext cx="3025775" cy="469900"/>
          </a:xfrm>
          <a:prstGeom prst="wedgeRoundRectCallout">
            <a:avLst>
              <a:gd name="adj1" fmla="val -74713"/>
              <a:gd name="adj2" fmla="val 14528"/>
              <a:gd name="adj3" fmla="val 16667"/>
            </a:avLst>
          </a:prstGeom>
          <a:solidFill>
            <a:srgbClr val="E6E6E6"/>
          </a:solidFill>
          <a:ln w="12700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ru-RU" sz="2000">
                <a:latin typeface="Arial" charset="0"/>
                <a:cs typeface="Arial" charset="0"/>
              </a:rPr>
              <a:t>распределительный</a:t>
            </a:r>
            <a:endParaRPr lang="ru-RU" sz="200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1" name="AutoShape 32"/>
          <p:cNvSpPr>
            <a:spLocks noChangeArrowheads="1"/>
          </p:cNvSpPr>
          <p:nvPr/>
        </p:nvSpPr>
        <p:spPr bwMode="auto">
          <a:xfrm>
            <a:off x="5398225" y="3034229"/>
            <a:ext cx="3025775" cy="469900"/>
          </a:xfrm>
          <a:prstGeom prst="wedgeRoundRectCallout">
            <a:avLst>
              <a:gd name="adj1" fmla="val -76546"/>
              <a:gd name="adj2" fmla="val 2366"/>
              <a:gd name="adj3" fmla="val 16667"/>
            </a:avLst>
          </a:prstGeom>
          <a:solidFill>
            <a:srgbClr val="E6E6E6"/>
          </a:solidFill>
          <a:ln w="12700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ru-RU" sz="2000">
                <a:latin typeface="Arial" charset="0"/>
                <a:cs typeface="Arial" charset="0"/>
              </a:rPr>
              <a:t>исключения третьего</a:t>
            </a:r>
            <a:endParaRPr lang="ru-RU" sz="200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2" name="AutoShape 33"/>
          <p:cNvSpPr>
            <a:spLocks noChangeArrowheads="1"/>
          </p:cNvSpPr>
          <p:nvPr/>
        </p:nvSpPr>
        <p:spPr bwMode="auto">
          <a:xfrm>
            <a:off x="4687025" y="3700979"/>
            <a:ext cx="1941512" cy="469900"/>
          </a:xfrm>
          <a:prstGeom prst="wedgeRoundRectCallout">
            <a:avLst>
              <a:gd name="adj1" fmla="val -118764"/>
              <a:gd name="adj2" fmla="val -16894"/>
              <a:gd name="adj3" fmla="val 16667"/>
            </a:avLst>
          </a:prstGeom>
          <a:solidFill>
            <a:srgbClr val="E6E6E6"/>
          </a:solidFill>
          <a:ln w="12700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ru-RU" sz="2000">
                <a:latin typeface="Arial" charset="0"/>
                <a:cs typeface="Arial" charset="0"/>
              </a:rPr>
              <a:t>повторения</a:t>
            </a:r>
            <a:endParaRPr lang="ru-RU" sz="200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3" name="AutoShape 34"/>
          <p:cNvSpPr>
            <a:spLocks noChangeArrowheads="1"/>
          </p:cNvSpPr>
          <p:nvPr/>
        </p:nvSpPr>
        <p:spPr bwMode="auto">
          <a:xfrm>
            <a:off x="4393337" y="4332804"/>
            <a:ext cx="1941513" cy="469900"/>
          </a:xfrm>
          <a:prstGeom prst="wedgeRoundRectCallout">
            <a:avLst>
              <a:gd name="adj1" fmla="val -118764"/>
              <a:gd name="adj2" fmla="val -16894"/>
              <a:gd name="adj3" fmla="val 16667"/>
            </a:avLst>
          </a:prstGeom>
          <a:solidFill>
            <a:srgbClr val="E6E6E6"/>
          </a:solidFill>
          <a:ln w="12700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ru-RU" sz="2000">
                <a:latin typeface="Arial" charset="0"/>
                <a:cs typeface="Arial" charset="0"/>
              </a:rPr>
              <a:t>поглощения</a:t>
            </a:r>
            <a:endParaRPr lang="ru-RU" sz="2000">
              <a:latin typeface="Arial" charset="0"/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5914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Задачи</a:t>
            </a:r>
            <a:endParaRPr lang="ru-RU" sz="3200" dirty="0"/>
          </a:p>
        </p:txBody>
      </p:sp>
      <p:sp>
        <p:nvSpPr>
          <p:cNvPr id="31" name="Rectangle 1"/>
          <p:cNvSpPr>
            <a:spLocks noChangeArrowheads="1"/>
          </p:cNvSpPr>
          <p:nvPr/>
        </p:nvSpPr>
        <p:spPr bwMode="auto">
          <a:xfrm>
            <a:off x="388938" y="804863"/>
            <a:ext cx="8405812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ru-RU" altLang="ru-RU" sz="28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Упростить выражения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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¬(¬B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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s-ES" altLang="ru-RU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ru-RU" altLang="ru-RU" sz="28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altLang="ru-RU" sz="2800" b="1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</a:t>
            </a:r>
            <a:r>
              <a:rPr lang="es-ES" altLang="ru-RU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¬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en-US" sz="2800" dirty="0">
                <a:latin typeface="Arial" charset="0"/>
                <a:sym typeface="Symbol" pitchFamily="18" charset="2"/>
              </a:rPr>
              <a:t></a:t>
            </a:r>
            <a:r>
              <a:rPr lang="es-ES" altLang="ru-RU" sz="2800" b="1" dirty="0" smtClean="0"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s-ES" altLang="ru-RU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ru-RU" altLang="ru-RU" sz="28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sz="2800" b="1" dirty="0" smtClean="0">
                <a:latin typeface="Arial" charset="0"/>
                <a:sym typeface="Symbol" pitchFamily="18" charset="2"/>
              </a:rPr>
              <a:t></a:t>
            </a:r>
            <a:r>
              <a:rPr lang="es-ES" altLang="ru-RU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¬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s-ES" altLang="ru-RU" sz="2800" b="1" dirty="0">
                <a:cs typeface="Courier New" panose="02070309020205020404" pitchFamily="49" charset="0"/>
              </a:rPr>
              <a:t> </a:t>
            </a:r>
            <a:r>
              <a:rPr lang="ru-RU" altLang="ru-RU" sz="2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</a:t>
            </a:r>
            <a:r>
              <a:rPr lang="es-ES" altLang="ru-RU" sz="2800" b="1" dirty="0" smtClean="0">
                <a:cs typeface="Courier New" panose="02070309020205020404" pitchFamily="49" charset="0"/>
              </a:rPr>
              <a:t> </a:t>
            </a:r>
            <a:r>
              <a:rPr lang="es-ES" altLang="ru-RU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s-ES" altLang="ru-RU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ru-RU" altLang="ru-RU" sz="28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514350" indent="-514350">
              <a:buFont typeface="+mj-lt"/>
              <a:buAutoNum type="arabicPeriod" startAt="2"/>
            </a:pPr>
            <a:r>
              <a:rPr lang="ru-RU" altLang="ru-RU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Решить логические </a:t>
            </a:r>
            <a:r>
              <a:rPr lang="ru-RU" altLang="ru-RU" sz="2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уравннеия</a:t>
            </a:r>
            <a:r>
              <a:rPr lang="ru-RU" altLang="ru-RU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endParaRPr lang="ru-RU" altLang="ru-RU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altLang="ru-RU" sz="28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altLang="ru-RU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altLang="ru-RU" sz="28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altLang="ru-RU" sz="2800" i="1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altLang="ru-RU" sz="2800" i="1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148464" y="3040728"/>
            <a:ext cx="3284538" cy="631825"/>
            <a:chOff x="1785" y="1067"/>
            <a:chExt cx="2069" cy="398"/>
          </a:xfrm>
        </p:grpSpPr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1785" y="1067"/>
              <a:ext cx="2069" cy="398"/>
            </a:xfrm>
            <a:prstGeom prst="roundRect">
              <a:avLst>
                <a:gd name="adj" fmla="val 16667"/>
              </a:avLst>
            </a:prstGeom>
            <a:solidFill>
              <a:srgbClr val="FFFFC1"/>
            </a:solidFill>
            <a:ln w="12700">
              <a:solidFill>
                <a:srgbClr val="FF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1981" y="1107"/>
            <a:ext cx="167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name="Формула" r:id="rId3" imgW="1143000" imgH="203040" progId="Equation.3">
                    <p:embed/>
                  </p:oleObj>
                </mc:Choice>
                <mc:Fallback>
                  <p:oleObj name="Формула" r:id="rId3" imgW="1143000" imgH="203040" progId="Equation.3">
                    <p:embed/>
                    <p:pic>
                      <p:nvPicPr>
                        <p:cNvPr id="215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1107"/>
                          <a:ext cx="1678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1148464" y="3736053"/>
            <a:ext cx="4270375" cy="631825"/>
            <a:chOff x="1533" y="2232"/>
            <a:chExt cx="2690" cy="398"/>
          </a:xfrm>
        </p:grpSpPr>
        <p:sp>
          <p:nvSpPr>
            <p:cNvPr id="10" name="AutoShape 16"/>
            <p:cNvSpPr>
              <a:spLocks noChangeArrowheads="1"/>
            </p:cNvSpPr>
            <p:nvPr/>
          </p:nvSpPr>
          <p:spPr bwMode="auto">
            <a:xfrm>
              <a:off x="1533" y="2232"/>
              <a:ext cx="2690" cy="398"/>
            </a:xfrm>
            <a:prstGeom prst="roundRect">
              <a:avLst>
                <a:gd name="adj" fmla="val 16667"/>
              </a:avLst>
            </a:prstGeom>
            <a:solidFill>
              <a:srgbClr val="FFFFC1"/>
            </a:solidFill>
            <a:ln w="12700">
              <a:solidFill>
                <a:srgbClr val="FF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aphicFrame>
          <p:nvGraphicFramePr>
            <p:cNvPr id="11" name="Object 17"/>
            <p:cNvGraphicFramePr>
              <a:graphicFrameLocks noChangeAspect="1"/>
            </p:cNvGraphicFramePr>
            <p:nvPr/>
          </p:nvGraphicFramePr>
          <p:xfrm>
            <a:off x="1658" y="2281"/>
            <a:ext cx="244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name="Формула" r:id="rId5" imgW="1663560" imgH="190440" progId="Equation.3">
                    <p:embed/>
                  </p:oleObj>
                </mc:Choice>
                <mc:Fallback>
                  <p:oleObj name="Формула" r:id="rId5" imgW="1663560" imgH="190440" progId="Equation.3">
                    <p:embed/>
                    <p:pic>
                      <p:nvPicPr>
                        <p:cNvPr id="2150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2281"/>
                          <a:ext cx="2443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3059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3200" dirty="0" smtClean="0"/>
              <a:t>Получение логических выражений</a:t>
            </a:r>
            <a:endParaRPr lang="ru-RU" sz="3200" dirty="0"/>
          </a:p>
        </p:txBody>
      </p:sp>
      <p:graphicFrame>
        <p:nvGraphicFramePr>
          <p:cNvPr id="12" name="Group 60"/>
          <p:cNvGraphicFramePr>
            <a:graphicFrameLocks noGrp="1"/>
          </p:cNvGraphicFramePr>
          <p:nvPr/>
        </p:nvGraphicFramePr>
        <p:xfrm>
          <a:off x="442913" y="968375"/>
          <a:ext cx="2033587" cy="2665413"/>
        </p:xfrm>
        <a:graphic>
          <a:graphicData uri="http://schemas.openxmlformats.org/drawingml/2006/table">
            <a:tbl>
              <a:tblPr/>
              <a:tblGrid>
                <a:gridCol w="639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4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Text Box 61"/>
          <p:cNvSpPr txBox="1">
            <a:spLocks noChangeArrowheads="1"/>
          </p:cNvSpPr>
          <p:nvPr/>
        </p:nvSpPr>
        <p:spPr bwMode="auto">
          <a:xfrm>
            <a:off x="3419476" y="945466"/>
            <a:ext cx="447560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2000" b="1" dirty="0"/>
              <a:t>Шаг 1.</a:t>
            </a:r>
            <a:r>
              <a:rPr lang="ru-RU" altLang="ru-RU" sz="2000" dirty="0"/>
              <a:t> Отметить строки в таблице, где </a:t>
            </a:r>
            <a:r>
              <a:rPr lang="en-US" altLang="ru-RU" sz="2000" b="1" dirty="0"/>
              <a:t>X = 1</a:t>
            </a:r>
            <a:r>
              <a:rPr lang="en-US" altLang="ru-RU" sz="2000" dirty="0"/>
              <a:t>.</a:t>
            </a:r>
            <a:endParaRPr lang="ru-RU" altLang="ru-RU" sz="2000" b="1" dirty="0"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ru-RU" altLang="ru-RU" sz="2000" b="1" dirty="0">
                <a:sym typeface="Symbol" panose="05050102010706020507" pitchFamily="18" charset="2"/>
              </a:rPr>
              <a:t>Шаг 2. </a:t>
            </a:r>
            <a:r>
              <a:rPr lang="ru-RU" altLang="ru-RU" sz="2000" dirty="0">
                <a:sym typeface="Symbol" panose="05050102010706020507" pitchFamily="18" charset="2"/>
              </a:rPr>
              <a:t>Для каждой из них записать логическое выражение, которое истинно только для этой строки.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ru-RU" altLang="ru-RU" sz="2000" b="1" dirty="0">
                <a:sym typeface="Symbol" panose="05050102010706020507" pitchFamily="18" charset="2"/>
              </a:rPr>
              <a:t>Шаг 3. </a:t>
            </a:r>
            <a:r>
              <a:rPr lang="ru-RU" altLang="ru-RU" sz="2000" dirty="0">
                <a:sym typeface="Symbol" panose="05050102010706020507" pitchFamily="18" charset="2"/>
              </a:rPr>
              <a:t>Сложить эти выражения и упростить результат.</a:t>
            </a:r>
          </a:p>
        </p:txBody>
      </p:sp>
      <p:sp>
        <p:nvSpPr>
          <p:cNvPr id="14" name="Oval 62"/>
          <p:cNvSpPr>
            <a:spLocks noChangeArrowheads="1"/>
          </p:cNvSpPr>
          <p:nvPr/>
        </p:nvSpPr>
        <p:spPr bwMode="auto">
          <a:xfrm>
            <a:off x="2254250" y="1736725"/>
            <a:ext cx="112713" cy="1127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" name="Oval 63"/>
          <p:cNvSpPr>
            <a:spLocks noChangeArrowheads="1"/>
          </p:cNvSpPr>
          <p:nvPr/>
        </p:nvSpPr>
        <p:spPr bwMode="auto">
          <a:xfrm>
            <a:off x="2254250" y="2266950"/>
            <a:ext cx="112713" cy="1127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6" name="Oval 64"/>
          <p:cNvSpPr>
            <a:spLocks noChangeArrowheads="1"/>
          </p:cNvSpPr>
          <p:nvPr/>
        </p:nvSpPr>
        <p:spPr bwMode="auto">
          <a:xfrm>
            <a:off x="2254250" y="3317875"/>
            <a:ext cx="112713" cy="1127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7" name="Object 65"/>
          <p:cNvGraphicFramePr>
            <a:graphicFrameLocks noChangeAspect="1"/>
          </p:cNvGraphicFramePr>
          <p:nvPr/>
        </p:nvGraphicFramePr>
        <p:xfrm>
          <a:off x="2509838" y="1503363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Формула" r:id="rId3" imgW="342720" imgH="203040" progId="Equation.3">
                  <p:embed/>
                </p:oleObj>
              </mc:Choice>
              <mc:Fallback>
                <p:oleObj name="Формула" r:id="rId3" imgW="342720" imgH="203040" progId="Equation.3">
                  <p:embed/>
                  <p:pic>
                    <p:nvPicPr>
                      <p:cNvPr id="19052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1503363"/>
                        <a:ext cx="850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6"/>
          <p:cNvGraphicFramePr>
            <a:graphicFrameLocks noChangeAspect="1"/>
          </p:cNvGraphicFramePr>
          <p:nvPr/>
        </p:nvGraphicFramePr>
        <p:xfrm>
          <a:off x="2513013" y="2046288"/>
          <a:ext cx="819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Формула" r:id="rId5" imgW="330120" imgH="203040" progId="Equation.3">
                  <p:embed/>
                </p:oleObj>
              </mc:Choice>
              <mc:Fallback>
                <p:oleObj name="Формула" r:id="rId5" imgW="330120" imgH="203040" progId="Equation.3">
                  <p:embed/>
                  <p:pic>
                    <p:nvPicPr>
                      <p:cNvPr id="19053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046288"/>
                        <a:ext cx="8191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7"/>
          <p:cNvGraphicFramePr>
            <a:graphicFrameLocks noChangeAspect="1"/>
          </p:cNvGraphicFramePr>
          <p:nvPr/>
        </p:nvGraphicFramePr>
        <p:xfrm>
          <a:off x="2535238" y="3165475"/>
          <a:ext cx="819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Формула" r:id="rId7" imgW="330120" imgH="164880" progId="Equation.3">
                  <p:embed/>
                </p:oleObj>
              </mc:Choice>
              <mc:Fallback>
                <p:oleObj name="Формула" r:id="rId7" imgW="330120" imgH="164880" progId="Equation.3">
                  <p:embed/>
                  <p:pic>
                    <p:nvPicPr>
                      <p:cNvPr id="190531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165475"/>
                        <a:ext cx="8191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64008"/>
              </p:ext>
            </p:extLst>
          </p:nvPr>
        </p:nvGraphicFramePr>
        <p:xfrm>
          <a:off x="1909947" y="3771900"/>
          <a:ext cx="3560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Формула" r:id="rId9" imgW="1434960" imgH="203040" progId="Equation.3">
                  <p:embed/>
                </p:oleObj>
              </mc:Choice>
              <mc:Fallback>
                <p:oleObj name="Формула" r:id="rId9" imgW="1434960" imgH="203040" progId="Equation.3">
                  <p:embed/>
                  <p:pic>
                    <p:nvPicPr>
                      <p:cNvPr id="19053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947" y="3771900"/>
                        <a:ext cx="35607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995500"/>
              </p:ext>
            </p:extLst>
          </p:nvPr>
        </p:nvGraphicFramePr>
        <p:xfrm>
          <a:off x="5488172" y="3748088"/>
          <a:ext cx="29940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Формула" r:id="rId11" imgW="1206360" imgH="241200" progId="Equation.3">
                  <p:embed/>
                </p:oleObj>
              </mc:Choice>
              <mc:Fallback>
                <p:oleObj name="Формула" r:id="rId11" imgW="1206360" imgH="241200" progId="Equation.3">
                  <p:embed/>
                  <p:pic>
                    <p:nvPicPr>
                      <p:cNvPr id="19053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172" y="3748088"/>
                        <a:ext cx="29940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68721"/>
              </p:ext>
            </p:extLst>
          </p:nvPr>
        </p:nvGraphicFramePr>
        <p:xfrm>
          <a:off x="2268722" y="4368800"/>
          <a:ext cx="1733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Формула" r:id="rId13" imgW="698400" imgH="203040" progId="Equation.3">
                  <p:embed/>
                </p:oleObj>
              </mc:Choice>
              <mc:Fallback>
                <p:oleObj name="Формула" r:id="rId13" imgW="698400" imgH="203040" progId="Equation.3">
                  <p:embed/>
                  <p:pic>
                    <p:nvPicPr>
                      <p:cNvPr id="19053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722" y="4368800"/>
                        <a:ext cx="1733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87782"/>
              </p:ext>
            </p:extLst>
          </p:nvPr>
        </p:nvGraphicFramePr>
        <p:xfrm>
          <a:off x="4081647" y="4379913"/>
          <a:ext cx="28051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Формула" r:id="rId15" imgW="1130040" imgH="241200" progId="Equation.3">
                  <p:embed/>
                </p:oleObj>
              </mc:Choice>
              <mc:Fallback>
                <p:oleObj name="Формула" r:id="rId15" imgW="1130040" imgH="241200" progId="Equation.3">
                  <p:embed/>
                  <p:pic>
                    <p:nvPicPr>
                      <p:cNvPr id="19053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647" y="4379913"/>
                        <a:ext cx="280511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39665"/>
              </p:ext>
            </p:extLst>
          </p:nvPr>
        </p:nvGraphicFramePr>
        <p:xfrm>
          <a:off x="6862947" y="4359275"/>
          <a:ext cx="12620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Формула" r:id="rId17" imgW="507960" imgH="203040" progId="Equation.3">
                  <p:embed/>
                </p:oleObj>
              </mc:Choice>
              <mc:Fallback>
                <p:oleObj name="Формула" r:id="rId17" imgW="507960" imgH="203040" progId="Equation.3">
                  <p:embed/>
                  <p:pic>
                    <p:nvPicPr>
                      <p:cNvPr id="19053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947" y="4359275"/>
                        <a:ext cx="12620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63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400" dirty="0" smtClean="0"/>
              <a:t>Получение логических выражений (2 способ)</a:t>
            </a:r>
            <a:endParaRPr lang="ru-RU" sz="2400" dirty="0"/>
          </a:p>
        </p:txBody>
      </p:sp>
      <p:graphicFrame>
        <p:nvGraphicFramePr>
          <p:cNvPr id="25" name="Group 4"/>
          <p:cNvGraphicFramePr>
            <a:graphicFrameLocks noGrp="1"/>
          </p:cNvGraphicFramePr>
          <p:nvPr/>
        </p:nvGraphicFramePr>
        <p:xfrm>
          <a:off x="442913" y="968375"/>
          <a:ext cx="2033587" cy="2665413"/>
        </p:xfrm>
        <a:graphic>
          <a:graphicData uri="http://schemas.openxmlformats.org/drawingml/2006/table">
            <a:tbl>
              <a:tblPr/>
              <a:tblGrid>
                <a:gridCol w="639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4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3697288" y="930275"/>
            <a:ext cx="501332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2000" b="1" dirty="0"/>
              <a:t>Шаг 1.</a:t>
            </a:r>
            <a:r>
              <a:rPr lang="ru-RU" altLang="ru-RU" sz="2000" dirty="0"/>
              <a:t> Отметить строки в таблице, где </a:t>
            </a:r>
            <a:r>
              <a:rPr lang="en-US" altLang="ru-RU" sz="2000" b="1" dirty="0"/>
              <a:t>X = </a:t>
            </a:r>
            <a:r>
              <a:rPr lang="ru-RU" altLang="ru-RU" sz="2000" b="1" dirty="0"/>
              <a:t>0</a:t>
            </a:r>
            <a:r>
              <a:rPr lang="en-US" altLang="ru-RU" sz="2000" dirty="0"/>
              <a:t>.</a:t>
            </a:r>
            <a:endParaRPr lang="ru-RU" altLang="ru-RU" sz="2000" b="1" dirty="0"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ru-RU" altLang="ru-RU" sz="2000" b="1" dirty="0">
                <a:sym typeface="Symbol" panose="05050102010706020507" pitchFamily="18" charset="2"/>
              </a:rPr>
              <a:t>Шаг 2. </a:t>
            </a:r>
            <a:r>
              <a:rPr lang="ru-RU" altLang="ru-RU" sz="2000" dirty="0">
                <a:sym typeface="Symbol" panose="05050102010706020507" pitchFamily="18" charset="2"/>
              </a:rPr>
              <a:t>Для каждой из них записать логическое выражение, которое истинно только для этой строки.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ru-RU" altLang="ru-RU" sz="2000" b="1" dirty="0">
                <a:sym typeface="Symbol" panose="05050102010706020507" pitchFamily="18" charset="2"/>
              </a:rPr>
              <a:t>Шаг 3. </a:t>
            </a:r>
            <a:r>
              <a:rPr lang="ru-RU" altLang="ru-RU" sz="2000" dirty="0">
                <a:sym typeface="Symbol" panose="05050102010706020507" pitchFamily="18" charset="2"/>
              </a:rPr>
              <a:t>Сложить эти выражения и упростить результат, который равен      .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ru-RU" altLang="ru-RU" sz="2000" b="1" dirty="0">
                <a:sym typeface="Symbol" panose="05050102010706020507" pitchFamily="18" charset="2"/>
              </a:rPr>
              <a:t>Шаг 4. </a:t>
            </a:r>
            <a:r>
              <a:rPr lang="ru-RU" altLang="ru-RU" sz="2000" dirty="0">
                <a:sym typeface="Symbol" panose="05050102010706020507" pitchFamily="18" charset="2"/>
              </a:rPr>
              <a:t>Сделать инверсию.</a:t>
            </a:r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2298700" y="2809875"/>
            <a:ext cx="112713" cy="1127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8" name="Object 34"/>
          <p:cNvGraphicFramePr>
            <a:graphicFrameLocks noChangeAspect="1"/>
          </p:cNvGraphicFramePr>
          <p:nvPr/>
        </p:nvGraphicFramePr>
        <p:xfrm>
          <a:off x="2532063" y="2592388"/>
          <a:ext cx="850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Формула" r:id="rId3" imgW="342720" imgH="190440" progId="Equation.3">
                  <p:embed/>
                </p:oleObj>
              </mc:Choice>
              <mc:Fallback>
                <p:oleObj name="Формула" r:id="rId3" imgW="342720" imgH="190440" progId="Equation.3">
                  <p:embed/>
                  <p:pic>
                    <p:nvPicPr>
                      <p:cNvPr id="19254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592388"/>
                        <a:ext cx="8509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86562"/>
              </p:ext>
            </p:extLst>
          </p:nvPr>
        </p:nvGraphicFramePr>
        <p:xfrm>
          <a:off x="4158512" y="3987800"/>
          <a:ext cx="15128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Формула" r:id="rId5" imgW="609480" imgH="228600" progId="Equation.3">
                  <p:embed/>
                </p:oleObj>
              </mc:Choice>
              <mc:Fallback>
                <p:oleObj name="Формула" r:id="rId5" imgW="609480" imgH="228600" progId="Equation.3">
                  <p:embed/>
                  <p:pic>
                    <p:nvPicPr>
                      <p:cNvPr id="1925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512" y="3987800"/>
                        <a:ext cx="151288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3311"/>
              </p:ext>
            </p:extLst>
          </p:nvPr>
        </p:nvGraphicFramePr>
        <p:xfrm>
          <a:off x="5639650" y="4038600"/>
          <a:ext cx="12620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Формула" r:id="rId7" imgW="507960" imgH="203040" progId="Equation.3">
                  <p:embed/>
                </p:oleObj>
              </mc:Choice>
              <mc:Fallback>
                <p:oleObj name="Формула" r:id="rId7" imgW="507960" imgH="203040" progId="Equation.3">
                  <p:embed/>
                  <p:pic>
                    <p:nvPicPr>
                      <p:cNvPr id="19255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650" y="4038600"/>
                        <a:ext cx="126206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37954"/>
              </p:ext>
            </p:extLst>
          </p:nvPr>
        </p:nvGraphicFramePr>
        <p:xfrm>
          <a:off x="8119361" y="2690813"/>
          <a:ext cx="3794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Формула" r:id="rId9" imgW="152280" imgH="190440" progId="Equation.3">
                  <p:embed/>
                </p:oleObj>
              </mc:Choice>
              <mc:Fallback>
                <p:oleObj name="Формула" r:id="rId9" imgW="152280" imgH="190440" progId="Equation.3">
                  <p:embed/>
                  <p:pic>
                    <p:nvPicPr>
                      <p:cNvPr id="19255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361" y="2690813"/>
                        <a:ext cx="3794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05003"/>
              </p:ext>
            </p:extLst>
          </p:nvPr>
        </p:nvGraphicFramePr>
        <p:xfrm>
          <a:off x="2043962" y="4100513"/>
          <a:ext cx="20494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Формула" r:id="rId11" imgW="825480" imgH="228600" progId="Equation.3">
                  <p:embed/>
                </p:oleObj>
              </mc:Choice>
              <mc:Fallback>
                <p:oleObj name="Формула" r:id="rId11" imgW="825480" imgH="228600" progId="Equation.3">
                  <p:embed/>
                  <p:pic>
                    <p:nvPicPr>
                      <p:cNvPr id="1925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962" y="4100513"/>
                        <a:ext cx="20494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37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400" dirty="0" smtClean="0"/>
              <a:t>Получение логических выражений (3 способ)</a:t>
            </a:r>
            <a:endParaRPr lang="ru-RU" sz="2400" dirty="0"/>
          </a:p>
        </p:txBody>
      </p:sp>
      <p:graphicFrame>
        <p:nvGraphicFramePr>
          <p:cNvPr id="11" name="Group 4"/>
          <p:cNvGraphicFramePr>
            <a:graphicFrameLocks noGrp="1"/>
          </p:cNvGraphicFramePr>
          <p:nvPr/>
        </p:nvGraphicFramePr>
        <p:xfrm>
          <a:off x="442913" y="968375"/>
          <a:ext cx="2033587" cy="2665413"/>
        </p:xfrm>
        <a:graphic>
          <a:graphicData uri="http://schemas.openxmlformats.org/drawingml/2006/table">
            <a:tbl>
              <a:tblPr/>
              <a:tblGrid>
                <a:gridCol w="639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4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3697288" y="930275"/>
            <a:ext cx="42576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2000" b="1" dirty="0"/>
              <a:t>Шаг 1.</a:t>
            </a:r>
            <a:r>
              <a:rPr lang="ru-RU" altLang="ru-RU" sz="2000" dirty="0"/>
              <a:t> Отметить строки в таблице, где </a:t>
            </a:r>
            <a:r>
              <a:rPr lang="en-US" altLang="ru-RU" sz="2000" b="1" dirty="0"/>
              <a:t>X = </a:t>
            </a:r>
            <a:r>
              <a:rPr lang="ru-RU" altLang="ru-RU" sz="2000" b="1" dirty="0"/>
              <a:t>0</a:t>
            </a:r>
            <a:r>
              <a:rPr lang="en-US" altLang="ru-RU" sz="2000" dirty="0"/>
              <a:t>.</a:t>
            </a:r>
            <a:endParaRPr lang="ru-RU" altLang="ru-RU" sz="2000" b="1" dirty="0"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ru-RU" altLang="ru-RU" sz="2000" b="1" dirty="0">
                <a:sym typeface="Symbol" panose="05050102010706020507" pitchFamily="18" charset="2"/>
              </a:rPr>
              <a:t>Шаг 2. </a:t>
            </a:r>
            <a:r>
              <a:rPr lang="ru-RU" altLang="ru-RU" sz="2000" dirty="0">
                <a:sym typeface="Symbol" panose="05050102010706020507" pitchFamily="18" charset="2"/>
              </a:rPr>
              <a:t>Для каждой из них записать логическое выражение, которое </a:t>
            </a:r>
            <a:r>
              <a:rPr lang="ru-RU" altLang="ru-RU" sz="2000" b="1" dirty="0">
                <a:solidFill>
                  <a:srgbClr val="FF0000"/>
                </a:solidFill>
                <a:sym typeface="Symbol" panose="05050102010706020507" pitchFamily="18" charset="2"/>
              </a:rPr>
              <a:t>ложно</a:t>
            </a:r>
            <a:r>
              <a:rPr lang="ru-RU" altLang="ru-RU" sz="2000" b="1" dirty="0">
                <a:sym typeface="Symbol" panose="05050102010706020507" pitchFamily="18" charset="2"/>
              </a:rPr>
              <a:t> </a:t>
            </a:r>
            <a:r>
              <a:rPr lang="ru-RU" altLang="ru-RU" sz="2000" dirty="0">
                <a:sym typeface="Symbol" panose="05050102010706020507" pitchFamily="18" charset="2"/>
              </a:rPr>
              <a:t>только для этой строки.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ru-RU" altLang="ru-RU" sz="2000" b="1" dirty="0">
                <a:sym typeface="Symbol" panose="05050102010706020507" pitchFamily="18" charset="2"/>
              </a:rPr>
              <a:t>Шаг 3. </a:t>
            </a:r>
            <a:r>
              <a:rPr lang="ru-RU" altLang="ru-RU" sz="2000" b="1" dirty="0">
                <a:solidFill>
                  <a:srgbClr val="FF0000"/>
                </a:solidFill>
                <a:sym typeface="Symbol" panose="05050102010706020507" pitchFamily="18" charset="2"/>
              </a:rPr>
              <a:t>Перемножить</a:t>
            </a:r>
            <a:r>
              <a:rPr lang="ru-RU" altLang="ru-RU" sz="2000" dirty="0">
                <a:sym typeface="Symbol" panose="05050102010706020507" pitchFamily="18" charset="2"/>
              </a:rPr>
              <a:t> эти выражения и упростить результат</a:t>
            </a:r>
            <a:r>
              <a:rPr lang="en-US" altLang="ru-RU" sz="2000" dirty="0">
                <a:sym typeface="Symbol" panose="05050102010706020507" pitchFamily="18" charset="2"/>
              </a:rPr>
              <a:t>.</a:t>
            </a:r>
            <a:endParaRPr lang="ru-RU" altLang="ru-RU" sz="2000" dirty="0">
              <a:sym typeface="Symbol" panose="05050102010706020507" pitchFamily="18" charset="2"/>
            </a:endParaRPr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2298700" y="2809875"/>
            <a:ext cx="112713" cy="1127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4" name="Object 34"/>
          <p:cNvGraphicFramePr>
            <a:graphicFrameLocks noChangeAspect="1"/>
          </p:cNvGraphicFramePr>
          <p:nvPr/>
        </p:nvGraphicFramePr>
        <p:xfrm>
          <a:off x="2551113" y="2592388"/>
          <a:ext cx="977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Формула" r:id="rId3" imgW="393480" imgH="190440" progId="Equation.3">
                  <p:embed/>
                </p:oleObj>
              </mc:Choice>
              <mc:Fallback>
                <p:oleObj name="Формула" r:id="rId3" imgW="393480" imgH="190440" progId="Equation.3">
                  <p:embed/>
                  <p:pic>
                    <p:nvPicPr>
                      <p:cNvPr id="19254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592388"/>
                        <a:ext cx="9779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00459"/>
              </p:ext>
            </p:extLst>
          </p:nvPr>
        </p:nvGraphicFramePr>
        <p:xfrm>
          <a:off x="1065937" y="3903662"/>
          <a:ext cx="3089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Формула" r:id="rId5" imgW="1244520" imgH="241200" progId="Equation.3">
                  <p:embed/>
                </p:oleObj>
              </mc:Choice>
              <mc:Fallback>
                <p:oleObj name="Формула" r:id="rId5" imgW="1244520" imgH="241200" progId="Equation.3">
                  <p:embed/>
                  <p:pic>
                    <p:nvPicPr>
                      <p:cNvPr id="19255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937" y="3903662"/>
                        <a:ext cx="30892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31"/>
          <p:cNvSpPr>
            <a:spLocks noChangeArrowheads="1"/>
          </p:cNvSpPr>
          <p:nvPr/>
        </p:nvSpPr>
        <p:spPr bwMode="auto">
          <a:xfrm>
            <a:off x="2298700" y="1754188"/>
            <a:ext cx="112713" cy="1127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551113" y="1566863"/>
          <a:ext cx="9779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Формула" r:id="rId7" imgW="393480" imgH="164880" progId="Equation.3">
                  <p:embed/>
                </p:oleObj>
              </mc:Choice>
              <mc:Fallback>
                <p:oleObj name="Формула" r:id="rId7" imgW="393480" imgH="164880" progId="Equation.3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566863"/>
                        <a:ext cx="9779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01580"/>
              </p:ext>
            </p:extLst>
          </p:nvPr>
        </p:nvGraphicFramePr>
        <p:xfrm>
          <a:off x="4229825" y="3902075"/>
          <a:ext cx="4194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Формула" r:id="rId9" imgW="1688760" imgH="203040" progId="Equation.3">
                  <p:embed/>
                </p:oleObj>
              </mc:Choice>
              <mc:Fallback>
                <p:oleObj name="Формула" r:id="rId9" imgW="1688760" imgH="203040" progId="Equation.3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825" y="3902075"/>
                        <a:ext cx="41941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52957"/>
              </p:ext>
            </p:extLst>
          </p:nvPr>
        </p:nvGraphicFramePr>
        <p:xfrm>
          <a:off x="1413600" y="4448175"/>
          <a:ext cx="2489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Формула" r:id="rId11" imgW="1002960" imgH="228600" progId="Equation.3">
                  <p:embed/>
                </p:oleObj>
              </mc:Choice>
              <mc:Fallback>
                <p:oleObj name="Формула" r:id="rId11" imgW="1002960" imgH="228600" progId="Equation.3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600" y="4448175"/>
                        <a:ext cx="24892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798"/>
              </p:ext>
            </p:extLst>
          </p:nvPr>
        </p:nvGraphicFramePr>
        <p:xfrm>
          <a:off x="3882162" y="4510087"/>
          <a:ext cx="6302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Формула" r:id="rId13" imgW="253800" imgH="164880" progId="Equation.3">
                  <p:embed/>
                </p:oleObj>
              </mc:Choice>
              <mc:Fallback>
                <p:oleObj name="Формула" r:id="rId13" imgW="253800" imgH="164880" progId="Equation.3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162" y="4510087"/>
                        <a:ext cx="6302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9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400" dirty="0" smtClean="0"/>
              <a:t>Задача</a:t>
            </a:r>
            <a:endParaRPr lang="ru-RU" sz="2400" dirty="0"/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219825" y="774331"/>
            <a:ext cx="465878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2800" dirty="0" smtClean="0">
                <a:latin typeface="+mn-lt"/>
                <a:sym typeface="Symbol" panose="05050102010706020507" pitchFamily="18" charset="2"/>
              </a:rPr>
              <a:t>Найти значение логического выражения </a:t>
            </a:r>
            <a:r>
              <a:rPr lang="en-US" altLang="ru-RU" sz="2800" dirty="0" smtClean="0">
                <a:latin typeface="+mn-lt"/>
                <a:sym typeface="Symbol" panose="05050102010706020507" pitchFamily="18" charset="2"/>
              </a:rPr>
              <a:t>X</a:t>
            </a:r>
            <a:r>
              <a:rPr lang="ru-RU" altLang="ru-RU" sz="2800" dirty="0" smtClean="0">
                <a:latin typeface="+mn-lt"/>
                <a:sym typeface="Symbol" panose="05050102010706020507" pitchFamily="18" charset="2"/>
              </a:rPr>
              <a:t> тремя вышеописанными способами.</a:t>
            </a:r>
            <a:endParaRPr lang="ru-RU" altLang="ru-RU" sz="2800" dirty="0"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21" name="Group 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3806571"/>
              </p:ext>
            </p:extLst>
          </p:nvPr>
        </p:nvGraphicFramePr>
        <p:xfrm>
          <a:off x="4878609" y="774331"/>
          <a:ext cx="2404064" cy="4153436"/>
        </p:xfrm>
        <a:graphic>
          <a:graphicData uri="http://schemas.openxmlformats.org/drawingml/2006/table">
            <a:tbl>
              <a:tblPr/>
              <a:tblGrid>
                <a:gridCol w="586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76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2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18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7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35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35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35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35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5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5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5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52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7139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400" dirty="0" smtClean="0"/>
              <a:t>Метод рассуждений</a:t>
            </a:r>
            <a:endParaRPr lang="ru-RU" sz="2400" dirty="0"/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219824" y="774331"/>
            <a:ext cx="7364733" cy="211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Aft>
                <a:spcPct val="20000"/>
              </a:spcAft>
            </a:pPr>
            <a:r>
              <a:rPr lang="ru-RU" altLang="ru-RU" b="1" dirty="0"/>
              <a:t>Задача 1. </a:t>
            </a:r>
            <a:r>
              <a:rPr lang="ru-RU" altLang="ru-RU" dirty="0"/>
              <a:t>Министры иностранных дел России, США и Китая обсудили за закрытыми дверями проекты договора, представленные каждой из стран. Отвечая затем на вопрос журналистов: «Чей именно проект был принят?», министры дали такие ответы: </a:t>
            </a:r>
          </a:p>
          <a:p>
            <a:pPr marL="0" indent="0" eaLnBrk="1" hangingPunct="1"/>
            <a:r>
              <a:rPr lang="ru-RU" altLang="ru-RU" b="1" dirty="0"/>
              <a:t>	</a:t>
            </a:r>
            <a:r>
              <a:rPr lang="ru-RU" altLang="ru-RU" b="1" dirty="0" smtClean="0"/>
              <a:t>Россия </a:t>
            </a:r>
            <a:r>
              <a:rPr lang="ru-RU" altLang="ru-RU" b="1" dirty="0"/>
              <a:t>	— «Проект не наш</a:t>
            </a:r>
            <a:r>
              <a:rPr lang="en-US" altLang="ru-RU" b="1" dirty="0"/>
              <a:t> (1)</a:t>
            </a:r>
            <a:r>
              <a:rPr lang="ru-RU" altLang="ru-RU" b="1" dirty="0"/>
              <a:t>, проект не США</a:t>
            </a:r>
            <a:r>
              <a:rPr lang="en-US" altLang="ru-RU" b="1" dirty="0"/>
              <a:t> (2)</a:t>
            </a:r>
            <a:r>
              <a:rPr lang="ru-RU" altLang="ru-RU" b="1" dirty="0"/>
              <a:t>»;</a:t>
            </a:r>
          </a:p>
          <a:p>
            <a:pPr marL="0" indent="0" eaLnBrk="1" hangingPunct="1"/>
            <a:r>
              <a:rPr lang="ru-RU" altLang="ru-RU" b="1" dirty="0"/>
              <a:t>	</a:t>
            </a:r>
            <a:r>
              <a:rPr lang="ru-RU" altLang="ru-RU" b="1" dirty="0" smtClean="0"/>
              <a:t>США </a:t>
            </a:r>
            <a:r>
              <a:rPr lang="ru-RU" altLang="ru-RU" b="1" dirty="0"/>
              <a:t>	— «Проект не России</a:t>
            </a:r>
            <a:r>
              <a:rPr lang="en-US" altLang="ru-RU" b="1" dirty="0"/>
              <a:t> (1)</a:t>
            </a:r>
            <a:r>
              <a:rPr lang="ru-RU" altLang="ru-RU" b="1" dirty="0"/>
              <a:t>, проект Китая</a:t>
            </a:r>
            <a:r>
              <a:rPr lang="en-US" altLang="ru-RU" b="1" dirty="0"/>
              <a:t> (2)</a:t>
            </a:r>
            <a:r>
              <a:rPr lang="ru-RU" altLang="ru-RU" b="1" dirty="0"/>
              <a:t>»;</a:t>
            </a:r>
          </a:p>
          <a:p>
            <a:pPr marL="0" indent="0" eaLnBrk="1" hangingPunct="1"/>
            <a:r>
              <a:rPr lang="ru-RU" altLang="ru-RU" b="1" dirty="0"/>
              <a:t>	</a:t>
            </a:r>
            <a:r>
              <a:rPr lang="ru-RU" altLang="ru-RU" b="1" dirty="0" smtClean="0"/>
              <a:t>Китай </a:t>
            </a:r>
            <a:r>
              <a:rPr lang="ru-RU" altLang="ru-RU" b="1" dirty="0"/>
              <a:t>	— «Проект не наш</a:t>
            </a:r>
            <a:r>
              <a:rPr lang="en-US" altLang="ru-RU" b="1" dirty="0"/>
              <a:t> (1)</a:t>
            </a:r>
            <a:r>
              <a:rPr lang="ru-RU" altLang="ru-RU" b="1" dirty="0"/>
              <a:t>, проект России</a:t>
            </a:r>
            <a:r>
              <a:rPr lang="en-US" altLang="ru-RU" b="1" dirty="0"/>
              <a:t> (2)</a:t>
            </a:r>
            <a:r>
              <a:rPr lang="ru-RU" altLang="ru-RU" b="1" dirty="0"/>
              <a:t>». </a:t>
            </a:r>
          </a:p>
          <a:p>
            <a:pPr marL="0" indent="0" eaLnBrk="1" hangingPunct="1">
              <a:spcBef>
                <a:spcPct val="20000"/>
              </a:spcBef>
            </a:pPr>
            <a:r>
              <a:rPr lang="en-US" altLang="ru-RU" dirty="0"/>
              <a:t>    </a:t>
            </a:r>
            <a:r>
              <a:rPr lang="ru-RU" altLang="ru-RU" dirty="0"/>
              <a:t>Один из них оба раза говорил правду; второй –  оба раза говорил неправду, третий один раз сказал правду, а другой раз — неправду. Кто что сказал?</a:t>
            </a:r>
          </a:p>
        </p:txBody>
      </p:sp>
    </p:spTree>
    <p:extLst>
      <p:ext uri="{BB962C8B-B14F-4D97-AF65-F5344CB8AC3E}">
        <p14:creationId xmlns:p14="http://schemas.microsoft.com/office/powerpoint/2010/main" val="346937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dirty="0" smtClean="0"/>
              <a:t>Логика и компьютер</a:t>
            </a:r>
            <a:r>
              <a:rPr lang="ru-RU" sz="3200" dirty="0"/>
              <a:t/>
            </a:r>
            <a:br>
              <a:rPr lang="ru-RU" sz="3200" dirty="0"/>
            </a:br>
            <a:endParaRPr lang="ru-RU" dirty="0"/>
          </a:p>
        </p:txBody>
      </p:sp>
      <p:sp>
        <p:nvSpPr>
          <p:cNvPr id="15" name="Подзаголовок 14"/>
          <p:cNvSpPr>
            <a:spLocks noGrp="1"/>
          </p:cNvSpPr>
          <p:nvPr>
            <p:ph type="subTitle" idx="9"/>
          </p:nvPr>
        </p:nvSpPr>
        <p:spPr>
          <a:xfrm>
            <a:off x="492640" y="1346790"/>
            <a:ext cx="7212420" cy="3572539"/>
          </a:xfrm>
        </p:spPr>
        <p:txBody>
          <a:bodyPr/>
          <a:lstStyle/>
          <a:p>
            <a:pPr marL="0" indent="0"/>
            <a:r>
              <a:rPr lang="ru-RU" sz="1800" b="1" dirty="0" smtClean="0"/>
              <a:t>Двоичное кодирование – </a:t>
            </a:r>
            <a:r>
              <a:rPr lang="ru-RU" sz="1800" dirty="0" smtClean="0"/>
              <a:t>все виды информации кодируются с помощью 0 и 1.</a:t>
            </a:r>
          </a:p>
          <a:p>
            <a:pPr marL="0" indent="0"/>
            <a:r>
              <a:rPr lang="ru-RU" sz="1800" b="1" dirty="0" smtClean="0"/>
              <a:t>Задача – </a:t>
            </a:r>
            <a:r>
              <a:rPr lang="ru-RU" sz="1800" dirty="0" smtClean="0"/>
              <a:t>разработать оптимальные правила обработки таких данных.</a:t>
            </a:r>
          </a:p>
          <a:p>
            <a:pPr marL="0" indent="0"/>
            <a:endParaRPr lang="ru-RU" sz="1800" dirty="0" smtClean="0"/>
          </a:p>
          <a:p>
            <a:pPr marL="0" indent="0"/>
            <a:r>
              <a:rPr lang="ru-RU" sz="1800" b="1" dirty="0" smtClean="0"/>
              <a:t>Почему «логика»?</a:t>
            </a:r>
          </a:p>
          <a:p>
            <a:pPr marL="0" indent="0"/>
            <a:r>
              <a:rPr lang="ru-RU" sz="1800" dirty="0" smtClean="0"/>
              <a:t>Результат выполнения операций можно представить как истинность (1) или ложность (0) некоторого высказывания.</a:t>
            </a:r>
          </a:p>
          <a:p>
            <a:pPr marL="0" indent="0"/>
            <a:endParaRPr lang="ru-RU" sz="1800" dirty="0" smtClean="0"/>
          </a:p>
          <a:p>
            <a:pPr marL="0" indent="0"/>
            <a:r>
              <a:rPr lang="ru-RU" sz="1800" b="1" dirty="0" smtClean="0"/>
              <a:t>Джордж Буль </a:t>
            </a:r>
            <a:r>
              <a:rPr lang="ru-RU" sz="1800" dirty="0" smtClean="0"/>
              <a:t>разработал основы алгебры, в которой используются только 0 и 1 (булева алгебра).</a:t>
            </a:r>
            <a:endParaRPr lang="ru-RU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68606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400" dirty="0" smtClean="0"/>
              <a:t>Табличный метод</a:t>
            </a:r>
            <a:endParaRPr lang="ru-RU" sz="2400" dirty="0"/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219824" y="774331"/>
            <a:ext cx="7364733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ct val="20000"/>
              </a:spcAft>
            </a:pPr>
            <a:r>
              <a:rPr lang="ru-RU" altLang="ru-RU" b="1" dirty="0"/>
              <a:t>Задача 2. </a:t>
            </a:r>
            <a:r>
              <a:rPr lang="ru-RU" altLang="ru-RU" dirty="0"/>
              <a:t>Дочерей </a:t>
            </a:r>
            <a:r>
              <a:rPr lang="ru-RU" altLang="ru-RU" dirty="0" smtClean="0"/>
              <a:t>Василия </a:t>
            </a:r>
            <a:r>
              <a:rPr lang="ru-RU" altLang="ru-RU" dirty="0"/>
              <a:t>зовут Даша, Анфиса и Лариса. У них разные профессии и они живут в разных городах: одна в Ростове, вторая – в Париже и третья – в Москве. Известно, что</a:t>
            </a:r>
          </a:p>
          <a:p>
            <a:pPr lvl="1" eaLnBrk="1" hangingPunct="1">
              <a:spcAft>
                <a:spcPct val="20000"/>
              </a:spcAft>
              <a:buFontTx/>
              <a:buChar char="•"/>
            </a:pPr>
            <a:r>
              <a:rPr lang="ru-RU" altLang="ru-RU" dirty="0"/>
              <a:t>Даша живет не в Париже, а Лариса – не в Ростове,</a:t>
            </a:r>
          </a:p>
          <a:p>
            <a:pPr lvl="1" eaLnBrk="1" hangingPunct="1">
              <a:spcAft>
                <a:spcPct val="20000"/>
              </a:spcAft>
              <a:buFontTx/>
              <a:buChar char="•"/>
            </a:pPr>
            <a:r>
              <a:rPr lang="ru-RU" altLang="ru-RU" dirty="0"/>
              <a:t>парижанка – не актриса,</a:t>
            </a:r>
          </a:p>
          <a:p>
            <a:pPr lvl="1" eaLnBrk="1" hangingPunct="1">
              <a:spcAft>
                <a:spcPct val="20000"/>
              </a:spcAft>
              <a:buFontTx/>
              <a:buChar char="•"/>
            </a:pPr>
            <a:r>
              <a:rPr lang="ru-RU" altLang="ru-RU" dirty="0"/>
              <a:t>в Ростове живет</a:t>
            </a:r>
            <a:r>
              <a:rPr lang="en-US" altLang="ru-RU" dirty="0"/>
              <a:t> </a:t>
            </a:r>
            <a:r>
              <a:rPr lang="ru-RU" altLang="ru-RU" dirty="0"/>
              <a:t>певица,</a:t>
            </a:r>
          </a:p>
          <a:p>
            <a:pPr lvl="1" eaLnBrk="1" hangingPunct="1">
              <a:spcAft>
                <a:spcPct val="20000"/>
              </a:spcAft>
              <a:buFontTx/>
              <a:buChar char="•"/>
            </a:pPr>
            <a:r>
              <a:rPr lang="ru-RU" altLang="ru-RU" dirty="0"/>
              <a:t>Лариса – не балерина.</a:t>
            </a:r>
          </a:p>
        </p:txBody>
      </p:sp>
      <p:graphicFrame>
        <p:nvGraphicFramePr>
          <p:cNvPr id="7" name="Group 3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04534"/>
              </p:ext>
            </p:extLst>
          </p:nvPr>
        </p:nvGraphicFramePr>
        <p:xfrm>
          <a:off x="511913" y="2709161"/>
          <a:ext cx="8426450" cy="1473377"/>
        </p:xfrm>
        <a:graphic>
          <a:graphicData uri="http://schemas.openxmlformats.org/drawingml/2006/table">
            <a:tbl>
              <a:tblPr/>
              <a:tblGrid>
                <a:gridCol w="1203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4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33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56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Париж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Ростов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Москва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Певица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Балерина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ктриса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Даша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нфиса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1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Лариса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281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altLang="ru-RU" sz="2400" dirty="0"/>
              <a:t>Использование алгебры логики</a:t>
            </a:r>
            <a:endParaRPr lang="ru-RU" sz="2400" dirty="0"/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219824" y="1072043"/>
            <a:ext cx="8204176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ru-RU" altLang="ru-RU" sz="2000" b="1" dirty="0"/>
              <a:t>Задача 3. </a:t>
            </a:r>
            <a:r>
              <a:rPr lang="ru-RU" altLang="ru-RU" sz="2000" dirty="0"/>
              <a:t>Следующие два высказывания истинны:</a:t>
            </a:r>
          </a:p>
          <a:p>
            <a:pPr marL="0" lvl="1" indent="0" eaLnBrk="1" hangingPunct="1"/>
            <a:r>
              <a:rPr lang="ru-RU" altLang="ru-RU" sz="2000" dirty="0" smtClean="0">
                <a:solidFill>
                  <a:srgbClr val="00B0F0"/>
                </a:solidFill>
              </a:rPr>
              <a:t>1</a:t>
            </a:r>
            <a:r>
              <a:rPr lang="ru-RU" altLang="ru-RU" sz="2000" dirty="0">
                <a:solidFill>
                  <a:srgbClr val="00B0F0"/>
                </a:solidFill>
              </a:rPr>
              <a:t>. Неверно, что если корабль </a:t>
            </a:r>
            <a:r>
              <a:rPr lang="en-US" altLang="ru-RU" sz="2000" b="1" dirty="0">
                <a:solidFill>
                  <a:srgbClr val="00B0F0"/>
                </a:solidFill>
              </a:rPr>
              <a:t>A </a:t>
            </a:r>
            <a:r>
              <a:rPr lang="ru-RU" altLang="ru-RU" sz="2000" dirty="0">
                <a:solidFill>
                  <a:srgbClr val="00B0F0"/>
                </a:solidFill>
              </a:rPr>
              <a:t>вышел в море, то корабль </a:t>
            </a:r>
            <a:r>
              <a:rPr lang="en-US" altLang="ru-RU" sz="2000" b="1" dirty="0">
                <a:solidFill>
                  <a:srgbClr val="00B0F0"/>
                </a:solidFill>
              </a:rPr>
              <a:t>C</a:t>
            </a:r>
            <a:r>
              <a:rPr lang="ru-RU" altLang="ru-RU" sz="2000" dirty="0">
                <a:solidFill>
                  <a:srgbClr val="00B0F0"/>
                </a:solidFill>
              </a:rPr>
              <a:t> – нет.</a:t>
            </a:r>
          </a:p>
          <a:p>
            <a:pPr marL="0" lvl="1" indent="0" eaLnBrk="1" hangingPunct="1"/>
            <a:r>
              <a:rPr lang="ru-RU" altLang="ru-RU" sz="2000" dirty="0" smtClean="0">
                <a:solidFill>
                  <a:srgbClr val="00B0F0"/>
                </a:solidFill>
              </a:rPr>
              <a:t>2</a:t>
            </a:r>
            <a:r>
              <a:rPr lang="ru-RU" altLang="ru-RU" sz="2000" dirty="0">
                <a:solidFill>
                  <a:srgbClr val="00B0F0"/>
                </a:solidFill>
              </a:rPr>
              <a:t>. В море вышел корабль </a:t>
            </a:r>
            <a:r>
              <a:rPr lang="en-US" altLang="ru-RU" sz="2000" b="1" dirty="0">
                <a:solidFill>
                  <a:srgbClr val="00B0F0"/>
                </a:solidFill>
              </a:rPr>
              <a:t>B</a:t>
            </a:r>
            <a:r>
              <a:rPr lang="ru-RU" altLang="ru-RU" sz="2000" dirty="0">
                <a:solidFill>
                  <a:srgbClr val="00B0F0"/>
                </a:solidFill>
              </a:rPr>
              <a:t> или корабль </a:t>
            </a:r>
            <a:r>
              <a:rPr lang="en-US" altLang="ru-RU" sz="2000" b="1" dirty="0">
                <a:solidFill>
                  <a:srgbClr val="00B0F0"/>
                </a:solidFill>
              </a:rPr>
              <a:t>C</a:t>
            </a:r>
            <a:r>
              <a:rPr lang="ru-RU" altLang="ru-RU" sz="2000" dirty="0">
                <a:solidFill>
                  <a:srgbClr val="00B0F0"/>
                </a:solidFill>
              </a:rPr>
              <a:t>, но не оба вместе.</a:t>
            </a:r>
          </a:p>
          <a:p>
            <a:pPr marL="0" indent="0" eaLnBrk="1" hangingPunct="1"/>
            <a:r>
              <a:rPr lang="ru-RU" altLang="ru-RU" sz="2000" dirty="0"/>
              <a:t>Определить, какие корабли вышли в море. </a:t>
            </a:r>
            <a:endParaRPr lang="ru-RU" altLang="ru-RU" sz="2000" dirty="0" smtClean="0"/>
          </a:p>
          <a:p>
            <a:pPr marL="0" indent="0" eaLnBrk="1" hangingPunct="1"/>
            <a:endParaRPr lang="ru-RU" altLang="ru-RU" sz="2000" dirty="0" smtClean="0"/>
          </a:p>
          <a:p>
            <a:pPr marL="0" indent="0" eaLnBrk="1" hangingPunct="1"/>
            <a:r>
              <a:rPr lang="ru-RU" altLang="ru-RU" sz="2000" b="1" dirty="0"/>
              <a:t>Задача 4. </a:t>
            </a:r>
            <a:r>
              <a:rPr lang="ru-RU" altLang="ru-RU" sz="2000" dirty="0"/>
              <a:t>Когда сломался компьютер, его хозяин сказал «Память не могла выйти из строя». Его сын предположил, что сгорел процессор, а винчестер исправен. Мастер по ремонту сказал, что с процессором все в порядке, а память неисправна. В результате оказалось, что двое из них сказали все верно, а третий – все неверно. Что же сломалось? </a:t>
            </a:r>
          </a:p>
          <a:p>
            <a:pPr indent="0" eaLnBrk="1" hangingPunct="1"/>
            <a:endParaRPr lang="ru-RU" altLang="ru-RU" sz="2000" dirty="0"/>
          </a:p>
        </p:txBody>
      </p:sp>
    </p:spTree>
    <p:extLst>
      <p:ext uri="{BB962C8B-B14F-4D97-AF65-F5344CB8AC3E}">
        <p14:creationId xmlns:p14="http://schemas.microsoft.com/office/powerpoint/2010/main" val="421857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altLang="ru-RU" sz="2400" dirty="0"/>
              <a:t>Использование алгебры логики</a:t>
            </a:r>
            <a:endParaRPr lang="ru-RU" sz="2400" dirty="0"/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219824" y="1072043"/>
            <a:ext cx="8204176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/>
              <a:t>Задача 5. </a:t>
            </a:r>
            <a:r>
              <a:rPr lang="ru-RU" altLang="ru-RU" sz="2000" dirty="0"/>
              <a:t>На вопрос «Кто из твоих учеников изучал логику?» учитель ответил: </a:t>
            </a:r>
            <a:r>
              <a:rPr lang="ru-RU" altLang="ru-RU" sz="2000" dirty="0">
                <a:solidFill>
                  <a:srgbClr val="333399"/>
                </a:solidFill>
              </a:rPr>
              <a:t>«Если логику изучал Андрей, то изучал и Борис. Однако неверно, что если изучал Семен, то изучал и Борис»</a:t>
            </a:r>
            <a:r>
              <a:rPr lang="ru-RU" altLang="ru-RU" sz="2000" dirty="0"/>
              <a:t>. Кто же изучал логику? </a:t>
            </a:r>
          </a:p>
          <a:p>
            <a:pPr indent="0" eaLnBrk="1" hangingPunct="1"/>
            <a:endParaRPr lang="ru-RU" altLang="ru-RU" sz="2000" dirty="0" smtClean="0"/>
          </a:p>
          <a:p>
            <a:pPr eaLnBrk="1" hangingPunct="1"/>
            <a:r>
              <a:rPr lang="ru-RU" altLang="ru-RU" sz="2000" b="1" dirty="0"/>
              <a:t>Задача 6. </a:t>
            </a:r>
            <a:r>
              <a:rPr lang="ru-RU" altLang="ru-RU" sz="2000" dirty="0"/>
              <a:t>Суд присяжных пришел к таким выводам: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ru-RU" altLang="ru-RU" sz="2000" dirty="0">
                <a:solidFill>
                  <a:srgbClr val="333399"/>
                </a:solidFill>
              </a:rPr>
              <a:t>если </a:t>
            </a:r>
            <a:r>
              <a:rPr lang="ru-RU" altLang="ru-RU" sz="2000" dirty="0" err="1">
                <a:solidFill>
                  <a:srgbClr val="333399"/>
                </a:solidFill>
              </a:rPr>
              <a:t>Аськин</a:t>
            </a:r>
            <a:r>
              <a:rPr lang="ru-RU" altLang="ru-RU" sz="2000" dirty="0">
                <a:solidFill>
                  <a:srgbClr val="333399"/>
                </a:solidFill>
              </a:rPr>
              <a:t> не виновен или </a:t>
            </a:r>
            <a:r>
              <a:rPr lang="ru-RU" altLang="ru-RU" sz="2000" dirty="0" err="1">
                <a:solidFill>
                  <a:srgbClr val="333399"/>
                </a:solidFill>
              </a:rPr>
              <a:t>Баськин</a:t>
            </a:r>
            <a:r>
              <a:rPr lang="ru-RU" altLang="ru-RU" sz="2000" dirty="0">
                <a:solidFill>
                  <a:srgbClr val="333399"/>
                </a:solidFill>
              </a:rPr>
              <a:t> виновен, то виновен Сенькин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ru-RU" altLang="ru-RU" sz="2000" dirty="0">
                <a:solidFill>
                  <a:srgbClr val="333399"/>
                </a:solidFill>
              </a:rPr>
              <a:t>если </a:t>
            </a:r>
            <a:r>
              <a:rPr lang="ru-RU" altLang="ru-RU" sz="2000" dirty="0" err="1">
                <a:solidFill>
                  <a:srgbClr val="333399"/>
                </a:solidFill>
              </a:rPr>
              <a:t>Аськин</a:t>
            </a:r>
            <a:r>
              <a:rPr lang="ru-RU" altLang="ru-RU" sz="2000" dirty="0">
                <a:solidFill>
                  <a:srgbClr val="333399"/>
                </a:solidFill>
              </a:rPr>
              <a:t> не виновен, то Сенькин не виновен</a:t>
            </a:r>
          </a:p>
          <a:p>
            <a:pPr eaLnBrk="1" hangingPunct="1"/>
            <a:r>
              <a:rPr lang="ru-RU" altLang="ru-RU" sz="2000" dirty="0"/>
              <a:t>Виновен ли </a:t>
            </a:r>
            <a:r>
              <a:rPr lang="ru-RU" altLang="ru-RU" sz="2000" dirty="0" err="1"/>
              <a:t>Аськин</a:t>
            </a:r>
            <a:r>
              <a:rPr lang="ru-RU" altLang="ru-RU" sz="2000" dirty="0"/>
              <a:t>?</a:t>
            </a:r>
          </a:p>
          <a:p>
            <a:pPr indent="0" eaLnBrk="1" hangingPunct="1"/>
            <a:endParaRPr lang="ru-RU" altLang="ru-RU" sz="2000" dirty="0"/>
          </a:p>
        </p:txBody>
      </p:sp>
    </p:spTree>
    <p:extLst>
      <p:ext uri="{BB962C8B-B14F-4D97-AF65-F5344CB8AC3E}">
        <p14:creationId xmlns:p14="http://schemas.microsoft.com/office/powerpoint/2010/main" val="64597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1" name="Google Shape;1681;p63"/>
          <p:cNvSpPr txBox="1">
            <a:spLocks noGrp="1"/>
          </p:cNvSpPr>
          <p:nvPr>
            <p:ph type="title"/>
          </p:nvPr>
        </p:nvSpPr>
        <p:spPr>
          <a:xfrm>
            <a:off x="450955" y="1027718"/>
            <a:ext cx="4448100" cy="207212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 smtClean="0"/>
              <a:t>Спасибо за </a:t>
            </a:r>
            <a:br>
              <a:rPr lang="ru-RU" dirty="0" smtClean="0"/>
            </a:br>
            <a:r>
              <a:rPr lang="ru-RU" dirty="0" smtClean="0"/>
              <a:t>внимание!</a:t>
            </a:r>
            <a:endParaRPr dirty="0"/>
          </a:p>
        </p:txBody>
      </p:sp>
      <p:sp>
        <p:nvSpPr>
          <p:cNvPr id="1683" name="Google Shape;1683;p63"/>
          <p:cNvSpPr txBox="1"/>
          <p:nvPr/>
        </p:nvSpPr>
        <p:spPr>
          <a:xfrm>
            <a:off x="713225" y="4187775"/>
            <a:ext cx="4448100" cy="26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dirty="0">
              <a:solidFill>
                <a:schemeClr val="dk1"/>
              </a:solidFill>
              <a:latin typeface="Figtree"/>
              <a:ea typeface="Figtree"/>
              <a:cs typeface="Figtree"/>
              <a:sym typeface="Figtree"/>
            </a:endParaRPr>
          </a:p>
        </p:txBody>
      </p:sp>
      <p:grpSp>
        <p:nvGrpSpPr>
          <p:cNvPr id="1695" name="Google Shape;1695;p63"/>
          <p:cNvGrpSpPr/>
          <p:nvPr/>
        </p:nvGrpSpPr>
        <p:grpSpPr>
          <a:xfrm>
            <a:off x="4345497" y="387904"/>
            <a:ext cx="4798503" cy="4380933"/>
            <a:chOff x="4279486" y="389244"/>
            <a:chExt cx="4798503" cy="4380933"/>
          </a:xfrm>
        </p:grpSpPr>
        <p:sp>
          <p:nvSpPr>
            <p:cNvPr id="1696" name="Google Shape;1696;p63"/>
            <p:cNvSpPr/>
            <p:nvPr/>
          </p:nvSpPr>
          <p:spPr>
            <a:xfrm rot="469462">
              <a:off x="4685709" y="744128"/>
              <a:ext cx="3922576" cy="3405031"/>
            </a:xfrm>
            <a:custGeom>
              <a:avLst/>
              <a:gdLst/>
              <a:ahLst/>
              <a:cxnLst/>
              <a:rect l="l" t="t" r="r" b="b"/>
              <a:pathLst>
                <a:path w="22442" h="19481" extrusionOk="0">
                  <a:moveTo>
                    <a:pt x="21083" y="1"/>
                  </a:moveTo>
                  <a:cubicBezTo>
                    <a:pt x="21062" y="1"/>
                    <a:pt x="21041" y="1"/>
                    <a:pt x="21020" y="2"/>
                  </a:cubicBezTo>
                  <a:lnTo>
                    <a:pt x="1495" y="800"/>
                  </a:lnTo>
                  <a:cubicBezTo>
                    <a:pt x="638" y="833"/>
                    <a:pt x="0" y="1559"/>
                    <a:pt x="87" y="2416"/>
                  </a:cubicBezTo>
                  <a:lnTo>
                    <a:pt x="1285" y="14449"/>
                  </a:lnTo>
                  <a:cubicBezTo>
                    <a:pt x="1373" y="15305"/>
                    <a:pt x="2141" y="16057"/>
                    <a:pt x="2999" y="16120"/>
                  </a:cubicBezTo>
                  <a:lnTo>
                    <a:pt x="10126" y="16644"/>
                  </a:lnTo>
                  <a:cubicBezTo>
                    <a:pt x="10983" y="16705"/>
                    <a:pt x="11604" y="17658"/>
                    <a:pt x="11507" y="18514"/>
                  </a:cubicBezTo>
                  <a:lnTo>
                    <a:pt x="11507" y="18550"/>
                  </a:lnTo>
                  <a:cubicBezTo>
                    <a:pt x="11440" y="19144"/>
                    <a:pt x="11668" y="19481"/>
                    <a:pt x="12059" y="19481"/>
                  </a:cubicBezTo>
                  <a:cubicBezTo>
                    <a:pt x="12232" y="19481"/>
                    <a:pt x="12436" y="19415"/>
                    <a:pt x="12662" y="19276"/>
                  </a:cubicBezTo>
                  <a:lnTo>
                    <a:pt x="14567" y="18094"/>
                  </a:lnTo>
                  <a:cubicBezTo>
                    <a:pt x="15262" y="17665"/>
                    <a:pt x="16467" y="17172"/>
                    <a:pt x="17320" y="17172"/>
                  </a:cubicBezTo>
                  <a:cubicBezTo>
                    <a:pt x="17368" y="17172"/>
                    <a:pt x="17415" y="17174"/>
                    <a:pt x="17461" y="17177"/>
                  </a:cubicBezTo>
                  <a:lnTo>
                    <a:pt x="17872" y="17202"/>
                  </a:lnTo>
                  <a:cubicBezTo>
                    <a:pt x="17910" y="17205"/>
                    <a:pt x="17948" y="17207"/>
                    <a:pt x="17986" y="17207"/>
                  </a:cubicBezTo>
                  <a:cubicBezTo>
                    <a:pt x="18804" y="17207"/>
                    <a:pt x="19586" y="16588"/>
                    <a:pt x="19753" y="15786"/>
                  </a:cubicBezTo>
                  <a:lnTo>
                    <a:pt x="22271" y="1471"/>
                  </a:lnTo>
                  <a:cubicBezTo>
                    <a:pt x="22441" y="652"/>
                    <a:pt x="21914" y="1"/>
                    <a:pt x="2108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97" name="Google Shape;1697;p63"/>
            <p:cNvGrpSpPr/>
            <p:nvPr/>
          </p:nvGrpSpPr>
          <p:grpSpPr>
            <a:xfrm>
              <a:off x="4866827" y="1126593"/>
              <a:ext cx="3100229" cy="2246160"/>
              <a:chOff x="5072552" y="1093418"/>
              <a:chExt cx="3100229" cy="2246160"/>
            </a:xfrm>
          </p:grpSpPr>
          <p:grpSp>
            <p:nvGrpSpPr>
              <p:cNvPr id="1698" name="Google Shape;1698;p63"/>
              <p:cNvGrpSpPr/>
              <p:nvPr/>
            </p:nvGrpSpPr>
            <p:grpSpPr>
              <a:xfrm>
                <a:off x="5907464" y="1231190"/>
                <a:ext cx="1399007" cy="2108388"/>
                <a:chOff x="6033539" y="1118365"/>
                <a:chExt cx="1399007" cy="2108388"/>
              </a:xfrm>
            </p:grpSpPr>
            <p:sp>
              <p:nvSpPr>
                <p:cNvPr id="1699" name="Google Shape;1699;p63"/>
                <p:cNvSpPr/>
                <p:nvPr/>
              </p:nvSpPr>
              <p:spPr>
                <a:xfrm>
                  <a:off x="6066576" y="1153805"/>
                  <a:ext cx="1331129" cy="16140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48" h="8061" extrusionOk="0">
                      <a:moveTo>
                        <a:pt x="3325" y="0"/>
                      </a:moveTo>
                      <a:cubicBezTo>
                        <a:pt x="1489" y="0"/>
                        <a:pt x="1" y="1486"/>
                        <a:pt x="1" y="3322"/>
                      </a:cubicBezTo>
                      <a:cubicBezTo>
                        <a:pt x="1" y="4590"/>
                        <a:pt x="719" y="5700"/>
                        <a:pt x="1776" y="6260"/>
                      </a:cubicBezTo>
                      <a:lnTo>
                        <a:pt x="1776" y="8061"/>
                      </a:lnTo>
                      <a:lnTo>
                        <a:pt x="4880" y="8061"/>
                      </a:lnTo>
                      <a:lnTo>
                        <a:pt x="4880" y="6260"/>
                      </a:lnTo>
                      <a:cubicBezTo>
                        <a:pt x="5929" y="5700"/>
                        <a:pt x="6647" y="4590"/>
                        <a:pt x="6647" y="3322"/>
                      </a:cubicBezTo>
                      <a:cubicBezTo>
                        <a:pt x="6647" y="1486"/>
                        <a:pt x="5161" y="0"/>
                        <a:pt x="3325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0" name="Google Shape;1700;p63"/>
                <p:cNvSpPr/>
                <p:nvPr/>
              </p:nvSpPr>
              <p:spPr>
                <a:xfrm>
                  <a:off x="6033539" y="1118365"/>
                  <a:ext cx="1399007" cy="1684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87" h="8415" extrusionOk="0">
                      <a:moveTo>
                        <a:pt x="3490" y="343"/>
                      </a:moveTo>
                      <a:cubicBezTo>
                        <a:pt x="5230" y="343"/>
                        <a:pt x="6646" y="1759"/>
                        <a:pt x="6646" y="3499"/>
                      </a:cubicBezTo>
                      <a:cubicBezTo>
                        <a:pt x="6646" y="4670"/>
                        <a:pt x="6000" y="5738"/>
                        <a:pt x="4967" y="6280"/>
                      </a:cubicBezTo>
                      <a:lnTo>
                        <a:pt x="4871" y="6332"/>
                      </a:lnTo>
                      <a:lnTo>
                        <a:pt x="4871" y="8072"/>
                      </a:lnTo>
                      <a:lnTo>
                        <a:pt x="2107" y="8072"/>
                      </a:lnTo>
                      <a:lnTo>
                        <a:pt x="2107" y="6332"/>
                      </a:lnTo>
                      <a:lnTo>
                        <a:pt x="2021" y="6280"/>
                      </a:lnTo>
                      <a:cubicBezTo>
                        <a:pt x="980" y="5738"/>
                        <a:pt x="342" y="4670"/>
                        <a:pt x="342" y="3499"/>
                      </a:cubicBezTo>
                      <a:cubicBezTo>
                        <a:pt x="342" y="1759"/>
                        <a:pt x="1750" y="343"/>
                        <a:pt x="3490" y="343"/>
                      </a:cubicBezTo>
                      <a:close/>
                      <a:moveTo>
                        <a:pt x="3490" y="1"/>
                      </a:moveTo>
                      <a:cubicBezTo>
                        <a:pt x="1566" y="1"/>
                        <a:pt x="0" y="1566"/>
                        <a:pt x="0" y="3499"/>
                      </a:cubicBezTo>
                      <a:cubicBezTo>
                        <a:pt x="0" y="4758"/>
                        <a:pt x="674" y="5913"/>
                        <a:pt x="1767" y="6534"/>
                      </a:cubicBezTo>
                      <a:lnTo>
                        <a:pt x="1767" y="8414"/>
                      </a:lnTo>
                      <a:lnTo>
                        <a:pt x="5213" y="8414"/>
                      </a:lnTo>
                      <a:lnTo>
                        <a:pt x="5213" y="6534"/>
                      </a:lnTo>
                      <a:cubicBezTo>
                        <a:pt x="6315" y="5913"/>
                        <a:pt x="6986" y="4758"/>
                        <a:pt x="6986" y="3499"/>
                      </a:cubicBezTo>
                      <a:cubicBezTo>
                        <a:pt x="6986" y="1566"/>
                        <a:pt x="5423" y="1"/>
                        <a:pt x="349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1" name="Google Shape;1701;p63"/>
                <p:cNvSpPr/>
                <p:nvPr/>
              </p:nvSpPr>
              <p:spPr>
                <a:xfrm>
                  <a:off x="6345295" y="1829370"/>
                  <a:ext cx="775891" cy="9158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75" h="4574" extrusionOk="0">
                      <a:moveTo>
                        <a:pt x="812" y="341"/>
                      </a:moveTo>
                      <a:cubicBezTo>
                        <a:pt x="1058" y="341"/>
                        <a:pt x="1259" y="542"/>
                        <a:pt x="1259" y="788"/>
                      </a:cubicBezTo>
                      <a:lnTo>
                        <a:pt x="1259" y="1233"/>
                      </a:lnTo>
                      <a:lnTo>
                        <a:pt x="779" y="1233"/>
                      </a:lnTo>
                      <a:cubicBezTo>
                        <a:pt x="533" y="1233"/>
                        <a:pt x="340" y="1033"/>
                        <a:pt x="340" y="788"/>
                      </a:cubicBezTo>
                      <a:cubicBezTo>
                        <a:pt x="340" y="542"/>
                        <a:pt x="533" y="341"/>
                        <a:pt x="779" y="341"/>
                      </a:cubicBezTo>
                      <a:close/>
                      <a:moveTo>
                        <a:pt x="3087" y="341"/>
                      </a:moveTo>
                      <a:cubicBezTo>
                        <a:pt x="3331" y="341"/>
                        <a:pt x="3532" y="542"/>
                        <a:pt x="3532" y="788"/>
                      </a:cubicBezTo>
                      <a:cubicBezTo>
                        <a:pt x="3532" y="1033"/>
                        <a:pt x="3331" y="1233"/>
                        <a:pt x="3087" y="1233"/>
                      </a:cubicBezTo>
                      <a:lnTo>
                        <a:pt x="2615" y="1233"/>
                      </a:lnTo>
                      <a:lnTo>
                        <a:pt x="2615" y="788"/>
                      </a:lnTo>
                      <a:cubicBezTo>
                        <a:pt x="2615" y="542"/>
                        <a:pt x="2806" y="341"/>
                        <a:pt x="3052" y="341"/>
                      </a:cubicBezTo>
                      <a:close/>
                      <a:moveTo>
                        <a:pt x="779" y="1"/>
                      </a:moveTo>
                      <a:cubicBezTo>
                        <a:pt x="351" y="1"/>
                        <a:pt x="0" y="351"/>
                        <a:pt x="0" y="788"/>
                      </a:cubicBezTo>
                      <a:cubicBezTo>
                        <a:pt x="0" y="1216"/>
                        <a:pt x="351" y="1575"/>
                        <a:pt x="779" y="1575"/>
                      </a:cubicBezTo>
                      <a:lnTo>
                        <a:pt x="1259" y="1575"/>
                      </a:lnTo>
                      <a:lnTo>
                        <a:pt x="1259" y="4399"/>
                      </a:lnTo>
                      <a:cubicBezTo>
                        <a:pt x="1259" y="4496"/>
                        <a:pt x="1337" y="4574"/>
                        <a:pt x="1434" y="4574"/>
                      </a:cubicBezTo>
                      <a:cubicBezTo>
                        <a:pt x="1522" y="4574"/>
                        <a:pt x="1599" y="4496"/>
                        <a:pt x="1599" y="4399"/>
                      </a:cubicBezTo>
                      <a:lnTo>
                        <a:pt x="1599" y="1575"/>
                      </a:lnTo>
                      <a:lnTo>
                        <a:pt x="2265" y="1575"/>
                      </a:lnTo>
                      <a:lnTo>
                        <a:pt x="2265" y="4399"/>
                      </a:lnTo>
                      <a:cubicBezTo>
                        <a:pt x="2265" y="4496"/>
                        <a:pt x="2344" y="4574"/>
                        <a:pt x="2439" y="4574"/>
                      </a:cubicBezTo>
                      <a:cubicBezTo>
                        <a:pt x="2535" y="4574"/>
                        <a:pt x="2615" y="4496"/>
                        <a:pt x="2615" y="4399"/>
                      </a:cubicBezTo>
                      <a:lnTo>
                        <a:pt x="2615" y="1575"/>
                      </a:lnTo>
                      <a:lnTo>
                        <a:pt x="3087" y="1575"/>
                      </a:lnTo>
                      <a:cubicBezTo>
                        <a:pt x="3524" y="1575"/>
                        <a:pt x="3874" y="1216"/>
                        <a:pt x="3874" y="788"/>
                      </a:cubicBezTo>
                      <a:cubicBezTo>
                        <a:pt x="3874" y="351"/>
                        <a:pt x="3524" y="1"/>
                        <a:pt x="3087" y="1"/>
                      </a:cubicBezTo>
                      <a:lnTo>
                        <a:pt x="3052" y="1"/>
                      </a:lnTo>
                      <a:cubicBezTo>
                        <a:pt x="2623" y="1"/>
                        <a:pt x="2265" y="351"/>
                        <a:pt x="2265" y="788"/>
                      </a:cubicBezTo>
                      <a:lnTo>
                        <a:pt x="2265" y="1233"/>
                      </a:lnTo>
                      <a:lnTo>
                        <a:pt x="1599" y="1233"/>
                      </a:lnTo>
                      <a:lnTo>
                        <a:pt x="1599" y="788"/>
                      </a:lnTo>
                      <a:cubicBezTo>
                        <a:pt x="1599" y="351"/>
                        <a:pt x="1251" y="1"/>
                        <a:pt x="81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2" name="Google Shape;1702;p63"/>
                <p:cNvSpPr/>
                <p:nvPr/>
              </p:nvSpPr>
              <p:spPr>
                <a:xfrm>
                  <a:off x="6360712" y="2745006"/>
                  <a:ext cx="744455" cy="4817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18" h="2406" extrusionOk="0">
                      <a:moveTo>
                        <a:pt x="1" y="1"/>
                      </a:moveTo>
                      <a:lnTo>
                        <a:pt x="1" y="1549"/>
                      </a:lnTo>
                      <a:lnTo>
                        <a:pt x="779" y="1749"/>
                      </a:lnTo>
                      <a:cubicBezTo>
                        <a:pt x="1050" y="1994"/>
                        <a:pt x="1409" y="2406"/>
                        <a:pt x="1804" y="2406"/>
                      </a:cubicBezTo>
                      <a:lnTo>
                        <a:pt x="1917" y="2406"/>
                      </a:lnTo>
                      <a:cubicBezTo>
                        <a:pt x="2309" y="2406"/>
                        <a:pt x="2668" y="1994"/>
                        <a:pt x="2939" y="1749"/>
                      </a:cubicBezTo>
                      <a:lnTo>
                        <a:pt x="3718" y="1549"/>
                      </a:lnTo>
                      <a:lnTo>
                        <a:pt x="3718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3" name="Google Shape;1703;p63"/>
                <p:cNvSpPr/>
                <p:nvPr/>
              </p:nvSpPr>
              <p:spPr>
                <a:xfrm>
                  <a:off x="6287228" y="2704760"/>
                  <a:ext cx="889822" cy="718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4" h="359" extrusionOk="0">
                      <a:moveTo>
                        <a:pt x="185" y="0"/>
                      </a:moveTo>
                      <a:cubicBezTo>
                        <a:pt x="80" y="0"/>
                        <a:pt x="1" y="80"/>
                        <a:pt x="1" y="185"/>
                      </a:cubicBezTo>
                      <a:cubicBezTo>
                        <a:pt x="1" y="281"/>
                        <a:pt x="80" y="359"/>
                        <a:pt x="185" y="359"/>
                      </a:cubicBezTo>
                      <a:lnTo>
                        <a:pt x="4269" y="359"/>
                      </a:lnTo>
                      <a:cubicBezTo>
                        <a:pt x="4366" y="359"/>
                        <a:pt x="4443" y="281"/>
                        <a:pt x="4443" y="185"/>
                      </a:cubicBezTo>
                      <a:cubicBezTo>
                        <a:pt x="4443" y="80"/>
                        <a:pt x="4366" y="0"/>
                        <a:pt x="426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4" name="Google Shape;1704;p63"/>
                <p:cNvSpPr/>
                <p:nvPr/>
              </p:nvSpPr>
              <p:spPr>
                <a:xfrm>
                  <a:off x="6287228" y="2862338"/>
                  <a:ext cx="889822" cy="718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4" h="359" extrusionOk="0">
                      <a:moveTo>
                        <a:pt x="185" y="0"/>
                      </a:moveTo>
                      <a:cubicBezTo>
                        <a:pt x="80" y="0"/>
                        <a:pt x="1" y="80"/>
                        <a:pt x="1" y="176"/>
                      </a:cubicBezTo>
                      <a:cubicBezTo>
                        <a:pt x="1" y="271"/>
                        <a:pt x="80" y="359"/>
                        <a:pt x="185" y="359"/>
                      </a:cubicBezTo>
                      <a:lnTo>
                        <a:pt x="4269" y="359"/>
                      </a:lnTo>
                      <a:cubicBezTo>
                        <a:pt x="4366" y="359"/>
                        <a:pt x="4443" y="271"/>
                        <a:pt x="4443" y="176"/>
                      </a:cubicBezTo>
                      <a:cubicBezTo>
                        <a:pt x="4443" y="80"/>
                        <a:pt x="4366" y="0"/>
                        <a:pt x="426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5" name="Google Shape;1705;p63"/>
                <p:cNvSpPr/>
                <p:nvPr/>
              </p:nvSpPr>
              <p:spPr>
                <a:xfrm>
                  <a:off x="6287228" y="3018115"/>
                  <a:ext cx="889822" cy="72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4" h="360" extrusionOk="0">
                      <a:moveTo>
                        <a:pt x="185" y="1"/>
                      </a:moveTo>
                      <a:cubicBezTo>
                        <a:pt x="80" y="1"/>
                        <a:pt x="1" y="89"/>
                        <a:pt x="1" y="185"/>
                      </a:cubicBezTo>
                      <a:cubicBezTo>
                        <a:pt x="1" y="280"/>
                        <a:pt x="80" y="360"/>
                        <a:pt x="185" y="360"/>
                      </a:cubicBezTo>
                      <a:lnTo>
                        <a:pt x="4269" y="360"/>
                      </a:lnTo>
                      <a:cubicBezTo>
                        <a:pt x="4366" y="360"/>
                        <a:pt x="4443" y="280"/>
                        <a:pt x="4443" y="185"/>
                      </a:cubicBezTo>
                      <a:cubicBezTo>
                        <a:pt x="4443" y="89"/>
                        <a:pt x="4366" y="1"/>
                        <a:pt x="426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6" name="Google Shape;1706;p63"/>
                <p:cNvSpPr/>
                <p:nvPr/>
              </p:nvSpPr>
              <p:spPr>
                <a:xfrm>
                  <a:off x="6168425" y="1322875"/>
                  <a:ext cx="1055100" cy="997200"/>
                </a:xfrm>
                <a:prstGeom prst="arc">
                  <a:avLst>
                    <a:gd name="adj1" fmla="val 16200000"/>
                    <a:gd name="adj2" fmla="val 0"/>
                  </a:avLst>
                </a:prstGeom>
                <a:noFill/>
                <a:ln w="114300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>
                    <a:latin typeface="Lato"/>
                    <a:ea typeface="Lato"/>
                    <a:cs typeface="Lato"/>
                    <a:sym typeface="Lato"/>
                  </a:endParaRPr>
                </a:p>
              </p:txBody>
            </p:sp>
          </p:grpSp>
          <p:grpSp>
            <p:nvGrpSpPr>
              <p:cNvPr id="1707" name="Google Shape;1707;p63"/>
              <p:cNvGrpSpPr/>
              <p:nvPr/>
            </p:nvGrpSpPr>
            <p:grpSpPr>
              <a:xfrm>
                <a:off x="7488327" y="1093418"/>
                <a:ext cx="684454" cy="1679293"/>
                <a:chOff x="7541402" y="1040318"/>
                <a:chExt cx="684454" cy="1679293"/>
              </a:xfrm>
            </p:grpSpPr>
            <p:sp>
              <p:nvSpPr>
                <p:cNvPr id="1708" name="Google Shape;1708;p63"/>
                <p:cNvSpPr/>
                <p:nvPr/>
              </p:nvSpPr>
              <p:spPr>
                <a:xfrm rot="-1251331">
                  <a:off x="7675047" y="1908923"/>
                  <a:ext cx="505456" cy="3478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9" h="1348" extrusionOk="0">
                      <a:moveTo>
                        <a:pt x="228" y="0"/>
                      </a:moveTo>
                      <a:cubicBezTo>
                        <a:pt x="222" y="0"/>
                        <a:pt x="216" y="1"/>
                        <a:pt x="210" y="2"/>
                      </a:cubicBezTo>
                      <a:cubicBezTo>
                        <a:pt x="149" y="2"/>
                        <a:pt x="87" y="38"/>
                        <a:pt x="53" y="90"/>
                      </a:cubicBezTo>
                      <a:cubicBezTo>
                        <a:pt x="0" y="187"/>
                        <a:pt x="26" y="309"/>
                        <a:pt x="114" y="369"/>
                      </a:cubicBezTo>
                      <a:cubicBezTo>
                        <a:pt x="147" y="387"/>
                        <a:pt x="183" y="396"/>
                        <a:pt x="218" y="396"/>
                      </a:cubicBezTo>
                      <a:cubicBezTo>
                        <a:pt x="287" y="396"/>
                        <a:pt x="353" y="364"/>
                        <a:pt x="393" y="300"/>
                      </a:cubicBezTo>
                      <a:cubicBezTo>
                        <a:pt x="445" y="212"/>
                        <a:pt x="420" y="90"/>
                        <a:pt x="324" y="30"/>
                      </a:cubicBezTo>
                      <a:cubicBezTo>
                        <a:pt x="294" y="16"/>
                        <a:pt x="259" y="0"/>
                        <a:pt x="228" y="0"/>
                      </a:cubicBezTo>
                      <a:close/>
                      <a:moveTo>
                        <a:pt x="708" y="317"/>
                      </a:moveTo>
                      <a:cubicBezTo>
                        <a:pt x="647" y="328"/>
                        <a:pt x="594" y="353"/>
                        <a:pt x="559" y="414"/>
                      </a:cubicBezTo>
                      <a:cubicBezTo>
                        <a:pt x="498" y="502"/>
                        <a:pt x="525" y="623"/>
                        <a:pt x="622" y="684"/>
                      </a:cubicBezTo>
                      <a:cubicBezTo>
                        <a:pt x="652" y="703"/>
                        <a:pt x="686" y="711"/>
                        <a:pt x="721" y="711"/>
                      </a:cubicBezTo>
                      <a:cubicBezTo>
                        <a:pt x="787" y="711"/>
                        <a:pt x="853" y="681"/>
                        <a:pt x="892" y="623"/>
                      </a:cubicBezTo>
                      <a:cubicBezTo>
                        <a:pt x="953" y="527"/>
                        <a:pt x="926" y="405"/>
                        <a:pt x="832" y="344"/>
                      </a:cubicBezTo>
                      <a:cubicBezTo>
                        <a:pt x="796" y="328"/>
                        <a:pt x="752" y="317"/>
                        <a:pt x="708" y="317"/>
                      </a:cubicBezTo>
                      <a:close/>
                      <a:moveTo>
                        <a:pt x="1216" y="632"/>
                      </a:moveTo>
                      <a:cubicBezTo>
                        <a:pt x="1155" y="642"/>
                        <a:pt x="1094" y="667"/>
                        <a:pt x="1058" y="728"/>
                      </a:cubicBezTo>
                      <a:cubicBezTo>
                        <a:pt x="1006" y="816"/>
                        <a:pt x="1031" y="938"/>
                        <a:pt x="1119" y="999"/>
                      </a:cubicBezTo>
                      <a:cubicBezTo>
                        <a:pt x="1154" y="1022"/>
                        <a:pt x="1193" y="1033"/>
                        <a:pt x="1230" y="1033"/>
                      </a:cubicBezTo>
                      <a:cubicBezTo>
                        <a:pt x="1296" y="1033"/>
                        <a:pt x="1359" y="1000"/>
                        <a:pt x="1398" y="938"/>
                      </a:cubicBezTo>
                      <a:cubicBezTo>
                        <a:pt x="1451" y="842"/>
                        <a:pt x="1425" y="720"/>
                        <a:pt x="1337" y="667"/>
                      </a:cubicBezTo>
                      <a:cubicBezTo>
                        <a:pt x="1293" y="642"/>
                        <a:pt x="1251" y="632"/>
                        <a:pt x="1216" y="632"/>
                      </a:cubicBezTo>
                      <a:close/>
                      <a:moveTo>
                        <a:pt x="1713" y="947"/>
                      </a:moveTo>
                      <a:cubicBezTo>
                        <a:pt x="1652" y="957"/>
                        <a:pt x="1600" y="991"/>
                        <a:pt x="1566" y="1043"/>
                      </a:cubicBezTo>
                      <a:cubicBezTo>
                        <a:pt x="1503" y="1140"/>
                        <a:pt x="1530" y="1261"/>
                        <a:pt x="1627" y="1314"/>
                      </a:cubicBezTo>
                      <a:cubicBezTo>
                        <a:pt x="1662" y="1337"/>
                        <a:pt x="1701" y="1348"/>
                        <a:pt x="1738" y="1348"/>
                      </a:cubicBezTo>
                      <a:cubicBezTo>
                        <a:pt x="1803" y="1348"/>
                        <a:pt x="1864" y="1314"/>
                        <a:pt x="1898" y="1253"/>
                      </a:cubicBezTo>
                      <a:cubicBezTo>
                        <a:pt x="1959" y="1167"/>
                        <a:pt x="1933" y="1043"/>
                        <a:pt x="1837" y="982"/>
                      </a:cubicBezTo>
                      <a:cubicBezTo>
                        <a:pt x="1801" y="957"/>
                        <a:pt x="1757" y="947"/>
                        <a:pt x="1713" y="94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9" name="Google Shape;1709;p63"/>
                <p:cNvSpPr/>
                <p:nvPr/>
              </p:nvSpPr>
              <p:spPr>
                <a:xfrm rot="-1251331">
                  <a:off x="7612626" y="2193712"/>
                  <a:ext cx="390122" cy="471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2" h="1829" extrusionOk="0">
                      <a:moveTo>
                        <a:pt x="232" y="0"/>
                      </a:moveTo>
                      <a:cubicBezTo>
                        <a:pt x="224" y="0"/>
                        <a:pt x="217" y="1"/>
                        <a:pt x="210" y="2"/>
                      </a:cubicBezTo>
                      <a:cubicBezTo>
                        <a:pt x="174" y="2"/>
                        <a:pt x="139" y="19"/>
                        <a:pt x="105" y="36"/>
                      </a:cubicBezTo>
                      <a:cubicBezTo>
                        <a:pt x="17" y="107"/>
                        <a:pt x="0" y="229"/>
                        <a:pt x="69" y="317"/>
                      </a:cubicBezTo>
                      <a:cubicBezTo>
                        <a:pt x="106" y="369"/>
                        <a:pt x="164" y="396"/>
                        <a:pt x="224" y="396"/>
                      </a:cubicBezTo>
                      <a:cubicBezTo>
                        <a:pt x="264" y="396"/>
                        <a:pt x="305" y="384"/>
                        <a:pt x="340" y="359"/>
                      </a:cubicBezTo>
                      <a:cubicBezTo>
                        <a:pt x="428" y="290"/>
                        <a:pt x="445" y="168"/>
                        <a:pt x="384" y="80"/>
                      </a:cubicBezTo>
                      <a:cubicBezTo>
                        <a:pt x="345" y="34"/>
                        <a:pt x="287" y="0"/>
                        <a:pt x="232" y="0"/>
                      </a:cubicBezTo>
                      <a:close/>
                      <a:moveTo>
                        <a:pt x="567" y="474"/>
                      </a:moveTo>
                      <a:cubicBezTo>
                        <a:pt x="525" y="483"/>
                        <a:pt x="489" y="491"/>
                        <a:pt x="462" y="516"/>
                      </a:cubicBezTo>
                      <a:cubicBezTo>
                        <a:pt x="376" y="579"/>
                        <a:pt x="357" y="709"/>
                        <a:pt x="420" y="798"/>
                      </a:cubicBezTo>
                      <a:cubicBezTo>
                        <a:pt x="460" y="848"/>
                        <a:pt x="518" y="875"/>
                        <a:pt x="577" y="875"/>
                      </a:cubicBezTo>
                      <a:cubicBezTo>
                        <a:pt x="619" y="875"/>
                        <a:pt x="662" y="861"/>
                        <a:pt x="699" y="831"/>
                      </a:cubicBezTo>
                      <a:cubicBezTo>
                        <a:pt x="787" y="770"/>
                        <a:pt x="804" y="649"/>
                        <a:pt x="735" y="560"/>
                      </a:cubicBezTo>
                      <a:cubicBezTo>
                        <a:pt x="699" y="500"/>
                        <a:pt x="630" y="474"/>
                        <a:pt x="567" y="474"/>
                      </a:cubicBezTo>
                      <a:close/>
                      <a:moveTo>
                        <a:pt x="938" y="954"/>
                      </a:moveTo>
                      <a:cubicBezTo>
                        <a:pt x="931" y="954"/>
                        <a:pt x="924" y="954"/>
                        <a:pt x="917" y="955"/>
                      </a:cubicBezTo>
                      <a:cubicBezTo>
                        <a:pt x="881" y="955"/>
                        <a:pt x="848" y="972"/>
                        <a:pt x="812" y="989"/>
                      </a:cubicBezTo>
                      <a:cubicBezTo>
                        <a:pt x="724" y="1060"/>
                        <a:pt x="707" y="1182"/>
                        <a:pt x="777" y="1270"/>
                      </a:cubicBezTo>
                      <a:cubicBezTo>
                        <a:pt x="815" y="1322"/>
                        <a:pt x="874" y="1349"/>
                        <a:pt x="935" y="1349"/>
                      </a:cubicBezTo>
                      <a:cubicBezTo>
                        <a:pt x="975" y="1349"/>
                        <a:pt x="1015" y="1338"/>
                        <a:pt x="1049" y="1314"/>
                      </a:cubicBezTo>
                      <a:cubicBezTo>
                        <a:pt x="1135" y="1242"/>
                        <a:pt x="1163" y="1121"/>
                        <a:pt x="1091" y="1033"/>
                      </a:cubicBezTo>
                      <a:cubicBezTo>
                        <a:pt x="1054" y="986"/>
                        <a:pt x="999" y="954"/>
                        <a:pt x="938" y="954"/>
                      </a:cubicBezTo>
                      <a:close/>
                      <a:moveTo>
                        <a:pt x="1276" y="1427"/>
                      </a:moveTo>
                      <a:cubicBezTo>
                        <a:pt x="1240" y="1436"/>
                        <a:pt x="1207" y="1444"/>
                        <a:pt x="1171" y="1471"/>
                      </a:cubicBezTo>
                      <a:cubicBezTo>
                        <a:pt x="1083" y="1532"/>
                        <a:pt x="1066" y="1662"/>
                        <a:pt x="1127" y="1750"/>
                      </a:cubicBezTo>
                      <a:cubicBezTo>
                        <a:pt x="1167" y="1802"/>
                        <a:pt x="1226" y="1829"/>
                        <a:pt x="1285" y="1829"/>
                      </a:cubicBezTo>
                      <a:cubicBezTo>
                        <a:pt x="1328" y="1829"/>
                        <a:pt x="1370" y="1815"/>
                        <a:pt x="1406" y="1786"/>
                      </a:cubicBezTo>
                      <a:cubicBezTo>
                        <a:pt x="1494" y="1723"/>
                        <a:pt x="1511" y="1601"/>
                        <a:pt x="1450" y="1513"/>
                      </a:cubicBezTo>
                      <a:cubicBezTo>
                        <a:pt x="1406" y="1452"/>
                        <a:pt x="1337" y="1427"/>
                        <a:pt x="1276" y="142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0" name="Google Shape;1710;p63"/>
                <p:cNvSpPr/>
                <p:nvPr/>
              </p:nvSpPr>
              <p:spPr>
                <a:xfrm rot="-9548669" flipH="1">
                  <a:off x="7675047" y="1503198"/>
                  <a:ext cx="505456" cy="3478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9" h="1348" extrusionOk="0">
                      <a:moveTo>
                        <a:pt x="228" y="0"/>
                      </a:moveTo>
                      <a:cubicBezTo>
                        <a:pt x="222" y="0"/>
                        <a:pt x="216" y="1"/>
                        <a:pt x="210" y="2"/>
                      </a:cubicBezTo>
                      <a:cubicBezTo>
                        <a:pt x="149" y="2"/>
                        <a:pt x="87" y="38"/>
                        <a:pt x="53" y="90"/>
                      </a:cubicBezTo>
                      <a:cubicBezTo>
                        <a:pt x="0" y="187"/>
                        <a:pt x="26" y="309"/>
                        <a:pt x="114" y="369"/>
                      </a:cubicBezTo>
                      <a:cubicBezTo>
                        <a:pt x="147" y="387"/>
                        <a:pt x="183" y="396"/>
                        <a:pt x="218" y="396"/>
                      </a:cubicBezTo>
                      <a:cubicBezTo>
                        <a:pt x="287" y="396"/>
                        <a:pt x="353" y="364"/>
                        <a:pt x="393" y="300"/>
                      </a:cubicBezTo>
                      <a:cubicBezTo>
                        <a:pt x="445" y="212"/>
                        <a:pt x="420" y="90"/>
                        <a:pt x="324" y="30"/>
                      </a:cubicBezTo>
                      <a:cubicBezTo>
                        <a:pt x="294" y="16"/>
                        <a:pt x="259" y="0"/>
                        <a:pt x="228" y="0"/>
                      </a:cubicBezTo>
                      <a:close/>
                      <a:moveTo>
                        <a:pt x="708" y="317"/>
                      </a:moveTo>
                      <a:cubicBezTo>
                        <a:pt x="647" y="328"/>
                        <a:pt x="594" y="353"/>
                        <a:pt x="559" y="414"/>
                      </a:cubicBezTo>
                      <a:cubicBezTo>
                        <a:pt x="498" y="502"/>
                        <a:pt x="525" y="623"/>
                        <a:pt x="622" y="684"/>
                      </a:cubicBezTo>
                      <a:cubicBezTo>
                        <a:pt x="652" y="703"/>
                        <a:pt x="686" y="711"/>
                        <a:pt x="721" y="711"/>
                      </a:cubicBezTo>
                      <a:cubicBezTo>
                        <a:pt x="787" y="711"/>
                        <a:pt x="853" y="681"/>
                        <a:pt x="892" y="623"/>
                      </a:cubicBezTo>
                      <a:cubicBezTo>
                        <a:pt x="953" y="527"/>
                        <a:pt x="926" y="405"/>
                        <a:pt x="832" y="344"/>
                      </a:cubicBezTo>
                      <a:cubicBezTo>
                        <a:pt x="796" y="328"/>
                        <a:pt x="752" y="317"/>
                        <a:pt x="708" y="317"/>
                      </a:cubicBezTo>
                      <a:close/>
                      <a:moveTo>
                        <a:pt x="1216" y="632"/>
                      </a:moveTo>
                      <a:cubicBezTo>
                        <a:pt x="1155" y="642"/>
                        <a:pt x="1094" y="667"/>
                        <a:pt x="1058" y="728"/>
                      </a:cubicBezTo>
                      <a:cubicBezTo>
                        <a:pt x="1006" y="816"/>
                        <a:pt x="1031" y="938"/>
                        <a:pt x="1119" y="999"/>
                      </a:cubicBezTo>
                      <a:cubicBezTo>
                        <a:pt x="1154" y="1022"/>
                        <a:pt x="1193" y="1033"/>
                        <a:pt x="1230" y="1033"/>
                      </a:cubicBezTo>
                      <a:cubicBezTo>
                        <a:pt x="1296" y="1033"/>
                        <a:pt x="1359" y="1000"/>
                        <a:pt x="1398" y="938"/>
                      </a:cubicBezTo>
                      <a:cubicBezTo>
                        <a:pt x="1451" y="842"/>
                        <a:pt x="1425" y="720"/>
                        <a:pt x="1337" y="667"/>
                      </a:cubicBezTo>
                      <a:cubicBezTo>
                        <a:pt x="1293" y="642"/>
                        <a:pt x="1251" y="632"/>
                        <a:pt x="1216" y="632"/>
                      </a:cubicBezTo>
                      <a:close/>
                      <a:moveTo>
                        <a:pt x="1713" y="947"/>
                      </a:moveTo>
                      <a:cubicBezTo>
                        <a:pt x="1652" y="957"/>
                        <a:pt x="1600" y="991"/>
                        <a:pt x="1566" y="1043"/>
                      </a:cubicBezTo>
                      <a:cubicBezTo>
                        <a:pt x="1503" y="1140"/>
                        <a:pt x="1530" y="1261"/>
                        <a:pt x="1627" y="1314"/>
                      </a:cubicBezTo>
                      <a:cubicBezTo>
                        <a:pt x="1662" y="1337"/>
                        <a:pt x="1701" y="1348"/>
                        <a:pt x="1738" y="1348"/>
                      </a:cubicBezTo>
                      <a:cubicBezTo>
                        <a:pt x="1803" y="1348"/>
                        <a:pt x="1864" y="1314"/>
                        <a:pt x="1898" y="1253"/>
                      </a:cubicBezTo>
                      <a:cubicBezTo>
                        <a:pt x="1959" y="1167"/>
                        <a:pt x="1933" y="1043"/>
                        <a:pt x="1837" y="982"/>
                      </a:cubicBezTo>
                      <a:cubicBezTo>
                        <a:pt x="1801" y="957"/>
                        <a:pt x="1757" y="947"/>
                        <a:pt x="1713" y="94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1" name="Google Shape;1711;p63"/>
                <p:cNvSpPr/>
                <p:nvPr/>
              </p:nvSpPr>
              <p:spPr>
                <a:xfrm rot="-9548669" flipH="1">
                  <a:off x="7612626" y="1094302"/>
                  <a:ext cx="390122" cy="471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2" h="1829" extrusionOk="0">
                      <a:moveTo>
                        <a:pt x="232" y="0"/>
                      </a:moveTo>
                      <a:cubicBezTo>
                        <a:pt x="224" y="0"/>
                        <a:pt x="217" y="1"/>
                        <a:pt x="210" y="2"/>
                      </a:cubicBezTo>
                      <a:cubicBezTo>
                        <a:pt x="174" y="2"/>
                        <a:pt x="139" y="19"/>
                        <a:pt x="105" y="36"/>
                      </a:cubicBezTo>
                      <a:cubicBezTo>
                        <a:pt x="17" y="107"/>
                        <a:pt x="0" y="229"/>
                        <a:pt x="69" y="317"/>
                      </a:cubicBezTo>
                      <a:cubicBezTo>
                        <a:pt x="106" y="369"/>
                        <a:pt x="164" y="396"/>
                        <a:pt x="224" y="396"/>
                      </a:cubicBezTo>
                      <a:cubicBezTo>
                        <a:pt x="264" y="396"/>
                        <a:pt x="305" y="384"/>
                        <a:pt x="340" y="359"/>
                      </a:cubicBezTo>
                      <a:cubicBezTo>
                        <a:pt x="428" y="290"/>
                        <a:pt x="445" y="168"/>
                        <a:pt x="384" y="80"/>
                      </a:cubicBezTo>
                      <a:cubicBezTo>
                        <a:pt x="345" y="34"/>
                        <a:pt x="287" y="0"/>
                        <a:pt x="232" y="0"/>
                      </a:cubicBezTo>
                      <a:close/>
                      <a:moveTo>
                        <a:pt x="567" y="474"/>
                      </a:moveTo>
                      <a:cubicBezTo>
                        <a:pt x="525" y="483"/>
                        <a:pt x="489" y="491"/>
                        <a:pt x="462" y="516"/>
                      </a:cubicBezTo>
                      <a:cubicBezTo>
                        <a:pt x="376" y="579"/>
                        <a:pt x="357" y="709"/>
                        <a:pt x="420" y="798"/>
                      </a:cubicBezTo>
                      <a:cubicBezTo>
                        <a:pt x="460" y="848"/>
                        <a:pt x="518" y="875"/>
                        <a:pt x="577" y="875"/>
                      </a:cubicBezTo>
                      <a:cubicBezTo>
                        <a:pt x="619" y="875"/>
                        <a:pt x="662" y="861"/>
                        <a:pt x="699" y="831"/>
                      </a:cubicBezTo>
                      <a:cubicBezTo>
                        <a:pt x="787" y="770"/>
                        <a:pt x="804" y="649"/>
                        <a:pt x="735" y="560"/>
                      </a:cubicBezTo>
                      <a:cubicBezTo>
                        <a:pt x="699" y="500"/>
                        <a:pt x="630" y="474"/>
                        <a:pt x="567" y="474"/>
                      </a:cubicBezTo>
                      <a:close/>
                      <a:moveTo>
                        <a:pt x="938" y="954"/>
                      </a:moveTo>
                      <a:cubicBezTo>
                        <a:pt x="931" y="954"/>
                        <a:pt x="924" y="954"/>
                        <a:pt x="917" y="955"/>
                      </a:cubicBezTo>
                      <a:cubicBezTo>
                        <a:pt x="881" y="955"/>
                        <a:pt x="848" y="972"/>
                        <a:pt x="812" y="989"/>
                      </a:cubicBezTo>
                      <a:cubicBezTo>
                        <a:pt x="724" y="1060"/>
                        <a:pt x="707" y="1182"/>
                        <a:pt x="777" y="1270"/>
                      </a:cubicBezTo>
                      <a:cubicBezTo>
                        <a:pt x="815" y="1322"/>
                        <a:pt x="874" y="1349"/>
                        <a:pt x="935" y="1349"/>
                      </a:cubicBezTo>
                      <a:cubicBezTo>
                        <a:pt x="975" y="1349"/>
                        <a:pt x="1015" y="1338"/>
                        <a:pt x="1049" y="1314"/>
                      </a:cubicBezTo>
                      <a:cubicBezTo>
                        <a:pt x="1135" y="1242"/>
                        <a:pt x="1163" y="1121"/>
                        <a:pt x="1091" y="1033"/>
                      </a:cubicBezTo>
                      <a:cubicBezTo>
                        <a:pt x="1054" y="986"/>
                        <a:pt x="999" y="954"/>
                        <a:pt x="938" y="954"/>
                      </a:cubicBezTo>
                      <a:close/>
                      <a:moveTo>
                        <a:pt x="1276" y="1427"/>
                      </a:moveTo>
                      <a:cubicBezTo>
                        <a:pt x="1240" y="1436"/>
                        <a:pt x="1207" y="1444"/>
                        <a:pt x="1171" y="1471"/>
                      </a:cubicBezTo>
                      <a:cubicBezTo>
                        <a:pt x="1083" y="1532"/>
                        <a:pt x="1066" y="1662"/>
                        <a:pt x="1127" y="1750"/>
                      </a:cubicBezTo>
                      <a:cubicBezTo>
                        <a:pt x="1167" y="1802"/>
                        <a:pt x="1226" y="1829"/>
                        <a:pt x="1285" y="1829"/>
                      </a:cubicBezTo>
                      <a:cubicBezTo>
                        <a:pt x="1328" y="1829"/>
                        <a:pt x="1370" y="1815"/>
                        <a:pt x="1406" y="1786"/>
                      </a:cubicBezTo>
                      <a:cubicBezTo>
                        <a:pt x="1494" y="1723"/>
                        <a:pt x="1511" y="1601"/>
                        <a:pt x="1450" y="1513"/>
                      </a:cubicBezTo>
                      <a:cubicBezTo>
                        <a:pt x="1406" y="1452"/>
                        <a:pt x="1337" y="1427"/>
                        <a:pt x="1276" y="142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712" name="Google Shape;1712;p63"/>
              <p:cNvGrpSpPr/>
              <p:nvPr/>
            </p:nvGrpSpPr>
            <p:grpSpPr>
              <a:xfrm flipH="1">
                <a:off x="5072552" y="1093418"/>
                <a:ext cx="684454" cy="1679293"/>
                <a:chOff x="7541402" y="1040318"/>
                <a:chExt cx="684454" cy="1679293"/>
              </a:xfrm>
            </p:grpSpPr>
            <p:sp>
              <p:nvSpPr>
                <p:cNvPr id="1713" name="Google Shape;1713;p63"/>
                <p:cNvSpPr/>
                <p:nvPr/>
              </p:nvSpPr>
              <p:spPr>
                <a:xfrm rot="-1251331">
                  <a:off x="7675047" y="1908923"/>
                  <a:ext cx="505456" cy="3478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9" h="1348" extrusionOk="0">
                      <a:moveTo>
                        <a:pt x="228" y="0"/>
                      </a:moveTo>
                      <a:cubicBezTo>
                        <a:pt x="222" y="0"/>
                        <a:pt x="216" y="1"/>
                        <a:pt x="210" y="2"/>
                      </a:cubicBezTo>
                      <a:cubicBezTo>
                        <a:pt x="149" y="2"/>
                        <a:pt x="87" y="38"/>
                        <a:pt x="53" y="90"/>
                      </a:cubicBezTo>
                      <a:cubicBezTo>
                        <a:pt x="0" y="187"/>
                        <a:pt x="26" y="309"/>
                        <a:pt x="114" y="369"/>
                      </a:cubicBezTo>
                      <a:cubicBezTo>
                        <a:pt x="147" y="387"/>
                        <a:pt x="183" y="396"/>
                        <a:pt x="218" y="396"/>
                      </a:cubicBezTo>
                      <a:cubicBezTo>
                        <a:pt x="287" y="396"/>
                        <a:pt x="353" y="364"/>
                        <a:pt x="393" y="300"/>
                      </a:cubicBezTo>
                      <a:cubicBezTo>
                        <a:pt x="445" y="212"/>
                        <a:pt x="420" y="90"/>
                        <a:pt x="324" y="30"/>
                      </a:cubicBezTo>
                      <a:cubicBezTo>
                        <a:pt x="294" y="16"/>
                        <a:pt x="259" y="0"/>
                        <a:pt x="228" y="0"/>
                      </a:cubicBezTo>
                      <a:close/>
                      <a:moveTo>
                        <a:pt x="708" y="317"/>
                      </a:moveTo>
                      <a:cubicBezTo>
                        <a:pt x="647" y="328"/>
                        <a:pt x="594" y="353"/>
                        <a:pt x="559" y="414"/>
                      </a:cubicBezTo>
                      <a:cubicBezTo>
                        <a:pt x="498" y="502"/>
                        <a:pt x="525" y="623"/>
                        <a:pt x="622" y="684"/>
                      </a:cubicBezTo>
                      <a:cubicBezTo>
                        <a:pt x="652" y="703"/>
                        <a:pt x="686" y="711"/>
                        <a:pt x="721" y="711"/>
                      </a:cubicBezTo>
                      <a:cubicBezTo>
                        <a:pt x="787" y="711"/>
                        <a:pt x="853" y="681"/>
                        <a:pt x="892" y="623"/>
                      </a:cubicBezTo>
                      <a:cubicBezTo>
                        <a:pt x="953" y="527"/>
                        <a:pt x="926" y="405"/>
                        <a:pt x="832" y="344"/>
                      </a:cubicBezTo>
                      <a:cubicBezTo>
                        <a:pt x="796" y="328"/>
                        <a:pt x="752" y="317"/>
                        <a:pt x="708" y="317"/>
                      </a:cubicBezTo>
                      <a:close/>
                      <a:moveTo>
                        <a:pt x="1216" y="632"/>
                      </a:moveTo>
                      <a:cubicBezTo>
                        <a:pt x="1155" y="642"/>
                        <a:pt x="1094" y="667"/>
                        <a:pt x="1058" y="728"/>
                      </a:cubicBezTo>
                      <a:cubicBezTo>
                        <a:pt x="1006" y="816"/>
                        <a:pt x="1031" y="938"/>
                        <a:pt x="1119" y="999"/>
                      </a:cubicBezTo>
                      <a:cubicBezTo>
                        <a:pt x="1154" y="1022"/>
                        <a:pt x="1193" y="1033"/>
                        <a:pt x="1230" y="1033"/>
                      </a:cubicBezTo>
                      <a:cubicBezTo>
                        <a:pt x="1296" y="1033"/>
                        <a:pt x="1359" y="1000"/>
                        <a:pt x="1398" y="938"/>
                      </a:cubicBezTo>
                      <a:cubicBezTo>
                        <a:pt x="1451" y="842"/>
                        <a:pt x="1425" y="720"/>
                        <a:pt x="1337" y="667"/>
                      </a:cubicBezTo>
                      <a:cubicBezTo>
                        <a:pt x="1293" y="642"/>
                        <a:pt x="1251" y="632"/>
                        <a:pt x="1216" y="632"/>
                      </a:cubicBezTo>
                      <a:close/>
                      <a:moveTo>
                        <a:pt x="1713" y="947"/>
                      </a:moveTo>
                      <a:cubicBezTo>
                        <a:pt x="1652" y="957"/>
                        <a:pt x="1600" y="991"/>
                        <a:pt x="1566" y="1043"/>
                      </a:cubicBezTo>
                      <a:cubicBezTo>
                        <a:pt x="1503" y="1140"/>
                        <a:pt x="1530" y="1261"/>
                        <a:pt x="1627" y="1314"/>
                      </a:cubicBezTo>
                      <a:cubicBezTo>
                        <a:pt x="1662" y="1337"/>
                        <a:pt x="1701" y="1348"/>
                        <a:pt x="1738" y="1348"/>
                      </a:cubicBezTo>
                      <a:cubicBezTo>
                        <a:pt x="1803" y="1348"/>
                        <a:pt x="1864" y="1314"/>
                        <a:pt x="1898" y="1253"/>
                      </a:cubicBezTo>
                      <a:cubicBezTo>
                        <a:pt x="1959" y="1167"/>
                        <a:pt x="1933" y="1043"/>
                        <a:pt x="1837" y="982"/>
                      </a:cubicBezTo>
                      <a:cubicBezTo>
                        <a:pt x="1801" y="957"/>
                        <a:pt x="1757" y="947"/>
                        <a:pt x="1713" y="94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4" name="Google Shape;1714;p63"/>
                <p:cNvSpPr/>
                <p:nvPr/>
              </p:nvSpPr>
              <p:spPr>
                <a:xfrm rot="-1251331">
                  <a:off x="7612626" y="2193712"/>
                  <a:ext cx="390122" cy="471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2" h="1829" extrusionOk="0">
                      <a:moveTo>
                        <a:pt x="232" y="0"/>
                      </a:moveTo>
                      <a:cubicBezTo>
                        <a:pt x="224" y="0"/>
                        <a:pt x="217" y="1"/>
                        <a:pt x="210" y="2"/>
                      </a:cubicBezTo>
                      <a:cubicBezTo>
                        <a:pt x="174" y="2"/>
                        <a:pt x="139" y="19"/>
                        <a:pt x="105" y="36"/>
                      </a:cubicBezTo>
                      <a:cubicBezTo>
                        <a:pt x="17" y="107"/>
                        <a:pt x="0" y="229"/>
                        <a:pt x="69" y="317"/>
                      </a:cubicBezTo>
                      <a:cubicBezTo>
                        <a:pt x="106" y="369"/>
                        <a:pt x="164" y="396"/>
                        <a:pt x="224" y="396"/>
                      </a:cubicBezTo>
                      <a:cubicBezTo>
                        <a:pt x="264" y="396"/>
                        <a:pt x="305" y="384"/>
                        <a:pt x="340" y="359"/>
                      </a:cubicBezTo>
                      <a:cubicBezTo>
                        <a:pt x="428" y="290"/>
                        <a:pt x="445" y="168"/>
                        <a:pt x="384" y="80"/>
                      </a:cubicBezTo>
                      <a:cubicBezTo>
                        <a:pt x="345" y="34"/>
                        <a:pt x="287" y="0"/>
                        <a:pt x="232" y="0"/>
                      </a:cubicBezTo>
                      <a:close/>
                      <a:moveTo>
                        <a:pt x="567" y="474"/>
                      </a:moveTo>
                      <a:cubicBezTo>
                        <a:pt x="525" y="483"/>
                        <a:pt x="489" y="491"/>
                        <a:pt x="462" y="516"/>
                      </a:cubicBezTo>
                      <a:cubicBezTo>
                        <a:pt x="376" y="579"/>
                        <a:pt x="357" y="709"/>
                        <a:pt x="420" y="798"/>
                      </a:cubicBezTo>
                      <a:cubicBezTo>
                        <a:pt x="460" y="848"/>
                        <a:pt x="518" y="875"/>
                        <a:pt x="577" y="875"/>
                      </a:cubicBezTo>
                      <a:cubicBezTo>
                        <a:pt x="619" y="875"/>
                        <a:pt x="662" y="861"/>
                        <a:pt x="699" y="831"/>
                      </a:cubicBezTo>
                      <a:cubicBezTo>
                        <a:pt x="787" y="770"/>
                        <a:pt x="804" y="649"/>
                        <a:pt x="735" y="560"/>
                      </a:cubicBezTo>
                      <a:cubicBezTo>
                        <a:pt x="699" y="500"/>
                        <a:pt x="630" y="474"/>
                        <a:pt x="567" y="474"/>
                      </a:cubicBezTo>
                      <a:close/>
                      <a:moveTo>
                        <a:pt x="938" y="954"/>
                      </a:moveTo>
                      <a:cubicBezTo>
                        <a:pt x="931" y="954"/>
                        <a:pt x="924" y="954"/>
                        <a:pt x="917" y="955"/>
                      </a:cubicBezTo>
                      <a:cubicBezTo>
                        <a:pt x="881" y="955"/>
                        <a:pt x="848" y="972"/>
                        <a:pt x="812" y="989"/>
                      </a:cubicBezTo>
                      <a:cubicBezTo>
                        <a:pt x="724" y="1060"/>
                        <a:pt x="707" y="1182"/>
                        <a:pt x="777" y="1270"/>
                      </a:cubicBezTo>
                      <a:cubicBezTo>
                        <a:pt x="815" y="1322"/>
                        <a:pt x="874" y="1349"/>
                        <a:pt x="935" y="1349"/>
                      </a:cubicBezTo>
                      <a:cubicBezTo>
                        <a:pt x="975" y="1349"/>
                        <a:pt x="1015" y="1338"/>
                        <a:pt x="1049" y="1314"/>
                      </a:cubicBezTo>
                      <a:cubicBezTo>
                        <a:pt x="1135" y="1242"/>
                        <a:pt x="1163" y="1121"/>
                        <a:pt x="1091" y="1033"/>
                      </a:cubicBezTo>
                      <a:cubicBezTo>
                        <a:pt x="1054" y="986"/>
                        <a:pt x="999" y="954"/>
                        <a:pt x="938" y="954"/>
                      </a:cubicBezTo>
                      <a:close/>
                      <a:moveTo>
                        <a:pt x="1276" y="1427"/>
                      </a:moveTo>
                      <a:cubicBezTo>
                        <a:pt x="1240" y="1436"/>
                        <a:pt x="1207" y="1444"/>
                        <a:pt x="1171" y="1471"/>
                      </a:cubicBezTo>
                      <a:cubicBezTo>
                        <a:pt x="1083" y="1532"/>
                        <a:pt x="1066" y="1662"/>
                        <a:pt x="1127" y="1750"/>
                      </a:cubicBezTo>
                      <a:cubicBezTo>
                        <a:pt x="1167" y="1802"/>
                        <a:pt x="1226" y="1829"/>
                        <a:pt x="1285" y="1829"/>
                      </a:cubicBezTo>
                      <a:cubicBezTo>
                        <a:pt x="1328" y="1829"/>
                        <a:pt x="1370" y="1815"/>
                        <a:pt x="1406" y="1786"/>
                      </a:cubicBezTo>
                      <a:cubicBezTo>
                        <a:pt x="1494" y="1723"/>
                        <a:pt x="1511" y="1601"/>
                        <a:pt x="1450" y="1513"/>
                      </a:cubicBezTo>
                      <a:cubicBezTo>
                        <a:pt x="1406" y="1452"/>
                        <a:pt x="1337" y="1427"/>
                        <a:pt x="1276" y="142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5" name="Google Shape;1715;p63"/>
                <p:cNvSpPr/>
                <p:nvPr/>
              </p:nvSpPr>
              <p:spPr>
                <a:xfrm rot="-9548669" flipH="1">
                  <a:off x="7675047" y="1503198"/>
                  <a:ext cx="505456" cy="3478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9" h="1348" extrusionOk="0">
                      <a:moveTo>
                        <a:pt x="228" y="0"/>
                      </a:moveTo>
                      <a:cubicBezTo>
                        <a:pt x="222" y="0"/>
                        <a:pt x="216" y="1"/>
                        <a:pt x="210" y="2"/>
                      </a:cubicBezTo>
                      <a:cubicBezTo>
                        <a:pt x="149" y="2"/>
                        <a:pt x="87" y="38"/>
                        <a:pt x="53" y="90"/>
                      </a:cubicBezTo>
                      <a:cubicBezTo>
                        <a:pt x="0" y="187"/>
                        <a:pt x="26" y="309"/>
                        <a:pt x="114" y="369"/>
                      </a:cubicBezTo>
                      <a:cubicBezTo>
                        <a:pt x="147" y="387"/>
                        <a:pt x="183" y="396"/>
                        <a:pt x="218" y="396"/>
                      </a:cubicBezTo>
                      <a:cubicBezTo>
                        <a:pt x="287" y="396"/>
                        <a:pt x="353" y="364"/>
                        <a:pt x="393" y="300"/>
                      </a:cubicBezTo>
                      <a:cubicBezTo>
                        <a:pt x="445" y="212"/>
                        <a:pt x="420" y="90"/>
                        <a:pt x="324" y="30"/>
                      </a:cubicBezTo>
                      <a:cubicBezTo>
                        <a:pt x="294" y="16"/>
                        <a:pt x="259" y="0"/>
                        <a:pt x="228" y="0"/>
                      </a:cubicBezTo>
                      <a:close/>
                      <a:moveTo>
                        <a:pt x="708" y="317"/>
                      </a:moveTo>
                      <a:cubicBezTo>
                        <a:pt x="647" y="328"/>
                        <a:pt x="594" y="353"/>
                        <a:pt x="559" y="414"/>
                      </a:cubicBezTo>
                      <a:cubicBezTo>
                        <a:pt x="498" y="502"/>
                        <a:pt x="525" y="623"/>
                        <a:pt x="622" y="684"/>
                      </a:cubicBezTo>
                      <a:cubicBezTo>
                        <a:pt x="652" y="703"/>
                        <a:pt x="686" y="711"/>
                        <a:pt x="721" y="711"/>
                      </a:cubicBezTo>
                      <a:cubicBezTo>
                        <a:pt x="787" y="711"/>
                        <a:pt x="853" y="681"/>
                        <a:pt x="892" y="623"/>
                      </a:cubicBezTo>
                      <a:cubicBezTo>
                        <a:pt x="953" y="527"/>
                        <a:pt x="926" y="405"/>
                        <a:pt x="832" y="344"/>
                      </a:cubicBezTo>
                      <a:cubicBezTo>
                        <a:pt x="796" y="328"/>
                        <a:pt x="752" y="317"/>
                        <a:pt x="708" y="317"/>
                      </a:cubicBezTo>
                      <a:close/>
                      <a:moveTo>
                        <a:pt x="1216" y="632"/>
                      </a:moveTo>
                      <a:cubicBezTo>
                        <a:pt x="1155" y="642"/>
                        <a:pt x="1094" y="667"/>
                        <a:pt x="1058" y="728"/>
                      </a:cubicBezTo>
                      <a:cubicBezTo>
                        <a:pt x="1006" y="816"/>
                        <a:pt x="1031" y="938"/>
                        <a:pt x="1119" y="999"/>
                      </a:cubicBezTo>
                      <a:cubicBezTo>
                        <a:pt x="1154" y="1022"/>
                        <a:pt x="1193" y="1033"/>
                        <a:pt x="1230" y="1033"/>
                      </a:cubicBezTo>
                      <a:cubicBezTo>
                        <a:pt x="1296" y="1033"/>
                        <a:pt x="1359" y="1000"/>
                        <a:pt x="1398" y="938"/>
                      </a:cubicBezTo>
                      <a:cubicBezTo>
                        <a:pt x="1451" y="842"/>
                        <a:pt x="1425" y="720"/>
                        <a:pt x="1337" y="667"/>
                      </a:cubicBezTo>
                      <a:cubicBezTo>
                        <a:pt x="1293" y="642"/>
                        <a:pt x="1251" y="632"/>
                        <a:pt x="1216" y="632"/>
                      </a:cubicBezTo>
                      <a:close/>
                      <a:moveTo>
                        <a:pt x="1713" y="947"/>
                      </a:moveTo>
                      <a:cubicBezTo>
                        <a:pt x="1652" y="957"/>
                        <a:pt x="1600" y="991"/>
                        <a:pt x="1566" y="1043"/>
                      </a:cubicBezTo>
                      <a:cubicBezTo>
                        <a:pt x="1503" y="1140"/>
                        <a:pt x="1530" y="1261"/>
                        <a:pt x="1627" y="1314"/>
                      </a:cubicBezTo>
                      <a:cubicBezTo>
                        <a:pt x="1662" y="1337"/>
                        <a:pt x="1701" y="1348"/>
                        <a:pt x="1738" y="1348"/>
                      </a:cubicBezTo>
                      <a:cubicBezTo>
                        <a:pt x="1803" y="1348"/>
                        <a:pt x="1864" y="1314"/>
                        <a:pt x="1898" y="1253"/>
                      </a:cubicBezTo>
                      <a:cubicBezTo>
                        <a:pt x="1959" y="1167"/>
                        <a:pt x="1933" y="1043"/>
                        <a:pt x="1837" y="982"/>
                      </a:cubicBezTo>
                      <a:cubicBezTo>
                        <a:pt x="1801" y="957"/>
                        <a:pt x="1757" y="947"/>
                        <a:pt x="1713" y="94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6" name="Google Shape;1716;p63"/>
                <p:cNvSpPr/>
                <p:nvPr/>
              </p:nvSpPr>
              <p:spPr>
                <a:xfrm rot="-9548669" flipH="1">
                  <a:off x="7612626" y="1094302"/>
                  <a:ext cx="390122" cy="471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2" h="1829" extrusionOk="0">
                      <a:moveTo>
                        <a:pt x="232" y="0"/>
                      </a:moveTo>
                      <a:cubicBezTo>
                        <a:pt x="224" y="0"/>
                        <a:pt x="217" y="1"/>
                        <a:pt x="210" y="2"/>
                      </a:cubicBezTo>
                      <a:cubicBezTo>
                        <a:pt x="174" y="2"/>
                        <a:pt x="139" y="19"/>
                        <a:pt x="105" y="36"/>
                      </a:cubicBezTo>
                      <a:cubicBezTo>
                        <a:pt x="17" y="107"/>
                        <a:pt x="0" y="229"/>
                        <a:pt x="69" y="317"/>
                      </a:cubicBezTo>
                      <a:cubicBezTo>
                        <a:pt x="106" y="369"/>
                        <a:pt x="164" y="396"/>
                        <a:pt x="224" y="396"/>
                      </a:cubicBezTo>
                      <a:cubicBezTo>
                        <a:pt x="264" y="396"/>
                        <a:pt x="305" y="384"/>
                        <a:pt x="340" y="359"/>
                      </a:cubicBezTo>
                      <a:cubicBezTo>
                        <a:pt x="428" y="290"/>
                        <a:pt x="445" y="168"/>
                        <a:pt x="384" y="80"/>
                      </a:cubicBezTo>
                      <a:cubicBezTo>
                        <a:pt x="345" y="34"/>
                        <a:pt x="287" y="0"/>
                        <a:pt x="232" y="0"/>
                      </a:cubicBezTo>
                      <a:close/>
                      <a:moveTo>
                        <a:pt x="567" y="474"/>
                      </a:moveTo>
                      <a:cubicBezTo>
                        <a:pt x="525" y="483"/>
                        <a:pt x="489" y="491"/>
                        <a:pt x="462" y="516"/>
                      </a:cubicBezTo>
                      <a:cubicBezTo>
                        <a:pt x="376" y="579"/>
                        <a:pt x="357" y="709"/>
                        <a:pt x="420" y="798"/>
                      </a:cubicBezTo>
                      <a:cubicBezTo>
                        <a:pt x="460" y="848"/>
                        <a:pt x="518" y="875"/>
                        <a:pt x="577" y="875"/>
                      </a:cubicBezTo>
                      <a:cubicBezTo>
                        <a:pt x="619" y="875"/>
                        <a:pt x="662" y="861"/>
                        <a:pt x="699" y="831"/>
                      </a:cubicBezTo>
                      <a:cubicBezTo>
                        <a:pt x="787" y="770"/>
                        <a:pt x="804" y="649"/>
                        <a:pt x="735" y="560"/>
                      </a:cubicBezTo>
                      <a:cubicBezTo>
                        <a:pt x="699" y="500"/>
                        <a:pt x="630" y="474"/>
                        <a:pt x="567" y="474"/>
                      </a:cubicBezTo>
                      <a:close/>
                      <a:moveTo>
                        <a:pt x="938" y="954"/>
                      </a:moveTo>
                      <a:cubicBezTo>
                        <a:pt x="931" y="954"/>
                        <a:pt x="924" y="954"/>
                        <a:pt x="917" y="955"/>
                      </a:cubicBezTo>
                      <a:cubicBezTo>
                        <a:pt x="881" y="955"/>
                        <a:pt x="848" y="972"/>
                        <a:pt x="812" y="989"/>
                      </a:cubicBezTo>
                      <a:cubicBezTo>
                        <a:pt x="724" y="1060"/>
                        <a:pt x="707" y="1182"/>
                        <a:pt x="777" y="1270"/>
                      </a:cubicBezTo>
                      <a:cubicBezTo>
                        <a:pt x="815" y="1322"/>
                        <a:pt x="874" y="1349"/>
                        <a:pt x="935" y="1349"/>
                      </a:cubicBezTo>
                      <a:cubicBezTo>
                        <a:pt x="975" y="1349"/>
                        <a:pt x="1015" y="1338"/>
                        <a:pt x="1049" y="1314"/>
                      </a:cubicBezTo>
                      <a:cubicBezTo>
                        <a:pt x="1135" y="1242"/>
                        <a:pt x="1163" y="1121"/>
                        <a:pt x="1091" y="1033"/>
                      </a:cubicBezTo>
                      <a:cubicBezTo>
                        <a:pt x="1054" y="986"/>
                        <a:pt x="999" y="954"/>
                        <a:pt x="938" y="954"/>
                      </a:cubicBezTo>
                      <a:close/>
                      <a:moveTo>
                        <a:pt x="1276" y="1427"/>
                      </a:moveTo>
                      <a:cubicBezTo>
                        <a:pt x="1240" y="1436"/>
                        <a:pt x="1207" y="1444"/>
                        <a:pt x="1171" y="1471"/>
                      </a:cubicBezTo>
                      <a:cubicBezTo>
                        <a:pt x="1083" y="1532"/>
                        <a:pt x="1066" y="1662"/>
                        <a:pt x="1127" y="1750"/>
                      </a:cubicBezTo>
                      <a:cubicBezTo>
                        <a:pt x="1167" y="1802"/>
                        <a:pt x="1226" y="1829"/>
                        <a:pt x="1285" y="1829"/>
                      </a:cubicBezTo>
                      <a:cubicBezTo>
                        <a:pt x="1328" y="1829"/>
                        <a:pt x="1370" y="1815"/>
                        <a:pt x="1406" y="1786"/>
                      </a:cubicBezTo>
                      <a:cubicBezTo>
                        <a:pt x="1494" y="1723"/>
                        <a:pt x="1511" y="1601"/>
                        <a:pt x="1450" y="1513"/>
                      </a:cubicBezTo>
                      <a:cubicBezTo>
                        <a:pt x="1406" y="1452"/>
                        <a:pt x="1337" y="1427"/>
                        <a:pt x="1276" y="142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1717" name="Google Shape;1717;p63"/>
            <p:cNvSpPr/>
            <p:nvPr/>
          </p:nvSpPr>
          <p:spPr>
            <a:xfrm>
              <a:off x="5121063" y="2911125"/>
              <a:ext cx="352194" cy="341873"/>
            </a:xfrm>
            <a:custGeom>
              <a:avLst/>
              <a:gdLst/>
              <a:ahLst/>
              <a:cxnLst/>
              <a:rect l="l" t="t" r="r" b="b"/>
              <a:pathLst>
                <a:path w="1365" h="1325" extrusionOk="0">
                  <a:moveTo>
                    <a:pt x="682" y="397"/>
                  </a:moveTo>
                  <a:cubicBezTo>
                    <a:pt x="701" y="397"/>
                    <a:pt x="718" y="397"/>
                    <a:pt x="726" y="405"/>
                  </a:cubicBezTo>
                  <a:cubicBezTo>
                    <a:pt x="796" y="416"/>
                    <a:pt x="859" y="449"/>
                    <a:pt x="900" y="510"/>
                  </a:cubicBezTo>
                  <a:cubicBezTo>
                    <a:pt x="936" y="573"/>
                    <a:pt x="953" y="642"/>
                    <a:pt x="945" y="711"/>
                  </a:cubicBezTo>
                  <a:cubicBezTo>
                    <a:pt x="928" y="772"/>
                    <a:pt x="892" y="835"/>
                    <a:pt x="831" y="877"/>
                  </a:cubicBezTo>
                  <a:cubicBezTo>
                    <a:pt x="788" y="908"/>
                    <a:pt x="737" y="923"/>
                    <a:pt x="686" y="923"/>
                  </a:cubicBezTo>
                  <a:cubicBezTo>
                    <a:pt x="604" y="923"/>
                    <a:pt x="522" y="883"/>
                    <a:pt x="472" y="808"/>
                  </a:cubicBezTo>
                  <a:cubicBezTo>
                    <a:pt x="428" y="756"/>
                    <a:pt x="412" y="686"/>
                    <a:pt x="428" y="615"/>
                  </a:cubicBezTo>
                  <a:cubicBezTo>
                    <a:pt x="439" y="546"/>
                    <a:pt x="472" y="485"/>
                    <a:pt x="533" y="449"/>
                  </a:cubicBezTo>
                  <a:cubicBezTo>
                    <a:pt x="577" y="416"/>
                    <a:pt x="630" y="397"/>
                    <a:pt x="682" y="397"/>
                  </a:cubicBezTo>
                  <a:close/>
                  <a:moveTo>
                    <a:pt x="679" y="0"/>
                  </a:moveTo>
                  <a:cubicBezTo>
                    <a:pt x="550" y="0"/>
                    <a:pt x="421" y="44"/>
                    <a:pt x="307" y="118"/>
                  </a:cubicBezTo>
                  <a:cubicBezTo>
                    <a:pt x="166" y="223"/>
                    <a:pt x="72" y="372"/>
                    <a:pt x="36" y="546"/>
                  </a:cubicBezTo>
                  <a:cubicBezTo>
                    <a:pt x="0" y="720"/>
                    <a:pt x="44" y="896"/>
                    <a:pt x="141" y="1035"/>
                  </a:cubicBezTo>
                  <a:cubicBezTo>
                    <a:pt x="271" y="1219"/>
                    <a:pt x="472" y="1324"/>
                    <a:pt x="682" y="1324"/>
                  </a:cubicBezTo>
                  <a:cubicBezTo>
                    <a:pt x="814" y="1324"/>
                    <a:pt x="945" y="1280"/>
                    <a:pt x="1058" y="1203"/>
                  </a:cubicBezTo>
                  <a:cubicBezTo>
                    <a:pt x="1207" y="1106"/>
                    <a:pt x="1303" y="949"/>
                    <a:pt x="1331" y="783"/>
                  </a:cubicBezTo>
                  <a:cubicBezTo>
                    <a:pt x="1364" y="607"/>
                    <a:pt x="1331" y="432"/>
                    <a:pt x="1226" y="283"/>
                  </a:cubicBezTo>
                  <a:cubicBezTo>
                    <a:pt x="1129" y="143"/>
                    <a:pt x="972" y="48"/>
                    <a:pt x="796" y="13"/>
                  </a:cubicBezTo>
                  <a:cubicBezTo>
                    <a:pt x="757" y="4"/>
                    <a:pt x="718" y="0"/>
                    <a:pt x="6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18" name="Google Shape;1718;p63"/>
            <p:cNvGrpSpPr/>
            <p:nvPr/>
          </p:nvGrpSpPr>
          <p:grpSpPr>
            <a:xfrm>
              <a:off x="6963622" y="389244"/>
              <a:ext cx="922784" cy="1013058"/>
              <a:chOff x="3758022" y="3565669"/>
              <a:chExt cx="922784" cy="1013058"/>
            </a:xfrm>
          </p:grpSpPr>
          <p:sp>
            <p:nvSpPr>
              <p:cNvPr id="1719" name="Google Shape;1719;p63"/>
              <p:cNvSpPr/>
              <p:nvPr/>
            </p:nvSpPr>
            <p:spPr>
              <a:xfrm>
                <a:off x="3758022" y="3565669"/>
                <a:ext cx="111564" cy="128983"/>
              </a:xfrm>
              <a:custGeom>
                <a:avLst/>
                <a:gdLst/>
                <a:ahLst/>
                <a:cxnLst/>
                <a:rect l="l" t="t" r="r" b="b"/>
                <a:pathLst>
                  <a:path w="807" h="933" extrusionOk="0">
                    <a:moveTo>
                      <a:pt x="179" y="1"/>
                    </a:moveTo>
                    <a:cubicBezTo>
                      <a:pt x="145" y="1"/>
                      <a:pt x="111" y="12"/>
                      <a:pt x="81" y="34"/>
                    </a:cubicBezTo>
                    <a:cubicBezTo>
                      <a:pt x="11" y="76"/>
                      <a:pt x="1" y="173"/>
                      <a:pt x="45" y="244"/>
                    </a:cubicBezTo>
                    <a:lnTo>
                      <a:pt x="526" y="874"/>
                    </a:lnTo>
                    <a:cubicBezTo>
                      <a:pt x="555" y="913"/>
                      <a:pt x="600" y="933"/>
                      <a:pt x="643" y="933"/>
                    </a:cubicBezTo>
                    <a:cubicBezTo>
                      <a:pt x="676" y="933"/>
                      <a:pt x="709" y="922"/>
                      <a:pt x="735" y="899"/>
                    </a:cubicBezTo>
                    <a:cubicBezTo>
                      <a:pt x="754" y="891"/>
                      <a:pt x="763" y="874"/>
                      <a:pt x="780" y="863"/>
                    </a:cubicBezTo>
                    <a:cubicBezTo>
                      <a:pt x="807" y="811"/>
                      <a:pt x="807" y="742"/>
                      <a:pt x="771" y="689"/>
                    </a:cubicBezTo>
                    <a:lnTo>
                      <a:pt x="291" y="60"/>
                    </a:lnTo>
                    <a:cubicBezTo>
                      <a:pt x="266" y="20"/>
                      <a:pt x="223" y="1"/>
                      <a:pt x="17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0" name="Google Shape;1720;p63"/>
              <p:cNvSpPr/>
              <p:nvPr/>
            </p:nvSpPr>
            <p:spPr>
              <a:xfrm>
                <a:off x="3857281" y="3753957"/>
                <a:ext cx="67740" cy="824770"/>
              </a:xfrm>
              <a:custGeom>
                <a:avLst/>
                <a:gdLst/>
                <a:ahLst/>
                <a:cxnLst/>
                <a:rect l="l" t="t" r="r" b="b"/>
                <a:pathLst>
                  <a:path w="490" h="5966" extrusionOk="0">
                    <a:moveTo>
                      <a:pt x="271" y="1"/>
                    </a:moveTo>
                    <a:cubicBezTo>
                      <a:pt x="150" y="1"/>
                      <a:pt x="45" y="106"/>
                      <a:pt x="45" y="228"/>
                    </a:cubicBezTo>
                    <a:lnTo>
                      <a:pt x="9" y="5212"/>
                    </a:lnTo>
                    <a:cubicBezTo>
                      <a:pt x="1" y="5308"/>
                      <a:pt x="62" y="5388"/>
                      <a:pt x="141" y="5422"/>
                    </a:cubicBezTo>
                    <a:lnTo>
                      <a:pt x="133" y="5877"/>
                    </a:lnTo>
                    <a:cubicBezTo>
                      <a:pt x="133" y="5921"/>
                      <a:pt x="166" y="5965"/>
                      <a:pt x="219" y="5965"/>
                    </a:cubicBezTo>
                    <a:cubicBezTo>
                      <a:pt x="271" y="5965"/>
                      <a:pt x="307" y="5921"/>
                      <a:pt x="307" y="5877"/>
                    </a:cubicBezTo>
                    <a:lnTo>
                      <a:pt x="315" y="5422"/>
                    </a:lnTo>
                    <a:cubicBezTo>
                      <a:pt x="395" y="5388"/>
                      <a:pt x="448" y="5308"/>
                      <a:pt x="448" y="5220"/>
                    </a:cubicBezTo>
                    <a:lnTo>
                      <a:pt x="490" y="228"/>
                    </a:lnTo>
                    <a:cubicBezTo>
                      <a:pt x="490" y="106"/>
                      <a:pt x="395" y="9"/>
                      <a:pt x="27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1" name="Google Shape;1721;p63"/>
              <p:cNvSpPr/>
              <p:nvPr/>
            </p:nvSpPr>
            <p:spPr>
              <a:xfrm>
                <a:off x="3903178" y="3745939"/>
                <a:ext cx="777628" cy="325705"/>
              </a:xfrm>
              <a:custGeom>
                <a:avLst/>
                <a:gdLst/>
                <a:ahLst/>
                <a:cxnLst/>
                <a:rect l="l" t="t" r="r" b="b"/>
                <a:pathLst>
                  <a:path w="5625" h="2356" extrusionOk="0">
                    <a:moveTo>
                      <a:pt x="258" y="0"/>
                    </a:moveTo>
                    <a:cubicBezTo>
                      <a:pt x="170" y="0"/>
                      <a:pt x="87" y="57"/>
                      <a:pt x="53" y="147"/>
                    </a:cubicBezTo>
                    <a:cubicBezTo>
                      <a:pt x="0" y="260"/>
                      <a:pt x="63" y="382"/>
                      <a:pt x="177" y="426"/>
                    </a:cubicBezTo>
                    <a:lnTo>
                      <a:pt x="4827" y="2235"/>
                    </a:lnTo>
                    <a:cubicBezTo>
                      <a:pt x="4854" y="2244"/>
                      <a:pt x="4881" y="2248"/>
                      <a:pt x="4908" y="2248"/>
                    </a:cubicBezTo>
                    <a:cubicBezTo>
                      <a:pt x="4967" y="2248"/>
                      <a:pt x="5022" y="2226"/>
                      <a:pt x="5064" y="2183"/>
                    </a:cubicBezTo>
                    <a:lnTo>
                      <a:pt x="5492" y="2351"/>
                    </a:lnTo>
                    <a:cubicBezTo>
                      <a:pt x="5501" y="2354"/>
                      <a:pt x="5511" y="2356"/>
                      <a:pt x="5520" y="2356"/>
                    </a:cubicBezTo>
                    <a:cubicBezTo>
                      <a:pt x="5556" y="2356"/>
                      <a:pt x="5592" y="2331"/>
                      <a:pt x="5606" y="2298"/>
                    </a:cubicBezTo>
                    <a:cubicBezTo>
                      <a:pt x="5625" y="2254"/>
                      <a:pt x="5597" y="2202"/>
                      <a:pt x="5553" y="2183"/>
                    </a:cubicBezTo>
                    <a:lnTo>
                      <a:pt x="5125" y="2017"/>
                    </a:lnTo>
                    <a:cubicBezTo>
                      <a:pt x="5125" y="1931"/>
                      <a:pt x="5073" y="1851"/>
                      <a:pt x="4985" y="1826"/>
                    </a:cubicBezTo>
                    <a:lnTo>
                      <a:pt x="334" y="15"/>
                    </a:lnTo>
                    <a:cubicBezTo>
                      <a:pt x="309" y="5"/>
                      <a:pt x="283" y="0"/>
                      <a:pt x="25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2" name="Google Shape;1722;p63"/>
              <p:cNvSpPr/>
              <p:nvPr/>
            </p:nvSpPr>
            <p:spPr>
              <a:xfrm>
                <a:off x="3801569" y="3782021"/>
                <a:ext cx="493396" cy="387639"/>
              </a:xfrm>
              <a:custGeom>
                <a:avLst/>
                <a:gdLst/>
                <a:ahLst/>
                <a:cxnLst/>
                <a:rect l="l" t="t" r="r" b="b"/>
                <a:pathLst>
                  <a:path w="3569" h="2804" extrusionOk="0">
                    <a:moveTo>
                      <a:pt x="3504" y="0"/>
                    </a:moveTo>
                    <a:cubicBezTo>
                      <a:pt x="3481" y="0"/>
                      <a:pt x="3455" y="9"/>
                      <a:pt x="3430" y="25"/>
                    </a:cubicBezTo>
                    <a:lnTo>
                      <a:pt x="81" y="2623"/>
                    </a:lnTo>
                    <a:cubicBezTo>
                      <a:pt x="28" y="2656"/>
                      <a:pt x="1" y="2728"/>
                      <a:pt x="20" y="2772"/>
                    </a:cubicBezTo>
                    <a:cubicBezTo>
                      <a:pt x="28" y="2793"/>
                      <a:pt x="45" y="2803"/>
                      <a:pt x="67" y="2803"/>
                    </a:cubicBezTo>
                    <a:cubicBezTo>
                      <a:pt x="89" y="2803"/>
                      <a:pt x="115" y="2793"/>
                      <a:pt x="141" y="2772"/>
                    </a:cubicBezTo>
                    <a:lnTo>
                      <a:pt x="3491" y="182"/>
                    </a:lnTo>
                    <a:lnTo>
                      <a:pt x="3516" y="157"/>
                    </a:lnTo>
                    <a:cubicBezTo>
                      <a:pt x="3552" y="113"/>
                      <a:pt x="3568" y="69"/>
                      <a:pt x="3560" y="33"/>
                    </a:cubicBezTo>
                    <a:cubicBezTo>
                      <a:pt x="3551" y="11"/>
                      <a:pt x="3530" y="0"/>
                      <a:pt x="35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3" name="Google Shape;1723;p63"/>
              <p:cNvSpPr/>
              <p:nvPr/>
            </p:nvSpPr>
            <p:spPr>
              <a:xfrm>
                <a:off x="3766732" y="3642671"/>
                <a:ext cx="245385" cy="224786"/>
              </a:xfrm>
              <a:custGeom>
                <a:avLst/>
                <a:gdLst/>
                <a:ahLst/>
                <a:cxnLst/>
                <a:rect l="l" t="t" r="r" b="b"/>
                <a:pathLst>
                  <a:path w="1775" h="1626" extrusionOk="0">
                    <a:moveTo>
                      <a:pt x="895" y="0"/>
                    </a:moveTo>
                    <a:cubicBezTo>
                      <a:pt x="839" y="0"/>
                      <a:pt x="782" y="6"/>
                      <a:pt x="725" y="19"/>
                    </a:cubicBezTo>
                    <a:cubicBezTo>
                      <a:pt x="288" y="107"/>
                      <a:pt x="1" y="535"/>
                      <a:pt x="95" y="980"/>
                    </a:cubicBezTo>
                    <a:cubicBezTo>
                      <a:pt x="173" y="1364"/>
                      <a:pt x="510" y="1626"/>
                      <a:pt x="893" y="1626"/>
                    </a:cubicBezTo>
                    <a:cubicBezTo>
                      <a:pt x="948" y="1626"/>
                      <a:pt x="1003" y="1621"/>
                      <a:pt x="1059" y="1610"/>
                    </a:cubicBezTo>
                    <a:cubicBezTo>
                      <a:pt x="1495" y="1513"/>
                      <a:pt x="1774" y="1085"/>
                      <a:pt x="1688" y="648"/>
                    </a:cubicBezTo>
                    <a:cubicBezTo>
                      <a:pt x="1604" y="269"/>
                      <a:pt x="1269" y="0"/>
                      <a:pt x="89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24" name="Google Shape;1724;p63"/>
            <p:cNvSpPr/>
            <p:nvPr/>
          </p:nvSpPr>
          <p:spPr>
            <a:xfrm>
              <a:off x="6598079" y="3460108"/>
              <a:ext cx="453305" cy="453582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63"/>
            <p:cNvSpPr/>
            <p:nvPr/>
          </p:nvSpPr>
          <p:spPr>
            <a:xfrm>
              <a:off x="5473249" y="919878"/>
              <a:ext cx="486926" cy="378130"/>
            </a:xfrm>
            <a:custGeom>
              <a:avLst/>
              <a:gdLst/>
              <a:ahLst/>
              <a:cxnLst/>
              <a:rect l="l" t="t" r="r" b="b"/>
              <a:pathLst>
                <a:path w="5125" h="3980" extrusionOk="0">
                  <a:moveTo>
                    <a:pt x="1496" y="1"/>
                  </a:moveTo>
                  <a:cubicBezTo>
                    <a:pt x="674" y="1"/>
                    <a:pt x="0" y="664"/>
                    <a:pt x="0" y="1487"/>
                  </a:cubicBezTo>
                  <a:cubicBezTo>
                    <a:pt x="0" y="1749"/>
                    <a:pt x="71" y="1986"/>
                    <a:pt x="185" y="2196"/>
                  </a:cubicBezTo>
                  <a:cubicBezTo>
                    <a:pt x="439" y="2668"/>
                    <a:pt x="1496" y="3497"/>
                    <a:pt x="2562" y="3980"/>
                  </a:cubicBezTo>
                  <a:cubicBezTo>
                    <a:pt x="3673" y="3411"/>
                    <a:pt x="4802" y="2588"/>
                    <a:pt x="5020" y="2039"/>
                  </a:cubicBezTo>
                  <a:cubicBezTo>
                    <a:pt x="5089" y="1862"/>
                    <a:pt x="5125" y="1680"/>
                    <a:pt x="5125" y="1487"/>
                  </a:cubicBezTo>
                  <a:cubicBezTo>
                    <a:pt x="5125" y="664"/>
                    <a:pt x="4460" y="1"/>
                    <a:pt x="3631" y="1"/>
                  </a:cubicBezTo>
                  <a:cubicBezTo>
                    <a:pt x="3211" y="1"/>
                    <a:pt x="2833" y="175"/>
                    <a:pt x="2562" y="454"/>
                  </a:cubicBezTo>
                  <a:cubicBezTo>
                    <a:pt x="2292" y="175"/>
                    <a:pt x="1916" y="1"/>
                    <a:pt x="14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26" name="Google Shape;1726;p63"/>
            <p:cNvGrpSpPr/>
            <p:nvPr/>
          </p:nvGrpSpPr>
          <p:grpSpPr>
            <a:xfrm rot="6454347">
              <a:off x="7193511" y="2794821"/>
              <a:ext cx="1450777" cy="1972203"/>
              <a:chOff x="3841236" y="2462345"/>
              <a:chExt cx="1450832" cy="1972277"/>
            </a:xfrm>
          </p:grpSpPr>
          <p:grpSp>
            <p:nvGrpSpPr>
              <p:cNvPr id="1727" name="Google Shape;1727;p63"/>
              <p:cNvGrpSpPr/>
              <p:nvPr/>
            </p:nvGrpSpPr>
            <p:grpSpPr>
              <a:xfrm>
                <a:off x="3841236" y="2462345"/>
                <a:ext cx="261888" cy="997496"/>
                <a:chOff x="3841236" y="2462345"/>
                <a:chExt cx="261888" cy="997496"/>
              </a:xfrm>
            </p:grpSpPr>
            <p:sp>
              <p:nvSpPr>
                <p:cNvPr id="1728" name="Google Shape;1728;p63"/>
                <p:cNvSpPr/>
                <p:nvPr/>
              </p:nvSpPr>
              <p:spPr>
                <a:xfrm>
                  <a:off x="3879165" y="3209042"/>
                  <a:ext cx="196867" cy="1333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3" h="517" extrusionOk="0">
                      <a:moveTo>
                        <a:pt x="762" y="0"/>
                      </a:moveTo>
                      <a:lnTo>
                        <a:pt x="0" y="8"/>
                      </a:lnTo>
                      <a:lnTo>
                        <a:pt x="210" y="516"/>
                      </a:lnTo>
                      <a:lnTo>
                        <a:pt x="508" y="508"/>
                      </a:lnTo>
                      <a:lnTo>
                        <a:pt x="762" y="0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9" name="Google Shape;1729;p63"/>
                <p:cNvSpPr/>
                <p:nvPr/>
              </p:nvSpPr>
              <p:spPr>
                <a:xfrm>
                  <a:off x="3868328" y="2487115"/>
                  <a:ext cx="207704" cy="7242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5" h="2807" extrusionOk="0">
                      <a:moveTo>
                        <a:pt x="735" y="1"/>
                      </a:moveTo>
                      <a:lnTo>
                        <a:pt x="0" y="17"/>
                      </a:lnTo>
                      <a:lnTo>
                        <a:pt x="42" y="2806"/>
                      </a:lnTo>
                      <a:lnTo>
                        <a:pt x="804" y="2798"/>
                      </a:lnTo>
                      <a:lnTo>
                        <a:pt x="735" y="1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0" name="Google Shape;1730;p63"/>
                <p:cNvSpPr/>
                <p:nvPr/>
              </p:nvSpPr>
              <p:spPr>
                <a:xfrm>
                  <a:off x="3938251" y="3315086"/>
                  <a:ext cx="74309" cy="500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" h="194" extrusionOk="0">
                      <a:moveTo>
                        <a:pt x="0" y="0"/>
                      </a:moveTo>
                      <a:lnTo>
                        <a:pt x="9" y="193"/>
                      </a:lnTo>
                      <a:lnTo>
                        <a:pt x="288" y="193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1" name="Google Shape;1731;p63"/>
                <p:cNvSpPr/>
                <p:nvPr/>
              </p:nvSpPr>
              <p:spPr>
                <a:xfrm>
                  <a:off x="3874779" y="3190981"/>
                  <a:ext cx="187579" cy="544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7" h="211" extrusionOk="0">
                      <a:moveTo>
                        <a:pt x="727" y="1"/>
                      </a:moveTo>
                      <a:lnTo>
                        <a:pt x="1" y="18"/>
                      </a:lnTo>
                      <a:lnTo>
                        <a:pt x="9" y="211"/>
                      </a:lnTo>
                      <a:lnTo>
                        <a:pt x="727" y="192"/>
                      </a:lnTo>
                      <a:lnTo>
                        <a:pt x="727" y="1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2" name="Google Shape;1732;p63"/>
                <p:cNvSpPr/>
                <p:nvPr/>
              </p:nvSpPr>
              <p:spPr>
                <a:xfrm>
                  <a:off x="3841236" y="2462345"/>
                  <a:ext cx="261888" cy="9974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5" h="3866" extrusionOk="0">
                      <a:moveTo>
                        <a:pt x="769" y="193"/>
                      </a:moveTo>
                      <a:lnTo>
                        <a:pt x="821" y="2902"/>
                      </a:lnTo>
                      <a:lnTo>
                        <a:pt x="534" y="3454"/>
                      </a:lnTo>
                      <a:lnTo>
                        <a:pt x="244" y="2911"/>
                      </a:lnTo>
                      <a:lnTo>
                        <a:pt x="191" y="202"/>
                      </a:lnTo>
                      <a:lnTo>
                        <a:pt x="769" y="193"/>
                      </a:lnTo>
                      <a:close/>
                      <a:moveTo>
                        <a:pt x="962" y="0"/>
                      </a:moveTo>
                      <a:lnTo>
                        <a:pt x="0" y="17"/>
                      </a:lnTo>
                      <a:lnTo>
                        <a:pt x="61" y="2955"/>
                      </a:lnTo>
                      <a:lnTo>
                        <a:pt x="534" y="3866"/>
                      </a:lnTo>
                      <a:lnTo>
                        <a:pt x="1014" y="2947"/>
                      </a:lnTo>
                      <a:lnTo>
                        <a:pt x="962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3" name="Google Shape;1733;p63"/>
                <p:cNvSpPr/>
                <p:nvPr/>
              </p:nvSpPr>
              <p:spPr>
                <a:xfrm>
                  <a:off x="3852073" y="2584129"/>
                  <a:ext cx="226023" cy="544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6" h="211" extrusionOk="0">
                      <a:moveTo>
                        <a:pt x="876" y="0"/>
                      </a:moveTo>
                      <a:lnTo>
                        <a:pt x="0" y="17"/>
                      </a:lnTo>
                      <a:lnTo>
                        <a:pt x="0" y="210"/>
                      </a:lnTo>
                      <a:lnTo>
                        <a:pt x="876" y="193"/>
                      </a:lnTo>
                      <a:lnTo>
                        <a:pt x="87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734" name="Google Shape;1734;p63"/>
              <p:cNvSpPr/>
              <p:nvPr/>
            </p:nvSpPr>
            <p:spPr>
              <a:xfrm>
                <a:off x="3942379" y="3533884"/>
                <a:ext cx="1349690" cy="900739"/>
              </a:xfrm>
              <a:custGeom>
                <a:avLst/>
                <a:gdLst/>
                <a:ahLst/>
                <a:cxnLst/>
                <a:rect l="l" t="t" r="r" b="b"/>
                <a:pathLst>
                  <a:path w="5231" h="3491" extrusionOk="0">
                    <a:moveTo>
                      <a:pt x="3237" y="1497"/>
                    </a:moveTo>
                    <a:cubicBezTo>
                      <a:pt x="3245" y="1505"/>
                      <a:pt x="3254" y="1513"/>
                      <a:pt x="3262" y="1530"/>
                    </a:cubicBezTo>
                    <a:cubicBezTo>
                      <a:pt x="3350" y="1627"/>
                      <a:pt x="3438" y="1748"/>
                      <a:pt x="3464" y="1872"/>
                    </a:cubicBezTo>
                    <a:cubicBezTo>
                      <a:pt x="3480" y="1969"/>
                      <a:pt x="3438" y="2090"/>
                      <a:pt x="3350" y="2126"/>
                    </a:cubicBezTo>
                    <a:cubicBezTo>
                      <a:pt x="3342" y="2126"/>
                      <a:pt x="3323" y="2135"/>
                      <a:pt x="3315" y="2135"/>
                    </a:cubicBezTo>
                    <a:cubicBezTo>
                      <a:pt x="3281" y="2135"/>
                      <a:pt x="3254" y="2116"/>
                      <a:pt x="3237" y="2107"/>
                    </a:cubicBezTo>
                    <a:cubicBezTo>
                      <a:pt x="3176" y="2082"/>
                      <a:pt x="3124" y="2021"/>
                      <a:pt x="3105" y="1950"/>
                    </a:cubicBezTo>
                    <a:cubicBezTo>
                      <a:pt x="3080" y="1837"/>
                      <a:pt x="3113" y="1696"/>
                      <a:pt x="3210" y="1539"/>
                    </a:cubicBezTo>
                    <a:cubicBezTo>
                      <a:pt x="3218" y="1522"/>
                      <a:pt x="3229" y="1505"/>
                      <a:pt x="3237" y="1497"/>
                    </a:cubicBezTo>
                    <a:close/>
                    <a:moveTo>
                      <a:pt x="1" y="0"/>
                    </a:moveTo>
                    <a:lnTo>
                      <a:pt x="1" y="2789"/>
                    </a:lnTo>
                    <a:cubicBezTo>
                      <a:pt x="1" y="3087"/>
                      <a:pt x="106" y="3253"/>
                      <a:pt x="194" y="3341"/>
                    </a:cubicBezTo>
                    <a:cubicBezTo>
                      <a:pt x="291" y="3438"/>
                      <a:pt x="421" y="3490"/>
                      <a:pt x="561" y="3490"/>
                    </a:cubicBezTo>
                    <a:cubicBezTo>
                      <a:pt x="780" y="3480"/>
                      <a:pt x="937" y="3306"/>
                      <a:pt x="998" y="3140"/>
                    </a:cubicBezTo>
                    <a:cubicBezTo>
                      <a:pt x="1050" y="2999"/>
                      <a:pt x="1050" y="2861"/>
                      <a:pt x="1042" y="2720"/>
                    </a:cubicBezTo>
                    <a:lnTo>
                      <a:pt x="1042" y="2640"/>
                    </a:lnTo>
                    <a:lnTo>
                      <a:pt x="1042" y="1522"/>
                    </a:lnTo>
                    <a:lnTo>
                      <a:pt x="1042" y="1469"/>
                    </a:lnTo>
                    <a:cubicBezTo>
                      <a:pt x="1042" y="1348"/>
                      <a:pt x="1033" y="1058"/>
                      <a:pt x="1138" y="945"/>
                    </a:cubicBezTo>
                    <a:cubicBezTo>
                      <a:pt x="1164" y="919"/>
                      <a:pt x="1199" y="901"/>
                      <a:pt x="1252" y="901"/>
                    </a:cubicBezTo>
                    <a:cubicBezTo>
                      <a:pt x="1462" y="901"/>
                      <a:pt x="1514" y="1014"/>
                      <a:pt x="1550" y="1276"/>
                    </a:cubicBezTo>
                    <a:cubicBezTo>
                      <a:pt x="1567" y="1434"/>
                      <a:pt x="1575" y="1583"/>
                      <a:pt x="1575" y="1740"/>
                    </a:cubicBezTo>
                    <a:lnTo>
                      <a:pt x="1575" y="1925"/>
                    </a:lnTo>
                    <a:cubicBezTo>
                      <a:pt x="1583" y="2151"/>
                      <a:pt x="1741" y="2300"/>
                      <a:pt x="1898" y="2353"/>
                    </a:cubicBezTo>
                    <a:cubicBezTo>
                      <a:pt x="1939" y="2365"/>
                      <a:pt x="1981" y="2371"/>
                      <a:pt x="2021" y="2371"/>
                    </a:cubicBezTo>
                    <a:cubicBezTo>
                      <a:pt x="2125" y="2371"/>
                      <a:pt x="2221" y="2330"/>
                      <a:pt x="2284" y="2248"/>
                    </a:cubicBezTo>
                    <a:cubicBezTo>
                      <a:pt x="2423" y="2063"/>
                      <a:pt x="2406" y="1853"/>
                      <a:pt x="2389" y="1662"/>
                    </a:cubicBezTo>
                    <a:cubicBezTo>
                      <a:pt x="2389" y="1539"/>
                      <a:pt x="2379" y="1425"/>
                      <a:pt x="2406" y="1329"/>
                    </a:cubicBezTo>
                    <a:cubicBezTo>
                      <a:pt x="2447" y="1214"/>
                      <a:pt x="2578" y="1157"/>
                      <a:pt x="2704" y="1157"/>
                    </a:cubicBezTo>
                    <a:cubicBezTo>
                      <a:pt x="2740" y="1157"/>
                      <a:pt x="2776" y="1162"/>
                      <a:pt x="2809" y="1171"/>
                    </a:cubicBezTo>
                    <a:cubicBezTo>
                      <a:pt x="2903" y="1199"/>
                      <a:pt x="2991" y="1251"/>
                      <a:pt x="3071" y="1320"/>
                    </a:cubicBezTo>
                    <a:cubicBezTo>
                      <a:pt x="3052" y="1356"/>
                      <a:pt x="3036" y="1381"/>
                      <a:pt x="3008" y="1417"/>
                    </a:cubicBezTo>
                    <a:cubicBezTo>
                      <a:pt x="2887" y="1635"/>
                      <a:pt x="2842" y="1828"/>
                      <a:pt x="2887" y="2011"/>
                    </a:cubicBezTo>
                    <a:cubicBezTo>
                      <a:pt x="2922" y="2135"/>
                      <a:pt x="3008" y="2248"/>
                      <a:pt x="3124" y="2309"/>
                    </a:cubicBezTo>
                    <a:cubicBezTo>
                      <a:pt x="3187" y="2340"/>
                      <a:pt x="3250" y="2356"/>
                      <a:pt x="3311" y="2356"/>
                    </a:cubicBezTo>
                    <a:cubicBezTo>
                      <a:pt x="3352" y="2356"/>
                      <a:pt x="3391" y="2349"/>
                      <a:pt x="3428" y="2336"/>
                    </a:cubicBezTo>
                    <a:cubicBezTo>
                      <a:pt x="3638" y="2265"/>
                      <a:pt x="3718" y="2021"/>
                      <a:pt x="3682" y="1828"/>
                    </a:cubicBezTo>
                    <a:cubicBezTo>
                      <a:pt x="3657" y="1654"/>
                      <a:pt x="3543" y="1505"/>
                      <a:pt x="3438" y="1381"/>
                    </a:cubicBezTo>
                    <a:cubicBezTo>
                      <a:pt x="3420" y="1356"/>
                      <a:pt x="3403" y="1329"/>
                      <a:pt x="3376" y="1312"/>
                    </a:cubicBezTo>
                    <a:cubicBezTo>
                      <a:pt x="3499" y="1190"/>
                      <a:pt x="3629" y="1146"/>
                      <a:pt x="3867" y="1138"/>
                    </a:cubicBezTo>
                    <a:cubicBezTo>
                      <a:pt x="4009" y="1131"/>
                      <a:pt x="4194" y="1129"/>
                      <a:pt x="4377" y="1129"/>
                    </a:cubicBezTo>
                    <a:cubicBezTo>
                      <a:pt x="4742" y="1129"/>
                      <a:pt x="5101" y="1138"/>
                      <a:pt x="5107" y="1138"/>
                    </a:cubicBezTo>
                    <a:lnTo>
                      <a:pt x="5222" y="1138"/>
                    </a:lnTo>
                    <a:lnTo>
                      <a:pt x="5231" y="909"/>
                    </a:lnTo>
                    <a:lnTo>
                      <a:pt x="5117" y="909"/>
                    </a:lnTo>
                    <a:cubicBezTo>
                      <a:pt x="5074" y="904"/>
                      <a:pt x="4780" y="896"/>
                      <a:pt x="4457" y="896"/>
                    </a:cubicBezTo>
                    <a:cubicBezTo>
                      <a:pt x="4249" y="896"/>
                      <a:pt x="4029" y="899"/>
                      <a:pt x="3858" y="909"/>
                    </a:cubicBezTo>
                    <a:cubicBezTo>
                      <a:pt x="3569" y="919"/>
                      <a:pt x="3376" y="980"/>
                      <a:pt x="3218" y="1146"/>
                    </a:cubicBezTo>
                    <a:cubicBezTo>
                      <a:pt x="3113" y="1058"/>
                      <a:pt x="3008" y="989"/>
                      <a:pt x="2878" y="953"/>
                    </a:cubicBezTo>
                    <a:cubicBezTo>
                      <a:pt x="2822" y="936"/>
                      <a:pt x="2763" y="928"/>
                      <a:pt x="2704" y="928"/>
                    </a:cubicBezTo>
                    <a:cubicBezTo>
                      <a:pt x="2485" y="928"/>
                      <a:pt x="2265" y="1040"/>
                      <a:pt x="2196" y="1259"/>
                    </a:cubicBezTo>
                    <a:cubicBezTo>
                      <a:pt x="2144" y="1392"/>
                      <a:pt x="2152" y="1539"/>
                      <a:pt x="2160" y="1679"/>
                    </a:cubicBezTo>
                    <a:cubicBezTo>
                      <a:pt x="2179" y="1845"/>
                      <a:pt x="2188" y="1994"/>
                      <a:pt x="2100" y="2107"/>
                    </a:cubicBezTo>
                    <a:cubicBezTo>
                      <a:pt x="2078" y="2134"/>
                      <a:pt x="2045" y="2141"/>
                      <a:pt x="2016" y="2141"/>
                    </a:cubicBezTo>
                    <a:cubicBezTo>
                      <a:pt x="1997" y="2141"/>
                      <a:pt x="1980" y="2138"/>
                      <a:pt x="1969" y="2135"/>
                    </a:cubicBezTo>
                    <a:cubicBezTo>
                      <a:pt x="1890" y="2107"/>
                      <a:pt x="1812" y="2030"/>
                      <a:pt x="1802" y="1916"/>
                    </a:cubicBezTo>
                    <a:lnTo>
                      <a:pt x="1802" y="1732"/>
                    </a:lnTo>
                    <a:cubicBezTo>
                      <a:pt x="1802" y="1566"/>
                      <a:pt x="1793" y="1417"/>
                      <a:pt x="1776" y="1243"/>
                    </a:cubicBezTo>
                    <a:cubicBezTo>
                      <a:pt x="1749" y="1058"/>
                      <a:pt x="1697" y="674"/>
                      <a:pt x="1252" y="674"/>
                    </a:cubicBezTo>
                    <a:cubicBezTo>
                      <a:pt x="1138" y="674"/>
                      <a:pt x="1050" y="718"/>
                      <a:pt x="981" y="787"/>
                    </a:cubicBezTo>
                    <a:cubicBezTo>
                      <a:pt x="805" y="961"/>
                      <a:pt x="815" y="1295"/>
                      <a:pt x="815" y="1478"/>
                    </a:cubicBezTo>
                    <a:lnTo>
                      <a:pt x="815" y="1522"/>
                    </a:lnTo>
                    <a:lnTo>
                      <a:pt x="815" y="2640"/>
                    </a:lnTo>
                    <a:lnTo>
                      <a:pt x="815" y="2728"/>
                    </a:lnTo>
                    <a:cubicBezTo>
                      <a:pt x="824" y="2850"/>
                      <a:pt x="824" y="2966"/>
                      <a:pt x="788" y="3060"/>
                    </a:cubicBezTo>
                    <a:cubicBezTo>
                      <a:pt x="752" y="3157"/>
                      <a:pt x="658" y="3262"/>
                      <a:pt x="553" y="3262"/>
                    </a:cubicBezTo>
                    <a:cubicBezTo>
                      <a:pt x="509" y="3262"/>
                      <a:pt x="421" y="3253"/>
                      <a:pt x="351" y="3175"/>
                    </a:cubicBezTo>
                    <a:cubicBezTo>
                      <a:pt x="272" y="3096"/>
                      <a:pt x="228" y="2966"/>
                      <a:pt x="228" y="2789"/>
                    </a:cubicBezTo>
                    <a:lnTo>
                      <a:pt x="22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735" name="Google Shape;1735;p63"/>
            <p:cNvGrpSpPr/>
            <p:nvPr/>
          </p:nvGrpSpPr>
          <p:grpSpPr>
            <a:xfrm>
              <a:off x="6395267" y="857740"/>
              <a:ext cx="133260" cy="129152"/>
              <a:chOff x="3739723" y="2282290"/>
              <a:chExt cx="690824" cy="669530"/>
            </a:xfrm>
          </p:grpSpPr>
          <p:sp>
            <p:nvSpPr>
              <p:cNvPr id="1736" name="Google Shape;1736;p63"/>
              <p:cNvSpPr/>
              <p:nvPr/>
            </p:nvSpPr>
            <p:spPr>
              <a:xfrm>
                <a:off x="4027442" y="2698022"/>
                <a:ext cx="115137" cy="253798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5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20"/>
                      <a:pt x="106" y="1025"/>
                      <a:pt x="236" y="1025"/>
                    </a:cubicBezTo>
                    <a:cubicBezTo>
                      <a:pt x="360" y="1025"/>
                      <a:pt x="465" y="92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7" name="Google Shape;1737;p63"/>
              <p:cNvSpPr/>
              <p:nvPr/>
            </p:nvSpPr>
            <p:spPr>
              <a:xfrm>
                <a:off x="3739723" y="2564067"/>
                <a:ext cx="251074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4" h="473" extrusionOk="0">
                    <a:moveTo>
                      <a:pt x="235" y="0"/>
                    </a:moveTo>
                    <a:cubicBezTo>
                      <a:pt x="105" y="0"/>
                      <a:pt x="0" y="105"/>
                      <a:pt x="0" y="235"/>
                    </a:cubicBezTo>
                    <a:cubicBezTo>
                      <a:pt x="0" y="368"/>
                      <a:pt x="105" y="473"/>
                      <a:pt x="235" y="473"/>
                    </a:cubicBezTo>
                    <a:lnTo>
                      <a:pt x="777" y="473"/>
                    </a:lnTo>
                    <a:cubicBezTo>
                      <a:pt x="909" y="473"/>
                      <a:pt x="1014" y="368"/>
                      <a:pt x="1014" y="235"/>
                    </a:cubicBezTo>
                    <a:cubicBezTo>
                      <a:pt x="1014" y="105"/>
                      <a:pt x="909" y="0"/>
                      <a:pt x="7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8" name="Google Shape;1738;p63"/>
              <p:cNvSpPr/>
              <p:nvPr/>
            </p:nvSpPr>
            <p:spPr>
              <a:xfrm>
                <a:off x="4027442" y="2282290"/>
                <a:ext cx="115137" cy="25404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6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10"/>
                      <a:pt x="106" y="1025"/>
                      <a:pt x="236" y="1025"/>
                    </a:cubicBezTo>
                    <a:cubicBezTo>
                      <a:pt x="360" y="1025"/>
                      <a:pt x="465" y="91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9" name="Google Shape;1739;p63"/>
              <p:cNvSpPr/>
              <p:nvPr/>
            </p:nvSpPr>
            <p:spPr>
              <a:xfrm>
                <a:off x="4178730" y="2553172"/>
                <a:ext cx="251817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473" extrusionOk="0">
                    <a:moveTo>
                      <a:pt x="238" y="0"/>
                    </a:moveTo>
                    <a:cubicBezTo>
                      <a:pt x="106" y="0"/>
                      <a:pt x="1" y="105"/>
                      <a:pt x="1" y="235"/>
                    </a:cubicBezTo>
                    <a:cubicBezTo>
                      <a:pt x="1" y="368"/>
                      <a:pt x="106" y="473"/>
                      <a:pt x="238" y="473"/>
                    </a:cubicBezTo>
                    <a:lnTo>
                      <a:pt x="788" y="473"/>
                    </a:lnTo>
                    <a:cubicBezTo>
                      <a:pt x="911" y="473"/>
                      <a:pt x="1016" y="368"/>
                      <a:pt x="1016" y="235"/>
                    </a:cubicBezTo>
                    <a:cubicBezTo>
                      <a:pt x="1016" y="105"/>
                      <a:pt x="911" y="0"/>
                      <a:pt x="7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740" name="Google Shape;1740;p63"/>
            <p:cNvGrpSpPr/>
            <p:nvPr/>
          </p:nvGrpSpPr>
          <p:grpSpPr>
            <a:xfrm>
              <a:off x="6063162" y="3857395"/>
              <a:ext cx="133260" cy="129152"/>
              <a:chOff x="3739723" y="2282290"/>
              <a:chExt cx="690824" cy="669530"/>
            </a:xfrm>
          </p:grpSpPr>
          <p:sp>
            <p:nvSpPr>
              <p:cNvPr id="1741" name="Google Shape;1741;p63"/>
              <p:cNvSpPr/>
              <p:nvPr/>
            </p:nvSpPr>
            <p:spPr>
              <a:xfrm>
                <a:off x="4027442" y="2698022"/>
                <a:ext cx="115137" cy="253798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5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20"/>
                      <a:pt x="106" y="1025"/>
                      <a:pt x="236" y="1025"/>
                    </a:cubicBezTo>
                    <a:cubicBezTo>
                      <a:pt x="360" y="1025"/>
                      <a:pt x="465" y="92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2" name="Google Shape;1742;p63"/>
              <p:cNvSpPr/>
              <p:nvPr/>
            </p:nvSpPr>
            <p:spPr>
              <a:xfrm>
                <a:off x="3739723" y="2564067"/>
                <a:ext cx="251074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4" h="473" extrusionOk="0">
                    <a:moveTo>
                      <a:pt x="235" y="0"/>
                    </a:moveTo>
                    <a:cubicBezTo>
                      <a:pt x="105" y="0"/>
                      <a:pt x="0" y="105"/>
                      <a:pt x="0" y="235"/>
                    </a:cubicBezTo>
                    <a:cubicBezTo>
                      <a:pt x="0" y="368"/>
                      <a:pt x="105" y="473"/>
                      <a:pt x="235" y="473"/>
                    </a:cubicBezTo>
                    <a:lnTo>
                      <a:pt x="777" y="473"/>
                    </a:lnTo>
                    <a:cubicBezTo>
                      <a:pt x="909" y="473"/>
                      <a:pt x="1014" y="368"/>
                      <a:pt x="1014" y="235"/>
                    </a:cubicBezTo>
                    <a:cubicBezTo>
                      <a:pt x="1014" y="105"/>
                      <a:pt x="909" y="0"/>
                      <a:pt x="7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3" name="Google Shape;1743;p63"/>
              <p:cNvSpPr/>
              <p:nvPr/>
            </p:nvSpPr>
            <p:spPr>
              <a:xfrm>
                <a:off x="4027442" y="2282290"/>
                <a:ext cx="115137" cy="254045"/>
              </a:xfrm>
              <a:custGeom>
                <a:avLst/>
                <a:gdLst/>
                <a:ahLst/>
                <a:cxnLst/>
                <a:rect l="l" t="t" r="r" b="b"/>
                <a:pathLst>
                  <a:path w="465" h="1026" extrusionOk="0">
                    <a:moveTo>
                      <a:pt x="236" y="1"/>
                    </a:moveTo>
                    <a:cubicBezTo>
                      <a:pt x="106" y="1"/>
                      <a:pt x="1" y="106"/>
                      <a:pt x="1" y="238"/>
                    </a:cubicBezTo>
                    <a:lnTo>
                      <a:pt x="1" y="788"/>
                    </a:lnTo>
                    <a:cubicBezTo>
                      <a:pt x="1" y="910"/>
                      <a:pt x="106" y="1025"/>
                      <a:pt x="236" y="1025"/>
                    </a:cubicBezTo>
                    <a:cubicBezTo>
                      <a:pt x="360" y="1025"/>
                      <a:pt x="465" y="910"/>
                      <a:pt x="465" y="788"/>
                    </a:cubicBezTo>
                    <a:lnTo>
                      <a:pt x="465" y="238"/>
                    </a:lnTo>
                    <a:cubicBezTo>
                      <a:pt x="465" y="106"/>
                      <a:pt x="360" y="1"/>
                      <a:pt x="2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4" name="Google Shape;1744;p63"/>
              <p:cNvSpPr/>
              <p:nvPr/>
            </p:nvSpPr>
            <p:spPr>
              <a:xfrm>
                <a:off x="4178730" y="2553172"/>
                <a:ext cx="251817" cy="117118"/>
              </a:xfrm>
              <a:custGeom>
                <a:avLst/>
                <a:gdLst/>
                <a:ahLst/>
                <a:cxnLst/>
                <a:rect l="l" t="t" r="r" b="b"/>
                <a:pathLst>
                  <a:path w="1017" h="473" extrusionOk="0">
                    <a:moveTo>
                      <a:pt x="238" y="0"/>
                    </a:moveTo>
                    <a:cubicBezTo>
                      <a:pt x="106" y="0"/>
                      <a:pt x="1" y="105"/>
                      <a:pt x="1" y="235"/>
                    </a:cubicBezTo>
                    <a:cubicBezTo>
                      <a:pt x="1" y="368"/>
                      <a:pt x="106" y="473"/>
                      <a:pt x="238" y="473"/>
                    </a:cubicBezTo>
                    <a:lnTo>
                      <a:pt x="788" y="473"/>
                    </a:lnTo>
                    <a:cubicBezTo>
                      <a:pt x="911" y="473"/>
                      <a:pt x="1016" y="368"/>
                      <a:pt x="1016" y="235"/>
                    </a:cubicBezTo>
                    <a:cubicBezTo>
                      <a:pt x="1016" y="105"/>
                      <a:pt x="911" y="0"/>
                      <a:pt x="7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45" name="Google Shape;1745;p63"/>
            <p:cNvSpPr/>
            <p:nvPr/>
          </p:nvSpPr>
          <p:spPr>
            <a:xfrm>
              <a:off x="8104549" y="1886452"/>
              <a:ext cx="306603" cy="24885"/>
            </a:xfrm>
            <a:custGeom>
              <a:avLst/>
              <a:gdLst/>
              <a:ahLst/>
              <a:cxnLst/>
              <a:rect l="l" t="t" r="r" b="b"/>
              <a:pathLst>
                <a:path w="4189" h="340" extrusionOk="0">
                  <a:moveTo>
                    <a:pt x="166" y="0"/>
                  </a:moveTo>
                  <a:cubicBezTo>
                    <a:pt x="80" y="0"/>
                    <a:pt x="0" y="78"/>
                    <a:pt x="0" y="166"/>
                  </a:cubicBezTo>
                  <a:cubicBezTo>
                    <a:pt x="0" y="262"/>
                    <a:pt x="80" y="340"/>
                    <a:pt x="166" y="340"/>
                  </a:cubicBezTo>
                  <a:lnTo>
                    <a:pt x="657" y="340"/>
                  </a:lnTo>
                  <a:cubicBezTo>
                    <a:pt x="743" y="340"/>
                    <a:pt x="823" y="262"/>
                    <a:pt x="823" y="166"/>
                  </a:cubicBezTo>
                  <a:cubicBezTo>
                    <a:pt x="823" y="78"/>
                    <a:pt x="743" y="0"/>
                    <a:pt x="657" y="0"/>
                  </a:cubicBezTo>
                  <a:close/>
                  <a:moveTo>
                    <a:pt x="1496" y="0"/>
                  </a:moveTo>
                  <a:cubicBezTo>
                    <a:pt x="1400" y="0"/>
                    <a:pt x="1329" y="78"/>
                    <a:pt x="1329" y="166"/>
                  </a:cubicBezTo>
                  <a:cubicBezTo>
                    <a:pt x="1329" y="262"/>
                    <a:pt x="1400" y="340"/>
                    <a:pt x="1496" y="340"/>
                  </a:cubicBezTo>
                  <a:lnTo>
                    <a:pt x="2336" y="340"/>
                  </a:lnTo>
                  <a:cubicBezTo>
                    <a:pt x="2430" y="340"/>
                    <a:pt x="2510" y="262"/>
                    <a:pt x="2510" y="166"/>
                  </a:cubicBezTo>
                  <a:cubicBezTo>
                    <a:pt x="2510" y="78"/>
                    <a:pt x="2430" y="0"/>
                    <a:pt x="2336" y="0"/>
                  </a:cubicBezTo>
                  <a:close/>
                  <a:moveTo>
                    <a:pt x="3184" y="0"/>
                  </a:moveTo>
                  <a:cubicBezTo>
                    <a:pt x="3087" y="0"/>
                    <a:pt x="3007" y="78"/>
                    <a:pt x="3007" y="166"/>
                  </a:cubicBezTo>
                  <a:cubicBezTo>
                    <a:pt x="3007" y="262"/>
                    <a:pt x="3087" y="340"/>
                    <a:pt x="3184" y="340"/>
                  </a:cubicBezTo>
                  <a:lnTo>
                    <a:pt x="4023" y="340"/>
                  </a:lnTo>
                  <a:cubicBezTo>
                    <a:pt x="4120" y="340"/>
                    <a:pt x="4189" y="262"/>
                    <a:pt x="4189" y="166"/>
                  </a:cubicBezTo>
                  <a:cubicBezTo>
                    <a:pt x="4189" y="78"/>
                    <a:pt x="4120" y="0"/>
                    <a:pt x="4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46" name="Google Shape;1746;p63"/>
            <p:cNvGrpSpPr/>
            <p:nvPr/>
          </p:nvGrpSpPr>
          <p:grpSpPr>
            <a:xfrm rot="10800000">
              <a:off x="4279486" y="1911342"/>
              <a:ext cx="371307" cy="91637"/>
              <a:chOff x="4241622" y="1303995"/>
              <a:chExt cx="1256112" cy="310004"/>
            </a:xfrm>
          </p:grpSpPr>
          <p:sp>
            <p:nvSpPr>
              <p:cNvPr id="1747" name="Google Shape;1747;p63"/>
              <p:cNvSpPr/>
              <p:nvPr/>
            </p:nvSpPr>
            <p:spPr>
              <a:xfrm>
                <a:off x="4644479" y="1305976"/>
                <a:ext cx="853255" cy="67349"/>
              </a:xfrm>
              <a:custGeom>
                <a:avLst/>
                <a:gdLst/>
                <a:ahLst/>
                <a:cxnLst/>
                <a:rect l="l" t="t" r="r" b="b"/>
                <a:pathLst>
                  <a:path w="3446" h="272" extrusionOk="0">
                    <a:moveTo>
                      <a:pt x="141" y="1"/>
                    </a:moveTo>
                    <a:cubicBezTo>
                      <a:pt x="61" y="1"/>
                      <a:pt x="0" y="62"/>
                      <a:pt x="0" y="131"/>
                    </a:cubicBezTo>
                    <a:cubicBezTo>
                      <a:pt x="0" y="211"/>
                      <a:pt x="61" y="271"/>
                      <a:pt x="141" y="271"/>
                    </a:cubicBezTo>
                    <a:lnTo>
                      <a:pt x="3305" y="271"/>
                    </a:lnTo>
                    <a:cubicBezTo>
                      <a:pt x="3385" y="271"/>
                      <a:pt x="3446" y="211"/>
                      <a:pt x="3446" y="131"/>
                    </a:cubicBezTo>
                    <a:cubicBezTo>
                      <a:pt x="3446" y="62"/>
                      <a:pt x="3385" y="1"/>
                      <a:pt x="3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8" name="Google Shape;1748;p63"/>
              <p:cNvSpPr/>
              <p:nvPr/>
            </p:nvSpPr>
            <p:spPr>
              <a:xfrm>
                <a:off x="4241622" y="1303995"/>
                <a:ext cx="221113" cy="69330"/>
              </a:xfrm>
              <a:custGeom>
                <a:avLst/>
                <a:gdLst/>
                <a:ahLst/>
                <a:cxnLst/>
                <a:rect l="l" t="t" r="r" b="b"/>
                <a:pathLst>
                  <a:path w="893" h="280" extrusionOk="0">
                    <a:moveTo>
                      <a:pt x="133" y="0"/>
                    </a:moveTo>
                    <a:cubicBezTo>
                      <a:pt x="61" y="0"/>
                      <a:pt x="1" y="70"/>
                      <a:pt x="1" y="139"/>
                    </a:cubicBezTo>
                    <a:cubicBezTo>
                      <a:pt x="1" y="219"/>
                      <a:pt x="61" y="279"/>
                      <a:pt x="133" y="279"/>
                    </a:cubicBezTo>
                    <a:lnTo>
                      <a:pt x="754" y="279"/>
                    </a:lnTo>
                    <a:cubicBezTo>
                      <a:pt x="832" y="279"/>
                      <a:pt x="892" y="219"/>
                      <a:pt x="892" y="139"/>
                    </a:cubicBezTo>
                    <a:cubicBezTo>
                      <a:pt x="892" y="70"/>
                      <a:pt x="832" y="0"/>
                      <a:pt x="7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9" name="Google Shape;1749;p63"/>
              <p:cNvSpPr/>
              <p:nvPr/>
            </p:nvSpPr>
            <p:spPr>
              <a:xfrm>
                <a:off x="4241622" y="1543926"/>
                <a:ext cx="853503" cy="70073"/>
              </a:xfrm>
              <a:custGeom>
                <a:avLst/>
                <a:gdLst/>
                <a:ahLst/>
                <a:cxnLst/>
                <a:rect l="l" t="t" r="r" b="b"/>
                <a:pathLst>
                  <a:path w="3447" h="283" extrusionOk="0">
                    <a:moveTo>
                      <a:pt x="133" y="1"/>
                    </a:moveTo>
                    <a:cubicBezTo>
                      <a:pt x="61" y="1"/>
                      <a:pt x="1" y="62"/>
                      <a:pt x="1" y="141"/>
                    </a:cubicBezTo>
                    <a:cubicBezTo>
                      <a:pt x="1" y="219"/>
                      <a:pt x="61" y="282"/>
                      <a:pt x="133" y="282"/>
                    </a:cubicBezTo>
                    <a:lnTo>
                      <a:pt x="832" y="282"/>
                    </a:lnTo>
                    <a:cubicBezTo>
                      <a:pt x="901" y="282"/>
                      <a:pt x="972" y="219"/>
                      <a:pt x="972" y="141"/>
                    </a:cubicBezTo>
                    <a:cubicBezTo>
                      <a:pt x="972" y="62"/>
                      <a:pt x="901" y="1"/>
                      <a:pt x="832" y="1"/>
                    </a:cubicBezTo>
                    <a:close/>
                    <a:moveTo>
                      <a:pt x="1522" y="1"/>
                    </a:moveTo>
                    <a:cubicBezTo>
                      <a:pt x="1444" y="1"/>
                      <a:pt x="1384" y="62"/>
                      <a:pt x="1384" y="141"/>
                    </a:cubicBezTo>
                    <a:cubicBezTo>
                      <a:pt x="1384" y="219"/>
                      <a:pt x="1444" y="282"/>
                      <a:pt x="1522" y="282"/>
                    </a:cubicBezTo>
                    <a:lnTo>
                      <a:pt x="2213" y="282"/>
                    </a:lnTo>
                    <a:cubicBezTo>
                      <a:pt x="2292" y="282"/>
                      <a:pt x="2353" y="219"/>
                      <a:pt x="2353" y="141"/>
                    </a:cubicBezTo>
                    <a:cubicBezTo>
                      <a:pt x="2353" y="62"/>
                      <a:pt x="2292" y="1"/>
                      <a:pt x="2213" y="1"/>
                    </a:cubicBezTo>
                    <a:close/>
                    <a:moveTo>
                      <a:pt x="2913" y="1"/>
                    </a:moveTo>
                    <a:cubicBezTo>
                      <a:pt x="2834" y="1"/>
                      <a:pt x="2773" y="62"/>
                      <a:pt x="2773" y="141"/>
                    </a:cubicBezTo>
                    <a:cubicBezTo>
                      <a:pt x="2773" y="219"/>
                      <a:pt x="2834" y="282"/>
                      <a:pt x="2913" y="282"/>
                    </a:cubicBezTo>
                    <a:lnTo>
                      <a:pt x="3306" y="282"/>
                    </a:lnTo>
                    <a:cubicBezTo>
                      <a:pt x="3386" y="282"/>
                      <a:pt x="3447" y="219"/>
                      <a:pt x="3447" y="141"/>
                    </a:cubicBezTo>
                    <a:cubicBezTo>
                      <a:pt x="3447" y="62"/>
                      <a:pt x="3386" y="1"/>
                      <a:pt x="33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50" name="Google Shape;1750;p63"/>
            <p:cNvSpPr/>
            <p:nvPr/>
          </p:nvSpPr>
          <p:spPr>
            <a:xfrm>
              <a:off x="7967059" y="2824044"/>
              <a:ext cx="306603" cy="24885"/>
            </a:xfrm>
            <a:custGeom>
              <a:avLst/>
              <a:gdLst/>
              <a:ahLst/>
              <a:cxnLst/>
              <a:rect l="l" t="t" r="r" b="b"/>
              <a:pathLst>
                <a:path w="4189" h="340" extrusionOk="0">
                  <a:moveTo>
                    <a:pt x="166" y="0"/>
                  </a:moveTo>
                  <a:cubicBezTo>
                    <a:pt x="80" y="0"/>
                    <a:pt x="0" y="78"/>
                    <a:pt x="0" y="166"/>
                  </a:cubicBezTo>
                  <a:cubicBezTo>
                    <a:pt x="0" y="262"/>
                    <a:pt x="80" y="340"/>
                    <a:pt x="166" y="340"/>
                  </a:cubicBezTo>
                  <a:lnTo>
                    <a:pt x="657" y="340"/>
                  </a:lnTo>
                  <a:cubicBezTo>
                    <a:pt x="743" y="340"/>
                    <a:pt x="823" y="262"/>
                    <a:pt x="823" y="166"/>
                  </a:cubicBezTo>
                  <a:cubicBezTo>
                    <a:pt x="823" y="78"/>
                    <a:pt x="743" y="0"/>
                    <a:pt x="657" y="0"/>
                  </a:cubicBezTo>
                  <a:close/>
                  <a:moveTo>
                    <a:pt x="1496" y="0"/>
                  </a:moveTo>
                  <a:cubicBezTo>
                    <a:pt x="1400" y="0"/>
                    <a:pt x="1329" y="78"/>
                    <a:pt x="1329" y="166"/>
                  </a:cubicBezTo>
                  <a:cubicBezTo>
                    <a:pt x="1329" y="262"/>
                    <a:pt x="1400" y="340"/>
                    <a:pt x="1496" y="340"/>
                  </a:cubicBezTo>
                  <a:lnTo>
                    <a:pt x="2336" y="340"/>
                  </a:lnTo>
                  <a:cubicBezTo>
                    <a:pt x="2430" y="340"/>
                    <a:pt x="2510" y="262"/>
                    <a:pt x="2510" y="166"/>
                  </a:cubicBezTo>
                  <a:cubicBezTo>
                    <a:pt x="2510" y="78"/>
                    <a:pt x="2430" y="0"/>
                    <a:pt x="2336" y="0"/>
                  </a:cubicBezTo>
                  <a:close/>
                  <a:moveTo>
                    <a:pt x="3184" y="0"/>
                  </a:moveTo>
                  <a:cubicBezTo>
                    <a:pt x="3087" y="0"/>
                    <a:pt x="3007" y="78"/>
                    <a:pt x="3007" y="166"/>
                  </a:cubicBezTo>
                  <a:cubicBezTo>
                    <a:pt x="3007" y="262"/>
                    <a:pt x="3087" y="340"/>
                    <a:pt x="3184" y="340"/>
                  </a:cubicBezTo>
                  <a:lnTo>
                    <a:pt x="4023" y="340"/>
                  </a:lnTo>
                  <a:cubicBezTo>
                    <a:pt x="4120" y="340"/>
                    <a:pt x="4189" y="262"/>
                    <a:pt x="4189" y="166"/>
                  </a:cubicBezTo>
                  <a:cubicBezTo>
                    <a:pt x="4189" y="78"/>
                    <a:pt x="4120" y="0"/>
                    <a:pt x="40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63"/>
            <p:cNvSpPr/>
            <p:nvPr/>
          </p:nvSpPr>
          <p:spPr>
            <a:xfrm>
              <a:off x="5069736" y="986892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63"/>
            <p:cNvSpPr/>
            <p:nvPr/>
          </p:nvSpPr>
          <p:spPr>
            <a:xfrm>
              <a:off x="7923787" y="581667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63"/>
            <p:cNvSpPr/>
            <p:nvPr/>
          </p:nvSpPr>
          <p:spPr>
            <a:xfrm>
              <a:off x="5594312" y="2790667"/>
              <a:ext cx="91582" cy="91638"/>
            </a:xfrm>
            <a:custGeom>
              <a:avLst/>
              <a:gdLst/>
              <a:ahLst/>
              <a:cxnLst/>
              <a:rect l="l" t="t" r="r" b="b"/>
              <a:pathLst>
                <a:path w="3279" h="3281" extrusionOk="0">
                  <a:moveTo>
                    <a:pt x="1644" y="0"/>
                  </a:moveTo>
                  <a:lnTo>
                    <a:pt x="1136" y="1129"/>
                  </a:lnTo>
                  <a:lnTo>
                    <a:pt x="1" y="1635"/>
                  </a:lnTo>
                  <a:lnTo>
                    <a:pt x="1136" y="2143"/>
                  </a:lnTo>
                  <a:lnTo>
                    <a:pt x="1644" y="3280"/>
                  </a:lnTo>
                  <a:lnTo>
                    <a:pt x="2152" y="2143"/>
                  </a:lnTo>
                  <a:lnTo>
                    <a:pt x="3279" y="1635"/>
                  </a:lnTo>
                  <a:lnTo>
                    <a:pt x="2152" y="1129"/>
                  </a:lnTo>
                  <a:lnTo>
                    <a:pt x="164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543205" y="3546913"/>
            <a:ext cx="4936748" cy="9865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4229" y="130658"/>
            <a:ext cx="7704000" cy="572700"/>
          </a:xfrm>
        </p:spPr>
        <p:txBody>
          <a:bodyPr/>
          <a:lstStyle/>
          <a:p>
            <a:r>
              <a:rPr lang="ru-RU" sz="3200" dirty="0" smtClean="0"/>
              <a:t>Обозначение высказываний</a:t>
            </a:r>
            <a:r>
              <a:rPr lang="ru-RU" sz="3200" dirty="0"/>
              <a:t/>
            </a:r>
            <a:br>
              <a:rPr lang="ru-RU" sz="3200" dirty="0"/>
            </a:br>
            <a:endParaRPr lang="ru-RU" sz="3200" dirty="0"/>
          </a:p>
        </p:txBody>
      </p:sp>
      <p:sp>
        <p:nvSpPr>
          <p:cNvPr id="15" name="Подзаголовок 14"/>
          <p:cNvSpPr>
            <a:spLocks noGrp="1"/>
          </p:cNvSpPr>
          <p:nvPr>
            <p:ph type="subTitle" idx="9"/>
          </p:nvPr>
        </p:nvSpPr>
        <p:spPr>
          <a:xfrm>
            <a:off x="690760" y="703358"/>
            <a:ext cx="7212420" cy="794430"/>
          </a:xfrm>
        </p:spPr>
        <p:txBody>
          <a:bodyPr/>
          <a:lstStyle/>
          <a:p>
            <a:pPr marL="0" indent="0"/>
            <a:r>
              <a:rPr lang="en-US" sz="1800" b="1" dirty="0" smtClean="0">
                <a:solidFill>
                  <a:srgbClr val="FF0000"/>
                </a:solidFill>
              </a:rPr>
              <a:t>A</a:t>
            </a:r>
            <a:r>
              <a:rPr lang="en-US" sz="1800" b="1" dirty="0" smtClean="0"/>
              <a:t> – </a:t>
            </a:r>
            <a:r>
              <a:rPr lang="ru-RU" sz="1800" b="1" dirty="0" smtClean="0"/>
              <a:t>стол красный</a:t>
            </a:r>
          </a:p>
          <a:p>
            <a:pPr marL="0" indent="0"/>
            <a:r>
              <a:rPr lang="en-US" sz="1800" b="1" dirty="0" smtClean="0">
                <a:solidFill>
                  <a:srgbClr val="92D050"/>
                </a:solidFill>
              </a:rPr>
              <a:t>B</a:t>
            </a:r>
            <a:r>
              <a:rPr lang="en-US" sz="1800" b="1" dirty="0" smtClean="0"/>
              <a:t> – </a:t>
            </a:r>
            <a:r>
              <a:rPr lang="ru-RU" sz="1800" b="1" dirty="0" smtClean="0"/>
              <a:t>лампочка горит</a:t>
            </a:r>
          </a:p>
        </p:txBody>
      </p:sp>
      <p:sp>
        <p:nvSpPr>
          <p:cNvPr id="4" name="AutoShape 44"/>
          <p:cNvSpPr>
            <a:spLocks noChangeArrowheads="1"/>
          </p:cNvSpPr>
          <p:nvPr/>
        </p:nvSpPr>
        <p:spPr bwMode="auto">
          <a:xfrm>
            <a:off x="3731578" y="725583"/>
            <a:ext cx="3379787" cy="682625"/>
          </a:xfrm>
          <a:prstGeom prst="wedgeRoundRectCallout">
            <a:avLst>
              <a:gd name="adj1" fmla="val -75366"/>
              <a:gd name="adj2" fmla="val -463"/>
              <a:gd name="adj3" fmla="val 16667"/>
            </a:avLst>
          </a:prstGeom>
          <a:solidFill>
            <a:srgbClr val="E6E6E6"/>
          </a:solidFill>
          <a:ln w="12700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ru-RU" b="1">
                <a:latin typeface="Arial" charset="0"/>
              </a:rPr>
              <a:t>простые высказывания (элементарные)</a:t>
            </a:r>
          </a:p>
        </p:txBody>
      </p:sp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540385" y="2220019"/>
            <a:ext cx="83661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2000" b="1" dirty="0">
                <a:solidFill>
                  <a:srgbClr val="00B0F0"/>
                </a:solidFill>
              </a:rPr>
              <a:t>Составные высказывания </a:t>
            </a:r>
            <a:r>
              <a:rPr lang="ru-RU" altLang="ru-RU" sz="2000" dirty="0"/>
              <a:t>строятся из простых с помощью логических связок (операций) «</a:t>
            </a:r>
            <a:r>
              <a:rPr lang="ru-RU" altLang="ru-RU" sz="2000" b="1" dirty="0"/>
              <a:t>и»</a:t>
            </a:r>
            <a:r>
              <a:rPr lang="ru-RU" altLang="ru-RU" sz="2000" dirty="0"/>
              <a:t>, «</a:t>
            </a:r>
            <a:r>
              <a:rPr lang="ru-RU" altLang="ru-RU" sz="2000" b="1" dirty="0"/>
              <a:t>или»</a:t>
            </a:r>
            <a:r>
              <a:rPr lang="ru-RU" altLang="ru-RU" sz="2000" dirty="0"/>
              <a:t>, «</a:t>
            </a:r>
            <a:r>
              <a:rPr lang="ru-RU" altLang="ru-RU" sz="2000" b="1" dirty="0"/>
              <a:t>не»</a:t>
            </a:r>
            <a:r>
              <a:rPr lang="ru-RU" altLang="ru-RU" sz="2000" dirty="0"/>
              <a:t>, «</a:t>
            </a:r>
            <a:r>
              <a:rPr lang="ru-RU" altLang="ru-RU" sz="2000" b="1" dirty="0"/>
              <a:t>если … то»</a:t>
            </a:r>
            <a:r>
              <a:rPr lang="ru-RU" altLang="ru-RU" sz="2000" dirty="0"/>
              <a:t>, «</a:t>
            </a:r>
            <a:r>
              <a:rPr lang="ru-RU" altLang="ru-RU" sz="2000" b="1" dirty="0"/>
              <a:t>тогда и только тогда»</a:t>
            </a:r>
            <a:r>
              <a:rPr lang="ru-RU" altLang="ru-RU" sz="2000" dirty="0"/>
              <a:t> и др.</a:t>
            </a:r>
          </a:p>
        </p:txBody>
      </p: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754229" y="1507655"/>
            <a:ext cx="6927215" cy="719132"/>
            <a:chOff x="274" y="1191"/>
            <a:chExt cx="5155" cy="665"/>
          </a:xfrm>
        </p:grpSpPr>
        <p:sp>
          <p:nvSpPr>
            <p:cNvPr id="7" name="Text Box 47"/>
            <p:cNvSpPr txBox="1">
              <a:spLocks noChangeArrowheads="1"/>
            </p:cNvSpPr>
            <p:nvPr/>
          </p:nvSpPr>
          <p:spPr bwMode="auto">
            <a:xfrm>
              <a:off x="568" y="1258"/>
              <a:ext cx="4861" cy="598"/>
            </a:xfrm>
            <a:prstGeom prst="rect">
              <a:avLst/>
            </a:prstGeom>
            <a:solidFill>
              <a:srgbClr val="D1D1FF"/>
            </a:solidFill>
            <a:ln w="12700">
              <a:solidFill>
                <a:srgbClr val="00008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180975" indent="-1809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altLang="ru-RU" sz="1800" b="1" dirty="0"/>
                <a:t>  Любое высказывание может быть ложно (0) </a:t>
              </a:r>
              <a:br>
                <a:rPr lang="ru-RU" altLang="ru-RU" sz="1800" b="1" dirty="0"/>
              </a:br>
              <a:r>
                <a:rPr lang="ru-RU" altLang="ru-RU" sz="1800" b="1" dirty="0"/>
                <a:t>или истинно (1).</a:t>
              </a:r>
            </a:p>
          </p:txBody>
        </p:sp>
        <p:sp>
          <p:nvSpPr>
            <p:cNvPr id="8" name="Oval 48"/>
            <p:cNvSpPr>
              <a:spLocks noChangeArrowheads="1"/>
            </p:cNvSpPr>
            <p:nvPr/>
          </p:nvSpPr>
          <p:spPr bwMode="auto">
            <a:xfrm>
              <a:off x="274" y="1191"/>
              <a:ext cx="409" cy="41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ru-RU" altLang="ru-RU" sz="4400" b="1">
                  <a:solidFill>
                    <a:schemeClr val="bg1"/>
                  </a:solidFill>
                  <a:latin typeface="Arial Black" panose="020B0A04020102020204" pitchFamily="34" charset="0"/>
                </a:rPr>
                <a:t>!</a:t>
              </a:r>
            </a:p>
          </p:txBody>
        </p:sp>
      </p:grpSp>
      <p:sp>
        <p:nvSpPr>
          <p:cNvPr id="9" name="Text Box 50"/>
          <p:cNvSpPr txBox="1">
            <a:spLocks noChangeArrowheads="1"/>
          </p:cNvSpPr>
          <p:nvPr/>
        </p:nvSpPr>
        <p:spPr bwMode="auto">
          <a:xfrm>
            <a:off x="675799" y="3250674"/>
            <a:ext cx="2336800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65338" indent="-2065338" eaLnBrk="0" hangingPunct="0">
              <a:tabLst>
                <a:tab pos="1795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795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795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795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795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5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5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5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5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b="1" dirty="0">
                <a:solidFill>
                  <a:srgbClr val="00B0F0"/>
                </a:solidFill>
              </a:rPr>
              <a:t>               </a:t>
            </a:r>
            <a:r>
              <a:rPr lang="en-US" altLang="ru-RU" sz="1800" b="1" dirty="0">
                <a:solidFill>
                  <a:srgbClr val="FF0000"/>
                </a:solidFill>
              </a:rPr>
              <a:t>A</a:t>
            </a:r>
            <a:r>
              <a:rPr lang="ru-RU" altLang="ru-RU" sz="1800" b="1" dirty="0">
                <a:solidFill>
                  <a:srgbClr val="00B0F0"/>
                </a:solidFill>
              </a:rPr>
              <a:t> и </a:t>
            </a:r>
            <a:r>
              <a:rPr lang="en-US" altLang="ru-RU" sz="1800" b="1" dirty="0">
                <a:solidFill>
                  <a:srgbClr val="92D050"/>
                </a:solidFill>
              </a:rPr>
              <a:t>B</a:t>
            </a:r>
            <a:r>
              <a:rPr lang="ru-RU" altLang="ru-RU" sz="1800" b="1" dirty="0">
                <a:solidFill>
                  <a:srgbClr val="00B0F0"/>
                </a:solidFill>
              </a:rPr>
              <a:t> </a:t>
            </a:r>
          </a:p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ru-RU" sz="1800" b="1" dirty="0">
                <a:solidFill>
                  <a:srgbClr val="FF0000"/>
                </a:solidFill>
              </a:rPr>
              <a:t>A</a:t>
            </a:r>
            <a:r>
              <a:rPr lang="en-US" altLang="ru-RU" sz="1800" b="1" dirty="0">
                <a:solidFill>
                  <a:srgbClr val="00B0F0"/>
                </a:solidFill>
              </a:rPr>
              <a:t> </a:t>
            </a:r>
            <a:r>
              <a:rPr lang="ru-RU" altLang="ru-RU" sz="1800" b="1" dirty="0">
                <a:solidFill>
                  <a:srgbClr val="00B0F0"/>
                </a:solidFill>
              </a:rPr>
              <a:t>или не</a:t>
            </a:r>
            <a:r>
              <a:rPr lang="ru-RU" altLang="ru-RU" sz="1800" b="1" dirty="0">
                <a:solidFill>
                  <a:srgbClr val="92D050"/>
                </a:solidFill>
              </a:rPr>
              <a:t> </a:t>
            </a:r>
            <a:r>
              <a:rPr lang="en-US" altLang="ru-RU" sz="1800" b="1" dirty="0">
                <a:solidFill>
                  <a:srgbClr val="92D050"/>
                </a:solidFill>
              </a:rPr>
              <a:t>B</a:t>
            </a:r>
            <a:endParaRPr lang="ru-RU" altLang="ru-RU" sz="1800" b="1" dirty="0">
              <a:solidFill>
                <a:srgbClr val="92D050"/>
              </a:solidFill>
            </a:endParaRPr>
          </a:p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b="1" dirty="0">
                <a:solidFill>
                  <a:srgbClr val="00B0F0"/>
                </a:solidFill>
              </a:rPr>
              <a:t>если </a:t>
            </a:r>
            <a:r>
              <a:rPr lang="en-US" altLang="ru-RU" sz="1800" b="1" dirty="0">
                <a:solidFill>
                  <a:srgbClr val="FF0000"/>
                </a:solidFill>
              </a:rPr>
              <a:t>A</a:t>
            </a:r>
            <a:r>
              <a:rPr lang="ru-RU" altLang="ru-RU" sz="1800" b="1" dirty="0">
                <a:solidFill>
                  <a:srgbClr val="00B0F0"/>
                </a:solidFill>
              </a:rPr>
              <a:t>, то</a:t>
            </a:r>
            <a:r>
              <a:rPr lang="en-US" altLang="ru-RU" sz="1800" b="1" dirty="0">
                <a:solidFill>
                  <a:srgbClr val="00B0F0"/>
                </a:solidFill>
              </a:rPr>
              <a:t> </a:t>
            </a:r>
            <a:r>
              <a:rPr lang="en-US" altLang="ru-RU" sz="1800" b="1" dirty="0">
                <a:solidFill>
                  <a:srgbClr val="92D050"/>
                </a:solidFill>
              </a:rPr>
              <a:t>B</a:t>
            </a:r>
            <a:endParaRPr lang="ru-RU" altLang="ru-RU" sz="1800" b="1" dirty="0">
              <a:solidFill>
                <a:srgbClr val="92D050"/>
              </a:solidFill>
            </a:endParaRPr>
          </a:p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ru-RU" sz="1800" b="1" dirty="0">
                <a:solidFill>
                  <a:srgbClr val="FF0000"/>
                </a:solidFill>
              </a:rPr>
              <a:t>A</a:t>
            </a:r>
            <a:r>
              <a:rPr lang="ru-RU" altLang="ru-RU" sz="1800" b="1" dirty="0">
                <a:solidFill>
                  <a:srgbClr val="00B0F0"/>
                </a:solidFill>
              </a:rPr>
              <a:t> тогда и только </a:t>
            </a:r>
          </a:p>
          <a:p>
            <a:pPr algn="r">
              <a:buFont typeface="Wingdings" panose="05000000000000000000" pitchFamily="2" charset="2"/>
              <a:buNone/>
            </a:pPr>
            <a:r>
              <a:rPr lang="ru-RU" altLang="ru-RU" sz="1800" b="1" dirty="0">
                <a:solidFill>
                  <a:srgbClr val="00B0F0"/>
                </a:solidFill>
              </a:rPr>
              <a:t>тогда, когда</a:t>
            </a:r>
            <a:r>
              <a:rPr lang="en-US" altLang="ru-RU" sz="1800" b="1" dirty="0">
                <a:solidFill>
                  <a:srgbClr val="00B0F0"/>
                </a:solidFill>
              </a:rPr>
              <a:t> </a:t>
            </a:r>
            <a:r>
              <a:rPr lang="en-US" altLang="ru-RU" sz="1800" b="1" dirty="0">
                <a:solidFill>
                  <a:srgbClr val="92D050"/>
                </a:solidFill>
              </a:rPr>
              <a:t>B</a:t>
            </a:r>
            <a:endParaRPr lang="ru-RU" altLang="ru-RU" sz="1800" dirty="0">
              <a:solidFill>
                <a:srgbClr val="92D050"/>
              </a:solidFill>
            </a:endParaRPr>
          </a:p>
        </p:txBody>
      </p:sp>
      <p:sp>
        <p:nvSpPr>
          <p:cNvPr id="10" name="Text Box 51"/>
          <p:cNvSpPr txBox="1">
            <a:spLocks noChangeArrowheads="1"/>
          </p:cNvSpPr>
          <p:nvPr/>
        </p:nvSpPr>
        <p:spPr bwMode="auto">
          <a:xfrm>
            <a:off x="3148013" y="3275463"/>
            <a:ext cx="5849937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dirty="0" smtClean="0">
                <a:solidFill>
                  <a:srgbClr val="FF0000"/>
                </a:solidFill>
              </a:rPr>
              <a:t>Стол красный </a:t>
            </a:r>
            <a:r>
              <a:rPr lang="ru-RU" altLang="ru-RU" sz="1800" dirty="0" smtClean="0">
                <a:solidFill>
                  <a:srgbClr val="00B0F0"/>
                </a:solidFill>
              </a:rPr>
              <a:t>и</a:t>
            </a:r>
            <a:r>
              <a:rPr lang="ru-RU" altLang="ru-RU" sz="1800" dirty="0" smtClean="0"/>
              <a:t> </a:t>
            </a:r>
            <a:r>
              <a:rPr lang="ru-RU" altLang="ru-RU" sz="1800" dirty="0" smtClean="0">
                <a:solidFill>
                  <a:srgbClr val="92D050"/>
                </a:solidFill>
              </a:rPr>
              <a:t>лампочка горит</a:t>
            </a:r>
            <a:r>
              <a:rPr lang="ru-RU" altLang="ru-RU" sz="1800" dirty="0" smtClean="0"/>
              <a:t>.</a:t>
            </a:r>
            <a:endParaRPr lang="ru-RU" altLang="ru-RU" sz="1800" dirty="0"/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dirty="0" smtClean="0">
                <a:solidFill>
                  <a:srgbClr val="FF0000"/>
                </a:solidFill>
              </a:rPr>
              <a:t>Стол красный </a:t>
            </a:r>
            <a:r>
              <a:rPr lang="ru-RU" altLang="ru-RU" sz="1800" dirty="0" smtClean="0">
                <a:solidFill>
                  <a:srgbClr val="00B0F0"/>
                </a:solidFill>
              </a:rPr>
              <a:t>или</a:t>
            </a:r>
            <a:r>
              <a:rPr lang="ru-RU" altLang="ru-RU" sz="1800" dirty="0" smtClean="0"/>
              <a:t> </a:t>
            </a:r>
            <a:r>
              <a:rPr lang="ru-RU" altLang="ru-RU" sz="1800" dirty="0" smtClean="0">
                <a:solidFill>
                  <a:srgbClr val="92D050"/>
                </a:solidFill>
              </a:rPr>
              <a:t>лампочка </a:t>
            </a:r>
            <a:r>
              <a:rPr lang="ru-RU" altLang="ru-RU" sz="1800" dirty="0" smtClean="0">
                <a:solidFill>
                  <a:srgbClr val="00B0F0"/>
                </a:solidFill>
              </a:rPr>
              <a:t>не</a:t>
            </a:r>
            <a:r>
              <a:rPr lang="ru-RU" altLang="ru-RU" sz="1800" dirty="0" smtClean="0">
                <a:solidFill>
                  <a:srgbClr val="92D050"/>
                </a:solidFill>
              </a:rPr>
              <a:t> горит</a:t>
            </a:r>
            <a:r>
              <a:rPr lang="ru-RU" altLang="ru-RU" sz="1800" dirty="0" smtClean="0"/>
              <a:t>.</a:t>
            </a:r>
            <a:endParaRPr lang="ru-RU" altLang="ru-RU" sz="1800" dirty="0"/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dirty="0">
                <a:solidFill>
                  <a:srgbClr val="00B0F0"/>
                </a:solidFill>
              </a:rPr>
              <a:t>Если</a:t>
            </a:r>
            <a:r>
              <a:rPr lang="ru-RU" altLang="ru-RU" sz="1800" dirty="0"/>
              <a:t> </a:t>
            </a:r>
            <a:r>
              <a:rPr lang="ru-RU" altLang="ru-RU" sz="1800" dirty="0" smtClean="0">
                <a:solidFill>
                  <a:srgbClr val="FF0000"/>
                </a:solidFill>
              </a:rPr>
              <a:t>стол красный</a:t>
            </a:r>
            <a:r>
              <a:rPr lang="ru-RU" altLang="ru-RU" sz="1800" dirty="0" smtClean="0"/>
              <a:t>, </a:t>
            </a:r>
            <a:r>
              <a:rPr lang="ru-RU" altLang="ru-RU" sz="1800" dirty="0">
                <a:solidFill>
                  <a:srgbClr val="00B0F0"/>
                </a:solidFill>
              </a:rPr>
              <a:t>то</a:t>
            </a:r>
            <a:r>
              <a:rPr lang="en-US" altLang="ru-RU" sz="1800" dirty="0"/>
              <a:t> </a:t>
            </a:r>
            <a:r>
              <a:rPr lang="ru-RU" altLang="ru-RU" sz="1800" dirty="0" smtClean="0">
                <a:solidFill>
                  <a:srgbClr val="92D050"/>
                </a:solidFill>
              </a:rPr>
              <a:t>лампочка горит</a:t>
            </a:r>
            <a:r>
              <a:rPr lang="ru-RU" altLang="ru-RU" sz="1800" dirty="0" smtClean="0"/>
              <a:t>.</a:t>
            </a:r>
            <a:endParaRPr lang="ru-RU" altLang="ru-RU" sz="1800" dirty="0"/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dirty="0" smtClean="0">
                <a:solidFill>
                  <a:srgbClr val="FF0000"/>
                </a:solidFill>
              </a:rPr>
              <a:t>Стол красный </a:t>
            </a:r>
            <a:r>
              <a:rPr lang="ru-RU" altLang="ru-RU" sz="1800" dirty="0" smtClean="0">
                <a:solidFill>
                  <a:srgbClr val="00B0F0"/>
                </a:solidFill>
              </a:rPr>
              <a:t>тогда </a:t>
            </a:r>
            <a:r>
              <a:rPr lang="ru-RU" altLang="ru-RU" sz="1800" dirty="0">
                <a:solidFill>
                  <a:srgbClr val="00B0F0"/>
                </a:solidFill>
              </a:rPr>
              <a:t>и только тогда, когда </a:t>
            </a:r>
            <a:r>
              <a:rPr lang="ru-RU" altLang="ru-RU" sz="1800" dirty="0" smtClean="0">
                <a:solidFill>
                  <a:srgbClr val="92D050"/>
                </a:solidFill>
              </a:rPr>
              <a:t>лампочка горит</a:t>
            </a:r>
            <a:r>
              <a:rPr lang="ru-RU" altLang="ru-RU" sz="1800" dirty="0" smtClean="0"/>
              <a:t>.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145160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693420"/>
          </a:xfrm>
        </p:spPr>
        <p:txBody>
          <a:bodyPr/>
          <a:lstStyle/>
          <a:p>
            <a:r>
              <a:rPr lang="ru-RU" sz="4000" dirty="0" smtClean="0"/>
              <a:t>Операция НЕ</a:t>
            </a:r>
            <a:r>
              <a:rPr lang="ru-RU" sz="3200" dirty="0"/>
              <a:t/>
            </a:r>
            <a:br>
              <a:rPr lang="ru-RU" sz="3200" dirty="0"/>
            </a:br>
            <a:endParaRPr lang="ru-RU" dirty="0"/>
          </a:p>
        </p:txBody>
      </p:sp>
      <p:sp>
        <p:nvSpPr>
          <p:cNvPr id="15" name="Подзаголовок 14"/>
          <p:cNvSpPr>
            <a:spLocks noGrp="1"/>
          </p:cNvSpPr>
          <p:nvPr>
            <p:ph type="subTitle" idx="9"/>
          </p:nvPr>
        </p:nvSpPr>
        <p:spPr>
          <a:xfrm>
            <a:off x="492640" y="1145315"/>
            <a:ext cx="7212420" cy="48963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ru-RU" altLang="ru-RU" sz="1800" dirty="0"/>
              <a:t>Если высказывание </a:t>
            </a:r>
            <a:r>
              <a:rPr lang="en-US" altLang="ru-RU" sz="1800" b="1" dirty="0"/>
              <a:t>A</a:t>
            </a:r>
            <a:r>
              <a:rPr lang="en-US" altLang="ru-RU" sz="1800" dirty="0"/>
              <a:t> </a:t>
            </a:r>
            <a:r>
              <a:rPr lang="ru-RU" altLang="ru-RU" sz="1800" dirty="0"/>
              <a:t>истинно, то «</a:t>
            </a:r>
            <a:r>
              <a:rPr lang="ru-RU" altLang="ru-RU" sz="1800" b="1" dirty="0"/>
              <a:t>не </a:t>
            </a:r>
            <a:r>
              <a:rPr lang="en-US" altLang="ru-RU" sz="1800" b="1" dirty="0"/>
              <a:t>A</a:t>
            </a:r>
            <a:r>
              <a:rPr lang="ru-RU" altLang="ru-RU" sz="1800" b="1" dirty="0" smtClean="0"/>
              <a:t>»</a:t>
            </a:r>
            <a:r>
              <a:rPr lang="ru-RU" altLang="ru-RU" sz="1800" dirty="0" smtClean="0"/>
              <a:t> </a:t>
            </a:r>
            <a:r>
              <a:rPr lang="ru-RU" altLang="ru-RU" sz="1800" dirty="0"/>
              <a:t>ложно, и наоборот.</a:t>
            </a:r>
          </a:p>
        </p:txBody>
      </p:sp>
      <p:graphicFrame>
        <p:nvGraphicFramePr>
          <p:cNvPr id="4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6205172"/>
              </p:ext>
            </p:extLst>
          </p:nvPr>
        </p:nvGraphicFramePr>
        <p:xfrm>
          <a:off x="798514" y="1634945"/>
          <a:ext cx="2643822" cy="1964889"/>
        </p:xfrm>
        <a:graphic>
          <a:graphicData uri="http://schemas.openxmlformats.org/drawingml/2006/table">
            <a:tbl>
              <a:tblPr/>
              <a:tblGrid>
                <a:gridCol w="13219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19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847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не 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2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52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4690398" y="1665108"/>
            <a:ext cx="3014662" cy="815340"/>
            <a:chOff x="4690398" y="1963180"/>
            <a:chExt cx="3014662" cy="815340"/>
          </a:xfrm>
        </p:grpSpPr>
        <p:sp>
          <p:nvSpPr>
            <p:cNvPr id="5" name="AutoShape 35"/>
            <p:cNvSpPr>
              <a:spLocks noChangeArrowheads="1"/>
            </p:cNvSpPr>
            <p:nvPr/>
          </p:nvSpPr>
          <p:spPr bwMode="auto">
            <a:xfrm>
              <a:off x="4690398" y="1963180"/>
              <a:ext cx="3014662" cy="815340"/>
            </a:xfrm>
            <a:prstGeom prst="wedgeRoundRectCallout">
              <a:avLst>
                <a:gd name="adj1" fmla="val -92494"/>
                <a:gd name="adj2" fmla="val -19147"/>
                <a:gd name="adj3" fmla="val 16667"/>
              </a:avLst>
            </a:prstGeom>
            <a:solidFill>
              <a:srgbClr val="E6E6E6"/>
            </a:solidFill>
            <a:ln w="12700">
              <a:noFill/>
              <a:miter lim="800000"/>
              <a:headEnd/>
              <a:tailEnd type="none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90000" tIns="46800" rIns="90000" bIns="46800" anchor="ctr"/>
            <a:lstStyle/>
            <a:p>
              <a:pPr algn="ctr">
                <a:defRPr/>
              </a:pPr>
              <a:r>
                <a:rPr lang="ru-RU" sz="2400" dirty="0">
                  <a:latin typeface="Arial" charset="0"/>
                  <a:cs typeface="Arial" charset="0"/>
                </a:rPr>
                <a:t>также</a:t>
              </a:r>
              <a:r>
                <a:rPr lang="en-US" sz="2400" dirty="0">
                  <a:latin typeface="Arial" charset="0"/>
                  <a:cs typeface="Arial" charset="0"/>
                </a:rPr>
                <a:t>  </a:t>
              </a:r>
              <a:r>
                <a:rPr lang="en-US" sz="2400" b="1" dirty="0">
                  <a:latin typeface="Arial" charset="0"/>
                  <a:cs typeface="Arial" charset="0"/>
                </a:rPr>
                <a:t>   </a:t>
              </a:r>
              <a:r>
                <a:rPr lang="en-US" sz="2400" dirty="0">
                  <a:latin typeface="Arial" charset="0"/>
                  <a:cs typeface="Arial" charset="0"/>
                </a:rPr>
                <a:t>,</a:t>
              </a:r>
              <a:r>
                <a:rPr lang="en-US" sz="2400" b="1" dirty="0">
                  <a:latin typeface="Arial" charset="0"/>
                  <a:cs typeface="Arial" charset="0"/>
                </a:rPr>
                <a:t> </a:t>
              </a:r>
              <a:r>
                <a:rPr lang="ru-RU" sz="2400" dirty="0">
                  <a:latin typeface="Arial" charset="0"/>
                  <a:cs typeface="Arial" charset="0"/>
                </a:rPr>
                <a:t>  </a:t>
              </a:r>
              <a:r>
                <a:rPr lang="en-US" sz="2400" dirty="0">
                  <a:latin typeface="Arial" charset="0"/>
                  <a:cs typeface="Arial" charset="0"/>
                </a:rPr>
                <a:t>    , </a:t>
              </a:r>
              <a:br>
                <a:rPr lang="en-US" sz="2400" dirty="0">
                  <a:latin typeface="Arial" charset="0"/>
                  <a:cs typeface="Arial" charset="0"/>
                </a:rPr>
              </a:br>
              <a:r>
                <a:rPr lang="en-US" sz="2400" b="1" dirty="0">
                  <a:latin typeface="Arial" charset="0"/>
                  <a:cs typeface="Arial" charset="0"/>
                </a:rPr>
                <a:t>not A</a:t>
              </a:r>
              <a:r>
                <a:rPr lang="en-US" sz="2400" dirty="0">
                  <a:latin typeface="Arial" charset="0"/>
                  <a:cs typeface="Arial" charset="0"/>
                </a:rPr>
                <a:t> </a:t>
              </a:r>
              <a:r>
                <a:rPr lang="en-US" sz="2400" dirty="0" smtClean="0">
                  <a:latin typeface="Arial" charset="0"/>
                  <a:cs typeface="Arial" charset="0"/>
                </a:rPr>
                <a:t>(python)</a:t>
              </a:r>
              <a:endParaRPr lang="en-US" sz="2400" dirty="0">
                <a:latin typeface="Arial" charset="0"/>
                <a:cs typeface="Arial" charset="0"/>
              </a:endParaRPr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222672"/>
                </p:ext>
              </p:extLst>
            </p:nvPr>
          </p:nvGraphicFramePr>
          <p:xfrm>
            <a:off x="6083935" y="1965960"/>
            <a:ext cx="3730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3" imgW="373415" imgH="434387" progId="Equation.DSMT4">
                    <p:embed/>
                  </p:oleObj>
                </mc:Choice>
                <mc:Fallback>
                  <p:oleObj name="Equation" r:id="rId3" imgW="373415" imgH="43438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83935" y="1965960"/>
                          <a:ext cx="373063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350545"/>
                </p:ext>
              </p:extLst>
            </p:nvPr>
          </p:nvGraphicFramePr>
          <p:xfrm>
            <a:off x="6537960" y="2027872"/>
            <a:ext cx="60960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5" imgW="609458" imgH="373301" progId="Equation.DSMT4">
                    <p:embed/>
                  </p:oleObj>
                </mc:Choice>
                <mc:Fallback>
                  <p:oleObj name="Equation" r:id="rId5" imgW="609458" imgH="3733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37960" y="2027872"/>
                          <a:ext cx="609600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620048" y="3737431"/>
            <a:ext cx="81407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b="1" dirty="0">
                <a:solidFill>
                  <a:srgbClr val="00B0F0"/>
                </a:solidFill>
              </a:rPr>
              <a:t>Таблица истинности логического выражения Х </a:t>
            </a:r>
            <a:r>
              <a:rPr lang="ru-RU" altLang="ru-RU" sz="1800" dirty="0"/>
              <a:t>– это таблица, где в левой части записываются все возможные комбинации</a:t>
            </a:r>
            <a:r>
              <a:rPr lang="en-US" altLang="ru-RU" sz="1800" dirty="0"/>
              <a:t> </a:t>
            </a:r>
            <a:r>
              <a:rPr lang="ru-RU" altLang="ru-RU" sz="1800" dirty="0"/>
              <a:t>значений исходных данных, а в правой – значение выражения Х для каждой комбинации.</a:t>
            </a:r>
          </a:p>
        </p:txBody>
      </p:sp>
    </p:spTree>
    <p:extLst>
      <p:ext uri="{BB962C8B-B14F-4D97-AF65-F5344CB8AC3E}">
        <p14:creationId xmlns:p14="http://schemas.microsoft.com/office/powerpoint/2010/main" val="24836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693420"/>
          </a:xfrm>
        </p:spPr>
        <p:txBody>
          <a:bodyPr/>
          <a:lstStyle/>
          <a:p>
            <a:r>
              <a:rPr lang="ru-RU" sz="4000" dirty="0" smtClean="0"/>
              <a:t>Операция И</a:t>
            </a:r>
            <a:r>
              <a:rPr lang="ru-RU" sz="3200" dirty="0"/>
              <a:t/>
            </a:r>
            <a:br>
              <a:rPr lang="ru-RU" sz="3200" dirty="0"/>
            </a:br>
            <a:endParaRPr lang="ru-RU" dirty="0"/>
          </a:p>
        </p:txBody>
      </p:sp>
      <p:graphicFrame>
        <p:nvGraphicFramePr>
          <p:cNvPr id="11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376733"/>
              </p:ext>
            </p:extLst>
          </p:nvPr>
        </p:nvGraphicFramePr>
        <p:xfrm>
          <a:off x="777906" y="1077278"/>
          <a:ext cx="4332287" cy="3200400"/>
        </p:xfrm>
        <a:graphic>
          <a:graphicData uri="http://schemas.openxmlformats.org/drawingml/2006/table">
            <a:tbl>
              <a:tblPr/>
              <a:tblGrid>
                <a:gridCol w="1444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3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4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ru-RU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 и 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" name="AutoShape 24"/>
          <p:cNvSpPr>
            <a:spLocks noChangeArrowheads="1"/>
          </p:cNvSpPr>
          <p:nvPr/>
        </p:nvSpPr>
        <p:spPr bwMode="auto">
          <a:xfrm>
            <a:off x="5440297" y="572085"/>
            <a:ext cx="3116262" cy="1238250"/>
          </a:xfrm>
          <a:prstGeom prst="wedgeRoundRectCallout">
            <a:avLst>
              <a:gd name="adj1" fmla="val -61654"/>
              <a:gd name="adj2" fmla="val 17642"/>
              <a:gd name="adj3" fmla="val 16667"/>
            </a:avLst>
          </a:prstGeom>
          <a:solidFill>
            <a:srgbClr val="E6E6E6"/>
          </a:solidFill>
          <a:ln w="12700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ru-RU" sz="2400" dirty="0">
                <a:latin typeface="Arial" charset="0"/>
                <a:cs typeface="Arial" charset="0"/>
              </a:rPr>
              <a:t>также:</a:t>
            </a:r>
            <a:r>
              <a:rPr lang="ru-RU" sz="2400" b="1" dirty="0">
                <a:latin typeface="Arial" charset="0"/>
                <a:cs typeface="Arial" charset="0"/>
              </a:rPr>
              <a:t> </a:t>
            </a:r>
            <a:r>
              <a:rPr lang="en-US" sz="2400" b="1" dirty="0">
                <a:latin typeface="Arial" charset="0"/>
                <a:cs typeface="Arial" charset="0"/>
              </a:rPr>
              <a:t>A·B</a:t>
            </a:r>
            <a:r>
              <a:rPr lang="en-US" sz="2400" dirty="0">
                <a:latin typeface="Arial" charset="0"/>
                <a:cs typeface="Arial" charset="0"/>
              </a:rPr>
              <a:t>, </a:t>
            </a:r>
            <a:r>
              <a:rPr lang="en-US" sz="2400" b="1" dirty="0">
                <a:latin typeface="Arial" charset="0"/>
                <a:cs typeface="Arial" charset="0"/>
              </a:rPr>
              <a:t>A </a:t>
            </a:r>
            <a:r>
              <a:rPr lang="en-US" sz="2400" b="1" dirty="0">
                <a:latin typeface="Arial" charset="0"/>
                <a:cs typeface="Arial" charset="0"/>
                <a:sym typeface="Symbol" pitchFamily="18" charset="2"/>
              </a:rPr>
              <a:t></a:t>
            </a:r>
            <a:r>
              <a:rPr lang="en-US" sz="2400" b="1" dirty="0">
                <a:latin typeface="Arial" charset="0"/>
                <a:cs typeface="Arial" charset="0"/>
              </a:rPr>
              <a:t> B</a:t>
            </a:r>
            <a:r>
              <a:rPr lang="en-US" sz="2400" dirty="0">
                <a:latin typeface="Arial" charset="0"/>
                <a:cs typeface="Arial" charset="0"/>
              </a:rPr>
              <a:t>,</a:t>
            </a:r>
            <a:br>
              <a:rPr lang="en-US" sz="2400" dirty="0">
                <a:latin typeface="Arial" charset="0"/>
                <a:cs typeface="Arial" charset="0"/>
              </a:rPr>
            </a:br>
            <a:r>
              <a:rPr lang="en-US" sz="2400" b="1" dirty="0">
                <a:latin typeface="Arial" charset="0"/>
                <a:cs typeface="Arial" charset="0"/>
              </a:rPr>
              <a:t>A and B</a:t>
            </a:r>
            <a:r>
              <a:rPr lang="en-US" sz="2400" dirty="0">
                <a:latin typeface="Arial" charset="0"/>
                <a:cs typeface="Arial" charset="0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</a:rPr>
              <a:t>(python)</a:t>
            </a:r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13" name="Group 186"/>
          <p:cNvGrpSpPr>
            <a:grpSpLocks noChangeAspect="1"/>
          </p:cNvGrpSpPr>
          <p:nvPr/>
        </p:nvGrpSpPr>
        <p:grpSpPr bwMode="auto">
          <a:xfrm>
            <a:off x="5839778" y="2153819"/>
            <a:ext cx="2153601" cy="2657764"/>
            <a:chOff x="5864" y="1671"/>
            <a:chExt cx="2235" cy="2760"/>
          </a:xfrm>
        </p:grpSpPr>
        <p:sp>
          <p:nvSpPr>
            <p:cNvPr id="14" name="AutoShape 187"/>
            <p:cNvSpPr>
              <a:spLocks noChangeAspect="1" noChangeArrowheads="1"/>
            </p:cNvSpPr>
            <p:nvPr/>
          </p:nvSpPr>
          <p:spPr bwMode="auto">
            <a:xfrm>
              <a:off x="5864" y="1671"/>
              <a:ext cx="2235" cy="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pic>
          <p:nvPicPr>
            <p:cNvPr id="16" name="Picture 18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3" y="1671"/>
              <a:ext cx="766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8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4" y="2034"/>
              <a:ext cx="681" cy="673"/>
            </a:xfrm>
            <a:prstGeom prst="rect">
              <a:avLst/>
            </a:prstGeom>
            <a:noFill/>
            <a:ln w="9525">
              <a:solidFill>
                <a:srgbClr val="5A5A5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" name="Group 190"/>
            <p:cNvGrpSpPr>
              <a:grpSpLocks/>
            </p:cNvGrpSpPr>
            <p:nvPr/>
          </p:nvGrpSpPr>
          <p:grpSpPr bwMode="auto">
            <a:xfrm>
              <a:off x="6762" y="3709"/>
              <a:ext cx="395" cy="394"/>
              <a:chOff x="3570" y="2941"/>
              <a:chExt cx="709" cy="708"/>
            </a:xfrm>
          </p:grpSpPr>
          <p:sp>
            <p:nvSpPr>
              <p:cNvPr id="25" name="Oval 191"/>
              <p:cNvSpPr>
                <a:spLocks noChangeArrowheads="1"/>
              </p:cNvSpPr>
              <p:nvPr/>
            </p:nvSpPr>
            <p:spPr bwMode="auto">
              <a:xfrm>
                <a:off x="3570" y="2941"/>
                <a:ext cx="709" cy="70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pSp>
            <p:nvGrpSpPr>
              <p:cNvPr id="26" name="Group 192"/>
              <p:cNvGrpSpPr>
                <a:grpSpLocks/>
              </p:cNvGrpSpPr>
              <p:nvPr/>
            </p:nvGrpSpPr>
            <p:grpSpPr bwMode="auto">
              <a:xfrm>
                <a:off x="3700" y="3183"/>
                <a:ext cx="450" cy="224"/>
                <a:chOff x="4379" y="1775"/>
                <a:chExt cx="2963" cy="1470"/>
              </a:xfrm>
            </p:grpSpPr>
            <p:sp>
              <p:nvSpPr>
                <p:cNvPr id="27" name="Arc 193"/>
                <p:cNvSpPr>
                  <a:spLocks/>
                </p:cNvSpPr>
                <p:nvPr/>
              </p:nvSpPr>
              <p:spPr bwMode="auto">
                <a:xfrm>
                  <a:off x="4379" y="1775"/>
                  <a:ext cx="1482" cy="740"/>
                </a:xfrm>
                <a:custGeom>
                  <a:avLst/>
                  <a:gdLst>
                    <a:gd name="T0" fmla="*/ 0 w 43200"/>
                    <a:gd name="T1" fmla="*/ 0 h 21600"/>
                    <a:gd name="T2" fmla="*/ 0 w 43200"/>
                    <a:gd name="T3" fmla="*/ 0 h 21600"/>
                    <a:gd name="T4" fmla="*/ 0 w 432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1600"/>
                    <a:gd name="T11" fmla="*/ 43200 w 432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8" name="Arc 194"/>
                <p:cNvSpPr>
                  <a:spLocks/>
                </p:cNvSpPr>
                <p:nvPr/>
              </p:nvSpPr>
              <p:spPr bwMode="auto">
                <a:xfrm flipH="1" flipV="1">
                  <a:off x="5860" y="2505"/>
                  <a:ext cx="1482" cy="740"/>
                </a:xfrm>
                <a:custGeom>
                  <a:avLst/>
                  <a:gdLst>
                    <a:gd name="T0" fmla="*/ 0 w 43200"/>
                    <a:gd name="T1" fmla="*/ 0 h 21600"/>
                    <a:gd name="T2" fmla="*/ 0 w 43200"/>
                    <a:gd name="T3" fmla="*/ 0 h 21600"/>
                    <a:gd name="T4" fmla="*/ 0 w 432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1600"/>
                    <a:gd name="T11" fmla="*/ 43200 w 432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19" name="Freeform 195"/>
            <p:cNvSpPr>
              <a:spLocks/>
            </p:cNvSpPr>
            <p:nvPr/>
          </p:nvSpPr>
          <p:spPr bwMode="auto">
            <a:xfrm>
              <a:off x="7168" y="2783"/>
              <a:ext cx="538" cy="1115"/>
            </a:xfrm>
            <a:custGeom>
              <a:avLst/>
              <a:gdLst>
                <a:gd name="T0" fmla="*/ 0 w 406"/>
                <a:gd name="T1" fmla="*/ 2147483647 h 447"/>
                <a:gd name="T2" fmla="*/ 1425582 w 406"/>
                <a:gd name="T3" fmla="*/ 2147483647 h 447"/>
                <a:gd name="T4" fmla="*/ 1425582 w 406"/>
                <a:gd name="T5" fmla="*/ 0 h 447"/>
                <a:gd name="T6" fmla="*/ 0 60000 65536"/>
                <a:gd name="T7" fmla="*/ 0 60000 65536"/>
                <a:gd name="T8" fmla="*/ 0 60000 65536"/>
                <a:gd name="T9" fmla="*/ 0 w 406"/>
                <a:gd name="T10" fmla="*/ 0 h 447"/>
                <a:gd name="T11" fmla="*/ 406 w 406"/>
                <a:gd name="T12" fmla="*/ 447 h 4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6" h="447">
                  <a:moveTo>
                    <a:pt x="0" y="447"/>
                  </a:moveTo>
                  <a:lnTo>
                    <a:pt x="406" y="447"/>
                  </a:lnTo>
                  <a:lnTo>
                    <a:pt x="40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Freeform 196"/>
            <p:cNvSpPr>
              <a:spLocks/>
            </p:cNvSpPr>
            <p:nvPr/>
          </p:nvSpPr>
          <p:spPr bwMode="auto">
            <a:xfrm flipH="1">
              <a:off x="6254" y="3644"/>
              <a:ext cx="498" cy="268"/>
            </a:xfrm>
            <a:custGeom>
              <a:avLst/>
              <a:gdLst>
                <a:gd name="T0" fmla="*/ 0 w 406"/>
                <a:gd name="T1" fmla="*/ 1 h 447"/>
                <a:gd name="T2" fmla="*/ 151562 w 406"/>
                <a:gd name="T3" fmla="*/ 1 h 447"/>
                <a:gd name="T4" fmla="*/ 151562 w 406"/>
                <a:gd name="T5" fmla="*/ 0 h 447"/>
                <a:gd name="T6" fmla="*/ 0 60000 65536"/>
                <a:gd name="T7" fmla="*/ 0 60000 65536"/>
                <a:gd name="T8" fmla="*/ 0 60000 65536"/>
                <a:gd name="T9" fmla="*/ 0 w 406"/>
                <a:gd name="T10" fmla="*/ 0 h 447"/>
                <a:gd name="T11" fmla="*/ 406 w 406"/>
                <a:gd name="T12" fmla="*/ 447 h 4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6" h="447">
                  <a:moveTo>
                    <a:pt x="0" y="447"/>
                  </a:moveTo>
                  <a:lnTo>
                    <a:pt x="406" y="447"/>
                  </a:lnTo>
                  <a:lnTo>
                    <a:pt x="40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Freeform 197"/>
            <p:cNvSpPr>
              <a:spLocks/>
            </p:cNvSpPr>
            <p:nvPr/>
          </p:nvSpPr>
          <p:spPr bwMode="auto">
            <a:xfrm>
              <a:off x="6235" y="1739"/>
              <a:ext cx="1389" cy="902"/>
            </a:xfrm>
            <a:custGeom>
              <a:avLst/>
              <a:gdLst>
                <a:gd name="T0" fmla="*/ 0 w 1389"/>
                <a:gd name="T1" fmla="*/ 251158 h 709"/>
                <a:gd name="T2" fmla="*/ 0 w 1389"/>
                <a:gd name="T3" fmla="*/ 0 h 709"/>
                <a:gd name="T4" fmla="*/ 751 w 1389"/>
                <a:gd name="T5" fmla="*/ 0 h 709"/>
                <a:gd name="T6" fmla="*/ 751 w 1389"/>
                <a:gd name="T7" fmla="*/ 764474 h 709"/>
                <a:gd name="T8" fmla="*/ 1389 w 1389"/>
                <a:gd name="T9" fmla="*/ 764474 h 7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89"/>
                <a:gd name="T16" fmla="*/ 0 h 709"/>
                <a:gd name="T17" fmla="*/ 1389 w 1389"/>
                <a:gd name="T18" fmla="*/ 709 h 7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89" h="709">
                  <a:moveTo>
                    <a:pt x="0" y="233"/>
                  </a:moveTo>
                  <a:lnTo>
                    <a:pt x="0" y="0"/>
                  </a:lnTo>
                  <a:lnTo>
                    <a:pt x="751" y="0"/>
                  </a:lnTo>
                  <a:lnTo>
                    <a:pt x="751" y="709"/>
                  </a:lnTo>
                  <a:lnTo>
                    <a:pt x="1389" y="70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Rectangle 198"/>
            <p:cNvSpPr>
              <a:spLocks noChangeArrowheads="1"/>
            </p:cNvSpPr>
            <p:nvPr/>
          </p:nvSpPr>
          <p:spPr bwMode="auto">
            <a:xfrm>
              <a:off x="6376" y="4110"/>
              <a:ext cx="116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ts val="1200"/>
                </a:spcBef>
              </a:pPr>
              <a:r>
                <a:rPr lang="en-US" altLang="ru-RU" sz="2400">
                  <a:latin typeface="Calibri" panose="020F0502020204030204" pitchFamily="34" charset="0"/>
                </a:rPr>
                <a:t>220 В</a:t>
              </a:r>
              <a:endParaRPr lang="ru-RU" altLang="ru-RU" sz="6600"/>
            </a:p>
          </p:txBody>
        </p:sp>
        <p:pic>
          <p:nvPicPr>
            <p:cNvPr id="23" name="Picture 19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4" y="2958"/>
              <a:ext cx="681" cy="673"/>
            </a:xfrm>
            <a:prstGeom prst="rect">
              <a:avLst/>
            </a:prstGeom>
            <a:noFill/>
            <a:ln w="9525">
              <a:solidFill>
                <a:srgbClr val="5A5A5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AutoShape 200"/>
            <p:cNvCxnSpPr>
              <a:cxnSpLocks noChangeShapeType="1"/>
            </p:cNvCxnSpPr>
            <p:nvPr/>
          </p:nvCxnSpPr>
          <p:spPr bwMode="auto">
            <a:xfrm>
              <a:off x="6205" y="2708"/>
              <a:ext cx="1" cy="25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" name="Прямоугольник 28"/>
          <p:cNvSpPr>
            <a:spLocks noChangeArrowheads="1"/>
          </p:cNvSpPr>
          <p:nvPr/>
        </p:nvSpPr>
        <p:spPr bwMode="auto">
          <a:xfrm>
            <a:off x="7962165" y="2371553"/>
            <a:ext cx="989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 dirty="0">
                <a:solidFill>
                  <a:srgbClr val="000000"/>
                </a:solidFill>
              </a:rPr>
              <a:t>A</a:t>
            </a:r>
            <a:r>
              <a:rPr lang="en-US" altLang="ru-RU" sz="2400" dirty="0">
                <a:solidFill>
                  <a:srgbClr val="000000"/>
                </a:solidFill>
              </a:rPr>
              <a:t> </a:t>
            </a:r>
            <a:r>
              <a:rPr lang="ru-RU" altLang="ru-RU" sz="2400" b="1" dirty="0">
                <a:solidFill>
                  <a:srgbClr val="000000"/>
                </a:solidFill>
              </a:rPr>
              <a:t>и </a:t>
            </a:r>
            <a:r>
              <a:rPr lang="en-US" altLang="ru-RU" sz="2400" b="1" dirty="0">
                <a:solidFill>
                  <a:srgbClr val="000000"/>
                </a:solidFill>
              </a:rPr>
              <a:t>B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57927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693420"/>
          </a:xfrm>
        </p:spPr>
        <p:txBody>
          <a:bodyPr/>
          <a:lstStyle/>
          <a:p>
            <a:r>
              <a:rPr lang="ru-RU" sz="4000" dirty="0" smtClean="0"/>
              <a:t>Операция ИЛИ</a:t>
            </a:r>
            <a:r>
              <a:rPr lang="ru-RU" sz="3200" dirty="0"/>
              <a:t/>
            </a:r>
            <a:br>
              <a:rPr lang="ru-RU" sz="3200" dirty="0"/>
            </a:br>
            <a:endParaRPr lang="ru-RU" dirty="0"/>
          </a:p>
        </p:txBody>
      </p:sp>
      <p:graphicFrame>
        <p:nvGraphicFramePr>
          <p:cNvPr id="11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5244450"/>
              </p:ext>
            </p:extLst>
          </p:nvPr>
        </p:nvGraphicFramePr>
        <p:xfrm>
          <a:off x="320040" y="1077278"/>
          <a:ext cx="5062037" cy="2895600"/>
        </p:xfrm>
        <a:graphic>
          <a:graphicData uri="http://schemas.openxmlformats.org/drawingml/2006/table">
            <a:tbl>
              <a:tblPr/>
              <a:tblGrid>
                <a:gridCol w="1687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61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79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 или </a:t>
                      </a: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9" name="Прямоугольник 28"/>
          <p:cNvSpPr>
            <a:spLocks noChangeArrowheads="1"/>
          </p:cNvSpPr>
          <p:nvPr/>
        </p:nvSpPr>
        <p:spPr bwMode="auto">
          <a:xfrm>
            <a:off x="7725032" y="2119675"/>
            <a:ext cx="13740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 dirty="0">
                <a:solidFill>
                  <a:srgbClr val="000000"/>
                </a:solidFill>
              </a:rPr>
              <a:t>A</a:t>
            </a:r>
            <a:r>
              <a:rPr lang="en-US" altLang="ru-RU" sz="2400" dirty="0">
                <a:solidFill>
                  <a:srgbClr val="000000"/>
                </a:solidFill>
              </a:rPr>
              <a:t> </a:t>
            </a:r>
            <a:r>
              <a:rPr lang="ru-RU" altLang="ru-RU" sz="2400" b="1" dirty="0" smtClean="0">
                <a:solidFill>
                  <a:srgbClr val="000000"/>
                </a:solidFill>
              </a:rPr>
              <a:t>или </a:t>
            </a:r>
            <a:r>
              <a:rPr lang="en-US" altLang="ru-RU" sz="2400" b="1" dirty="0">
                <a:solidFill>
                  <a:srgbClr val="000000"/>
                </a:solidFill>
              </a:rPr>
              <a:t>B</a:t>
            </a:r>
            <a:endParaRPr lang="ru-RU" altLang="ru-RU" dirty="0"/>
          </a:p>
        </p:txBody>
      </p:sp>
      <p:grpSp>
        <p:nvGrpSpPr>
          <p:cNvPr id="30" name="Group 50"/>
          <p:cNvGrpSpPr>
            <a:grpSpLocks noChangeAspect="1"/>
          </p:cNvGrpSpPr>
          <p:nvPr/>
        </p:nvGrpSpPr>
        <p:grpSpPr bwMode="auto">
          <a:xfrm>
            <a:off x="5780088" y="2522681"/>
            <a:ext cx="3022010" cy="2115503"/>
            <a:chOff x="4311" y="8042"/>
            <a:chExt cx="2168" cy="1519"/>
          </a:xfrm>
        </p:grpSpPr>
        <p:sp>
          <p:nvSpPr>
            <p:cNvPr id="31" name="AutoShape 51"/>
            <p:cNvSpPr>
              <a:spLocks noChangeAspect="1" noChangeArrowheads="1"/>
            </p:cNvSpPr>
            <p:nvPr/>
          </p:nvSpPr>
          <p:spPr bwMode="auto">
            <a:xfrm>
              <a:off x="4311" y="8042"/>
              <a:ext cx="2168" cy="1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pic>
          <p:nvPicPr>
            <p:cNvPr id="32" name="Picture 5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9" y="8042"/>
              <a:ext cx="530" cy="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3" name="Group 53"/>
            <p:cNvGrpSpPr>
              <a:grpSpLocks/>
            </p:cNvGrpSpPr>
            <p:nvPr/>
          </p:nvGrpSpPr>
          <p:grpSpPr bwMode="auto">
            <a:xfrm>
              <a:off x="5554" y="9061"/>
              <a:ext cx="273" cy="273"/>
              <a:chOff x="3570" y="2941"/>
              <a:chExt cx="709" cy="708"/>
            </a:xfrm>
          </p:grpSpPr>
          <p:sp>
            <p:nvSpPr>
              <p:cNvPr id="41" name="Oval 54"/>
              <p:cNvSpPr>
                <a:spLocks noChangeArrowheads="1"/>
              </p:cNvSpPr>
              <p:nvPr/>
            </p:nvSpPr>
            <p:spPr bwMode="auto">
              <a:xfrm>
                <a:off x="3570" y="2941"/>
                <a:ext cx="709" cy="70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pSp>
            <p:nvGrpSpPr>
              <p:cNvPr id="42" name="Group 55"/>
              <p:cNvGrpSpPr>
                <a:grpSpLocks/>
              </p:cNvGrpSpPr>
              <p:nvPr/>
            </p:nvGrpSpPr>
            <p:grpSpPr bwMode="auto">
              <a:xfrm>
                <a:off x="3700" y="3183"/>
                <a:ext cx="450" cy="224"/>
                <a:chOff x="4379" y="1775"/>
                <a:chExt cx="2963" cy="1470"/>
              </a:xfrm>
            </p:grpSpPr>
            <p:sp>
              <p:nvSpPr>
                <p:cNvPr id="43" name="Arc 56"/>
                <p:cNvSpPr>
                  <a:spLocks/>
                </p:cNvSpPr>
                <p:nvPr/>
              </p:nvSpPr>
              <p:spPr bwMode="auto">
                <a:xfrm>
                  <a:off x="4379" y="1775"/>
                  <a:ext cx="1482" cy="740"/>
                </a:xfrm>
                <a:custGeom>
                  <a:avLst/>
                  <a:gdLst>
                    <a:gd name="T0" fmla="*/ 0 w 43200"/>
                    <a:gd name="T1" fmla="*/ 0 h 21600"/>
                    <a:gd name="T2" fmla="*/ 0 w 43200"/>
                    <a:gd name="T3" fmla="*/ 0 h 21600"/>
                    <a:gd name="T4" fmla="*/ 0 w 432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1600"/>
                    <a:gd name="T11" fmla="*/ 43200 w 432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4" name="Arc 57"/>
                <p:cNvSpPr>
                  <a:spLocks/>
                </p:cNvSpPr>
                <p:nvPr/>
              </p:nvSpPr>
              <p:spPr bwMode="auto">
                <a:xfrm flipH="1" flipV="1">
                  <a:off x="5860" y="2505"/>
                  <a:ext cx="1482" cy="740"/>
                </a:xfrm>
                <a:custGeom>
                  <a:avLst/>
                  <a:gdLst>
                    <a:gd name="T0" fmla="*/ 0 w 43200"/>
                    <a:gd name="T1" fmla="*/ 0 h 21600"/>
                    <a:gd name="T2" fmla="*/ 0 w 43200"/>
                    <a:gd name="T3" fmla="*/ 0 h 21600"/>
                    <a:gd name="T4" fmla="*/ 0 w 432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1600"/>
                    <a:gd name="T11" fmla="*/ 43200 w 432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34" name="Freeform 58"/>
            <p:cNvSpPr>
              <a:spLocks/>
            </p:cNvSpPr>
            <p:nvPr/>
          </p:nvSpPr>
          <p:spPr bwMode="auto">
            <a:xfrm>
              <a:off x="5835" y="8811"/>
              <a:ext cx="372" cy="376"/>
            </a:xfrm>
            <a:custGeom>
              <a:avLst/>
              <a:gdLst>
                <a:gd name="T0" fmla="*/ 0 w 406"/>
                <a:gd name="T1" fmla="*/ 3 h 447"/>
                <a:gd name="T2" fmla="*/ 32 w 406"/>
                <a:gd name="T3" fmla="*/ 3 h 447"/>
                <a:gd name="T4" fmla="*/ 32 w 406"/>
                <a:gd name="T5" fmla="*/ 0 h 447"/>
                <a:gd name="T6" fmla="*/ 0 60000 65536"/>
                <a:gd name="T7" fmla="*/ 0 60000 65536"/>
                <a:gd name="T8" fmla="*/ 0 60000 65536"/>
                <a:gd name="T9" fmla="*/ 0 w 406"/>
                <a:gd name="T10" fmla="*/ 0 h 447"/>
                <a:gd name="T11" fmla="*/ 406 w 406"/>
                <a:gd name="T12" fmla="*/ 447 h 4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6" h="447">
                  <a:moveTo>
                    <a:pt x="0" y="447"/>
                  </a:moveTo>
                  <a:lnTo>
                    <a:pt x="406" y="447"/>
                  </a:lnTo>
                  <a:lnTo>
                    <a:pt x="40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5" name="Freeform 59"/>
            <p:cNvSpPr>
              <a:spLocks/>
            </p:cNvSpPr>
            <p:nvPr/>
          </p:nvSpPr>
          <p:spPr bwMode="auto">
            <a:xfrm flipH="1">
              <a:off x="5203" y="9006"/>
              <a:ext cx="344" cy="185"/>
            </a:xfrm>
            <a:custGeom>
              <a:avLst/>
              <a:gdLst>
                <a:gd name="T0" fmla="*/ 0 w 406"/>
                <a:gd name="T1" fmla="*/ 0 h 447"/>
                <a:gd name="T2" fmla="*/ 3 w 406"/>
                <a:gd name="T3" fmla="*/ 0 h 447"/>
                <a:gd name="T4" fmla="*/ 3 w 406"/>
                <a:gd name="T5" fmla="*/ 0 h 447"/>
                <a:gd name="T6" fmla="*/ 0 60000 65536"/>
                <a:gd name="T7" fmla="*/ 0 60000 65536"/>
                <a:gd name="T8" fmla="*/ 0 60000 65536"/>
                <a:gd name="T9" fmla="*/ 0 w 406"/>
                <a:gd name="T10" fmla="*/ 0 h 447"/>
                <a:gd name="T11" fmla="*/ 406 w 406"/>
                <a:gd name="T12" fmla="*/ 447 h 4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6" h="447">
                  <a:moveTo>
                    <a:pt x="0" y="447"/>
                  </a:moveTo>
                  <a:lnTo>
                    <a:pt x="406" y="447"/>
                  </a:lnTo>
                  <a:lnTo>
                    <a:pt x="40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6" name="Freeform 60"/>
            <p:cNvSpPr>
              <a:spLocks/>
            </p:cNvSpPr>
            <p:nvPr/>
          </p:nvSpPr>
          <p:spPr bwMode="auto">
            <a:xfrm>
              <a:off x="5190" y="8385"/>
              <a:ext cx="960" cy="328"/>
            </a:xfrm>
            <a:custGeom>
              <a:avLst/>
              <a:gdLst>
                <a:gd name="T0" fmla="*/ 0 w 960"/>
                <a:gd name="T1" fmla="*/ 175 h 328"/>
                <a:gd name="T2" fmla="*/ 0 w 960"/>
                <a:gd name="T3" fmla="*/ 0 h 328"/>
                <a:gd name="T4" fmla="*/ 519 w 960"/>
                <a:gd name="T5" fmla="*/ 0 h 328"/>
                <a:gd name="T6" fmla="*/ 519 w 960"/>
                <a:gd name="T7" fmla="*/ 328 h 328"/>
                <a:gd name="T8" fmla="*/ 960 w 960"/>
                <a:gd name="T9" fmla="*/ 328 h 3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0"/>
                <a:gd name="T16" fmla="*/ 0 h 328"/>
                <a:gd name="T17" fmla="*/ 960 w 960"/>
                <a:gd name="T18" fmla="*/ 328 h 3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0" h="328">
                  <a:moveTo>
                    <a:pt x="0" y="175"/>
                  </a:moveTo>
                  <a:lnTo>
                    <a:pt x="0" y="0"/>
                  </a:lnTo>
                  <a:lnTo>
                    <a:pt x="519" y="0"/>
                  </a:lnTo>
                  <a:lnTo>
                    <a:pt x="519" y="328"/>
                  </a:lnTo>
                  <a:lnTo>
                    <a:pt x="960" y="32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7" name="Rectangle 61"/>
            <p:cNvSpPr>
              <a:spLocks noChangeArrowheads="1"/>
            </p:cNvSpPr>
            <p:nvPr/>
          </p:nvSpPr>
          <p:spPr bwMode="auto">
            <a:xfrm>
              <a:off x="5287" y="9335"/>
              <a:ext cx="80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en-US" altLang="ru-RU" sz="2400">
                  <a:latin typeface="Calibri" panose="020F0502020204030204" pitchFamily="34" charset="0"/>
                </a:rPr>
                <a:t>220 В</a:t>
              </a:r>
              <a:endParaRPr lang="ru-RU" altLang="ru-RU" sz="6600"/>
            </a:p>
          </p:txBody>
        </p:sp>
        <p:pic>
          <p:nvPicPr>
            <p:cNvPr id="38" name="Picture 6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" y="8562"/>
              <a:ext cx="471" cy="465"/>
            </a:xfrm>
            <a:prstGeom prst="rect">
              <a:avLst/>
            </a:prstGeom>
            <a:noFill/>
            <a:ln w="9525">
              <a:solidFill>
                <a:srgbClr val="5A5A5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Freeform 63"/>
            <p:cNvSpPr>
              <a:spLocks/>
            </p:cNvSpPr>
            <p:nvPr/>
          </p:nvSpPr>
          <p:spPr bwMode="auto">
            <a:xfrm>
              <a:off x="4541" y="8384"/>
              <a:ext cx="662" cy="808"/>
            </a:xfrm>
            <a:custGeom>
              <a:avLst/>
              <a:gdLst>
                <a:gd name="T0" fmla="*/ 649 w 662"/>
                <a:gd name="T1" fmla="*/ 0 h 817"/>
                <a:gd name="T2" fmla="*/ 0 w 662"/>
                <a:gd name="T3" fmla="*/ 0 h 817"/>
                <a:gd name="T4" fmla="*/ 0 w 662"/>
                <a:gd name="T5" fmla="*/ 591 h 817"/>
                <a:gd name="T6" fmla="*/ 662 w 662"/>
                <a:gd name="T7" fmla="*/ 591 h 8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2"/>
                <a:gd name="T13" fmla="*/ 0 h 817"/>
                <a:gd name="T14" fmla="*/ 662 w 662"/>
                <a:gd name="T15" fmla="*/ 817 h 8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2" h="817">
                  <a:moveTo>
                    <a:pt x="649" y="0"/>
                  </a:moveTo>
                  <a:lnTo>
                    <a:pt x="0" y="0"/>
                  </a:lnTo>
                  <a:lnTo>
                    <a:pt x="0" y="817"/>
                  </a:lnTo>
                  <a:lnTo>
                    <a:pt x="662" y="81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pic>
          <p:nvPicPr>
            <p:cNvPr id="40" name="Picture 6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1" y="8562"/>
              <a:ext cx="471" cy="465"/>
            </a:xfrm>
            <a:prstGeom prst="rect">
              <a:avLst/>
            </a:prstGeom>
            <a:noFill/>
            <a:ln w="9525">
              <a:solidFill>
                <a:srgbClr val="5A5A5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5" name="AutoShape 33"/>
          <p:cNvSpPr>
            <a:spLocks noChangeArrowheads="1"/>
          </p:cNvSpPr>
          <p:nvPr/>
        </p:nvSpPr>
        <p:spPr bwMode="auto">
          <a:xfrm>
            <a:off x="5778375" y="498690"/>
            <a:ext cx="3116262" cy="1238250"/>
          </a:xfrm>
          <a:prstGeom prst="wedgeRoundRectCallout">
            <a:avLst>
              <a:gd name="adj1" fmla="val -64099"/>
              <a:gd name="adj2" fmla="val 23797"/>
              <a:gd name="adj3" fmla="val 16667"/>
            </a:avLst>
          </a:prstGeom>
          <a:solidFill>
            <a:srgbClr val="E6E6E6"/>
          </a:solidFill>
          <a:ln w="12700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ru-RU" sz="2400" dirty="0">
                <a:latin typeface="Arial" charset="0"/>
                <a:cs typeface="Arial" charset="0"/>
              </a:rPr>
              <a:t>также:</a:t>
            </a:r>
            <a:r>
              <a:rPr lang="ru-RU" sz="2400" b="1" dirty="0">
                <a:latin typeface="Arial" charset="0"/>
                <a:cs typeface="Arial" charset="0"/>
              </a:rPr>
              <a:t> </a:t>
            </a:r>
            <a:r>
              <a:rPr lang="en-US" sz="2400" b="1" dirty="0">
                <a:latin typeface="Arial" charset="0"/>
                <a:cs typeface="Arial" charset="0"/>
              </a:rPr>
              <a:t>A</a:t>
            </a:r>
            <a:r>
              <a:rPr lang="ru-RU" sz="2400" b="1" dirty="0">
                <a:latin typeface="Arial" charset="0"/>
                <a:cs typeface="Arial" charset="0"/>
              </a:rPr>
              <a:t>+</a:t>
            </a:r>
            <a:r>
              <a:rPr lang="en-US" sz="2400" b="1" dirty="0">
                <a:latin typeface="Arial" charset="0"/>
                <a:cs typeface="Arial" charset="0"/>
              </a:rPr>
              <a:t>B</a:t>
            </a:r>
            <a:r>
              <a:rPr lang="en-US" sz="2400" dirty="0">
                <a:latin typeface="Arial" charset="0"/>
                <a:cs typeface="Arial" charset="0"/>
              </a:rPr>
              <a:t>, </a:t>
            </a:r>
            <a:r>
              <a:rPr lang="en-US" sz="2400" b="1" dirty="0">
                <a:latin typeface="Arial" charset="0"/>
                <a:cs typeface="Arial" charset="0"/>
              </a:rPr>
              <a:t>A </a:t>
            </a:r>
            <a:r>
              <a:rPr lang="en-US" sz="2400" b="1" dirty="0">
                <a:latin typeface="Arial" charset="0"/>
                <a:cs typeface="Arial" charset="0"/>
                <a:sym typeface="Symbol" pitchFamily="18" charset="2"/>
              </a:rPr>
              <a:t> </a:t>
            </a:r>
            <a:r>
              <a:rPr lang="en-US" sz="2400" b="1" dirty="0">
                <a:latin typeface="Arial" charset="0"/>
                <a:cs typeface="Arial" charset="0"/>
              </a:rPr>
              <a:t>B</a:t>
            </a:r>
            <a:r>
              <a:rPr lang="en-US" sz="2400" dirty="0">
                <a:latin typeface="Arial" charset="0"/>
                <a:cs typeface="Arial" charset="0"/>
              </a:rPr>
              <a:t>,</a:t>
            </a:r>
            <a:br>
              <a:rPr lang="en-US" sz="2400" dirty="0">
                <a:latin typeface="Arial" charset="0"/>
                <a:cs typeface="Arial" charset="0"/>
              </a:rPr>
            </a:br>
            <a:r>
              <a:rPr lang="en-US" sz="2400" b="1" dirty="0">
                <a:latin typeface="Arial" charset="0"/>
                <a:cs typeface="Arial" charset="0"/>
              </a:rPr>
              <a:t>A or B</a:t>
            </a:r>
            <a:r>
              <a:rPr lang="en-US" sz="2400" dirty="0">
                <a:latin typeface="Arial" charset="0"/>
                <a:cs typeface="Arial" charset="0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</a:rPr>
              <a:t>(python)</a:t>
            </a:r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9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800" dirty="0" smtClean="0"/>
              <a:t>Операция «Исключающее ИЛИ» (</a:t>
            </a:r>
            <a:r>
              <a:rPr lang="en-US" sz="2800" dirty="0" smtClean="0"/>
              <a:t>XOR)</a:t>
            </a:r>
            <a:r>
              <a:rPr lang="ru-RU" sz="2800" dirty="0"/>
              <a:t/>
            </a:r>
            <a:br>
              <a:rPr lang="ru-RU" sz="2800" dirty="0"/>
            </a:br>
            <a:endParaRPr lang="ru-RU" sz="2800" dirty="0"/>
          </a:p>
        </p:txBody>
      </p:sp>
      <p:graphicFrame>
        <p:nvGraphicFramePr>
          <p:cNvPr id="11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0013516"/>
              </p:ext>
            </p:extLst>
          </p:nvPr>
        </p:nvGraphicFramePr>
        <p:xfrm>
          <a:off x="1569720" y="2052638"/>
          <a:ext cx="5062037" cy="2895600"/>
        </p:xfrm>
        <a:graphic>
          <a:graphicData uri="http://schemas.openxmlformats.org/drawingml/2006/table">
            <a:tbl>
              <a:tblPr/>
              <a:tblGrid>
                <a:gridCol w="1687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61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79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ru-RU" sz="3200" b="1" dirty="0" smtClean="0"/>
                        <a:t>A</a:t>
                      </a:r>
                      <a:r>
                        <a:rPr lang="en-US" altLang="ru-RU" sz="3200" dirty="0" smtClean="0"/>
                        <a:t> </a:t>
                      </a:r>
                      <a:r>
                        <a:rPr lang="ru-RU" altLang="ru-RU" sz="3200" b="1" dirty="0" smtClean="0">
                          <a:sym typeface="Symbol" panose="05050102010706020507" pitchFamily="18" charset="2"/>
                        </a:rPr>
                        <a:t></a:t>
                      </a:r>
                      <a:r>
                        <a:rPr lang="ru-RU" altLang="ru-RU" sz="3200" b="1" dirty="0" smtClean="0"/>
                        <a:t> </a:t>
                      </a:r>
                      <a:r>
                        <a:rPr lang="en-US" altLang="ru-RU" sz="3200" b="1" dirty="0" smtClean="0"/>
                        <a:t>B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720000" y="852309"/>
            <a:ext cx="6732360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1800" dirty="0"/>
              <a:t>Высказывание «</a:t>
            </a:r>
            <a:r>
              <a:rPr lang="en-US" altLang="ru-RU" sz="1800" b="1" dirty="0"/>
              <a:t>A</a:t>
            </a:r>
            <a:r>
              <a:rPr lang="en-US" altLang="ru-RU" sz="1800" dirty="0"/>
              <a:t> </a:t>
            </a:r>
            <a:r>
              <a:rPr lang="ru-RU" altLang="ru-RU" sz="1800" b="1" dirty="0">
                <a:sym typeface="Symbol" panose="05050102010706020507" pitchFamily="18" charset="2"/>
              </a:rPr>
              <a:t></a:t>
            </a:r>
            <a:r>
              <a:rPr lang="ru-RU" altLang="ru-RU" sz="1800" b="1" dirty="0"/>
              <a:t> </a:t>
            </a:r>
            <a:r>
              <a:rPr lang="en-US" altLang="ru-RU" sz="1800" b="1" dirty="0"/>
              <a:t>B</a:t>
            </a:r>
            <a:r>
              <a:rPr lang="ru-RU" altLang="ru-RU" sz="1800" b="1" dirty="0"/>
              <a:t>»</a:t>
            </a:r>
            <a:r>
              <a:rPr lang="en-US" altLang="ru-RU" sz="1800" dirty="0"/>
              <a:t> </a:t>
            </a:r>
            <a:r>
              <a:rPr lang="ru-RU" altLang="ru-RU" sz="1800" dirty="0"/>
              <a:t>истинно</a:t>
            </a:r>
            <a:r>
              <a:rPr lang="en-US" altLang="ru-RU" sz="1800" dirty="0"/>
              <a:t> </a:t>
            </a:r>
            <a:r>
              <a:rPr lang="ru-RU" altLang="ru-RU" sz="1800" dirty="0"/>
              <a:t>тогда, когда истинно </a:t>
            </a:r>
            <a:r>
              <a:rPr lang="ru-RU" altLang="ru-RU" sz="1800" b="1" dirty="0"/>
              <a:t>А </a:t>
            </a:r>
            <a:r>
              <a:rPr lang="ru-RU" altLang="ru-RU" sz="1800" dirty="0"/>
              <a:t>или </a:t>
            </a:r>
            <a:r>
              <a:rPr lang="en-US" altLang="ru-RU" sz="1800" b="1" dirty="0"/>
              <a:t>B</a:t>
            </a:r>
            <a:r>
              <a:rPr lang="ru-RU" altLang="ru-RU" sz="1800" dirty="0"/>
              <a:t>, но </a:t>
            </a:r>
            <a:r>
              <a:rPr lang="ru-RU" altLang="ru-RU" sz="1800" b="1" i="1" dirty="0"/>
              <a:t>не оба одновременно</a:t>
            </a:r>
            <a:r>
              <a:rPr lang="en-US" altLang="ru-RU" sz="1800" b="1" i="1" dirty="0"/>
              <a:t> </a:t>
            </a:r>
            <a:r>
              <a:rPr lang="en-US" altLang="ru-RU" sz="1800" dirty="0"/>
              <a:t>(</a:t>
            </a:r>
            <a:r>
              <a:rPr lang="ru-RU" altLang="ru-RU" sz="1800" dirty="0"/>
              <a:t>то есть </a:t>
            </a:r>
            <a:r>
              <a:rPr lang="en-US" altLang="ru-RU" sz="1800" b="1" dirty="0"/>
              <a:t>A</a:t>
            </a:r>
            <a:r>
              <a:rPr lang="en-US" altLang="ru-RU" sz="1800" dirty="0"/>
              <a:t> </a:t>
            </a:r>
            <a:r>
              <a:rPr lang="en-US" altLang="ru-RU" sz="1800" dirty="0">
                <a:sym typeface="Symbol" panose="05050102010706020507" pitchFamily="18" charset="2"/>
              </a:rPr>
              <a:t></a:t>
            </a:r>
            <a:r>
              <a:rPr lang="ru-RU" altLang="ru-RU" sz="1800" b="1" dirty="0"/>
              <a:t> </a:t>
            </a:r>
            <a:r>
              <a:rPr lang="en-US" altLang="ru-RU" sz="1800" b="1" dirty="0"/>
              <a:t>B</a:t>
            </a:r>
            <a:r>
              <a:rPr lang="en-US" altLang="ru-RU" sz="1800" dirty="0"/>
              <a:t>)</a:t>
            </a:r>
            <a:r>
              <a:rPr lang="ru-RU" altLang="ru-RU" sz="1800" dirty="0"/>
              <a:t>.</a:t>
            </a:r>
            <a:endParaRPr lang="en-US" altLang="ru-RU" sz="1800" dirty="0"/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ru-RU" altLang="ru-RU" sz="2000" i="1" dirty="0">
                <a:solidFill>
                  <a:srgbClr val="0000FF"/>
                </a:solidFill>
              </a:rPr>
              <a:t>«Либо пан, либо пропал».</a:t>
            </a:r>
          </a:p>
        </p:txBody>
      </p:sp>
    </p:spTree>
    <p:extLst>
      <p:ext uri="{BB962C8B-B14F-4D97-AF65-F5344CB8AC3E}">
        <p14:creationId xmlns:p14="http://schemas.microsoft.com/office/powerpoint/2010/main" val="10292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0000" y="228601"/>
            <a:ext cx="7704000" cy="762000"/>
          </a:xfrm>
        </p:spPr>
        <p:txBody>
          <a:bodyPr/>
          <a:lstStyle/>
          <a:p>
            <a:r>
              <a:rPr lang="ru-RU" sz="2400" dirty="0" smtClean="0"/>
              <a:t>Свойства операции «Исключающее ИЛИ» (</a:t>
            </a:r>
            <a:r>
              <a:rPr lang="en-US" sz="2400" dirty="0" smtClean="0"/>
              <a:t>XOR)</a:t>
            </a:r>
            <a:r>
              <a:rPr lang="ru-RU" sz="2400" dirty="0"/>
              <a:t/>
            </a:r>
            <a:br>
              <a:rPr lang="ru-RU" sz="2400" dirty="0"/>
            </a:br>
            <a:endParaRPr lang="ru-RU" sz="2400" dirty="0"/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2178843" y="990601"/>
            <a:ext cx="4786313" cy="768350"/>
            <a:chOff x="313" y="1642"/>
            <a:chExt cx="3015" cy="484"/>
          </a:xfrm>
        </p:grpSpPr>
        <p:sp>
          <p:nvSpPr>
            <p:cNvPr id="6" name="AutoShape 62"/>
            <p:cNvSpPr>
              <a:spLocks noChangeArrowheads="1"/>
            </p:cNvSpPr>
            <p:nvPr/>
          </p:nvSpPr>
          <p:spPr bwMode="auto">
            <a:xfrm>
              <a:off x="313" y="1642"/>
              <a:ext cx="3015" cy="484"/>
            </a:xfrm>
            <a:prstGeom prst="roundRect">
              <a:avLst>
                <a:gd name="adj" fmla="val 16667"/>
              </a:avLst>
            </a:prstGeom>
            <a:solidFill>
              <a:srgbClr val="FFFFC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aphicFrame>
          <p:nvGraphicFramePr>
            <p:cNvPr id="7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685234"/>
                </p:ext>
              </p:extLst>
            </p:nvPr>
          </p:nvGraphicFramePr>
          <p:xfrm>
            <a:off x="439" y="1656"/>
            <a:ext cx="2645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3" imgW="1282680" imgH="203040" progId="Equation.DSMT4">
                    <p:embed/>
                  </p:oleObj>
                </mc:Choice>
                <mc:Fallback>
                  <p:oleObj name="Equation" r:id="rId3" imgW="1282680" imgH="203040" progId="Equation.DSMT4">
                    <p:embed/>
                    <p:pic>
                      <p:nvPicPr>
                        <p:cNvPr id="3077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1656"/>
                          <a:ext cx="2645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Group 1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026920"/>
              </p:ext>
            </p:extLst>
          </p:nvPr>
        </p:nvGraphicFramePr>
        <p:xfrm>
          <a:off x="513555" y="2067243"/>
          <a:ext cx="8116888" cy="2895600"/>
        </p:xfrm>
        <a:graphic>
          <a:graphicData uri="http://schemas.openxmlformats.org/drawingml/2006/table">
            <a:tbl>
              <a:tblPr/>
              <a:tblGrid>
                <a:gridCol w="1174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0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46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41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 </a:t>
                      </a: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</a:t>
                      </a: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29784"/>
              </p:ext>
            </p:extLst>
          </p:nvPr>
        </p:nvGraphicFramePr>
        <p:xfrm>
          <a:off x="2830513" y="2067243"/>
          <a:ext cx="892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891434" imgH="495473" progId="Equation.DSMT4">
                  <p:embed/>
                </p:oleObj>
              </mc:Choice>
              <mc:Fallback>
                <p:oleObj name="Equation" r:id="rId5" imgW="891434" imgH="4954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0513" y="2067243"/>
                        <a:ext cx="8921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69099"/>
              </p:ext>
            </p:extLst>
          </p:nvPr>
        </p:nvGraphicFramePr>
        <p:xfrm>
          <a:off x="4144961" y="2067243"/>
          <a:ext cx="854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7" imgW="853582" imgH="495473" progId="Equation.DSMT4">
                  <p:embed/>
                </p:oleObj>
              </mc:Choice>
              <mc:Fallback>
                <p:oleObj name="Equation" r:id="rId7" imgW="853582" imgH="4954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4961" y="2067243"/>
                        <a:ext cx="8540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60891"/>
              </p:ext>
            </p:extLst>
          </p:nvPr>
        </p:nvGraphicFramePr>
        <p:xfrm>
          <a:off x="5180965" y="2067243"/>
          <a:ext cx="20875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2087809" imgH="517956" progId="Equation.DSMT4">
                  <p:embed/>
                </p:oleObj>
              </mc:Choice>
              <mc:Fallback>
                <p:oleObj name="Equation" r:id="rId9" imgW="2087809" imgH="517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0965" y="2067243"/>
                        <a:ext cx="20875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62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sign Thinking Workshop by Slidesgo">
  <a:themeElements>
    <a:clrScheme name="Simple Light">
      <a:dk1>
        <a:srgbClr val="333333"/>
      </a:dk1>
      <a:lt1>
        <a:srgbClr val="F8F8F8"/>
      </a:lt1>
      <a:dk2>
        <a:srgbClr val="EBC122"/>
      </a:dk2>
      <a:lt2>
        <a:srgbClr val="6E6E6C"/>
      </a:lt2>
      <a:accent1>
        <a:srgbClr val="B4B4B2"/>
      </a:accent1>
      <a:accent2>
        <a:srgbClr val="E7E7E5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5</TotalTime>
  <Words>1610</Words>
  <Application>Microsoft Office PowerPoint</Application>
  <PresentationFormat>Экран (16:9)</PresentationFormat>
  <Paragraphs>462</Paragraphs>
  <Slides>33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3</vt:i4>
      </vt:variant>
    </vt:vector>
  </HeadingPairs>
  <TitlesOfParts>
    <vt:vector size="47" baseType="lpstr">
      <vt:lpstr>Sora</vt:lpstr>
      <vt:lpstr>Calibri</vt:lpstr>
      <vt:lpstr>Arial</vt:lpstr>
      <vt:lpstr>Lato</vt:lpstr>
      <vt:lpstr>Times New Roman</vt:lpstr>
      <vt:lpstr>Figtree</vt:lpstr>
      <vt:lpstr>Courier New</vt:lpstr>
      <vt:lpstr>Wingdings</vt:lpstr>
      <vt:lpstr>Sora ExtraBold</vt:lpstr>
      <vt:lpstr>Symbol</vt:lpstr>
      <vt:lpstr>Arial Black</vt:lpstr>
      <vt:lpstr>Design Thinking Workshop by Slidesgo</vt:lpstr>
      <vt:lpstr>Equation</vt:lpstr>
      <vt:lpstr>Формула</vt:lpstr>
      <vt:lpstr>Логика</vt:lpstr>
      <vt:lpstr>Логика, высказывания </vt:lpstr>
      <vt:lpstr>Логика и компьютер </vt:lpstr>
      <vt:lpstr>Обозначение высказываний </vt:lpstr>
      <vt:lpstr>Операция НЕ </vt:lpstr>
      <vt:lpstr>Операция И </vt:lpstr>
      <vt:lpstr>Операция ИЛИ </vt:lpstr>
      <vt:lpstr>Операция «Исключающее ИЛИ» (XOR) </vt:lpstr>
      <vt:lpstr>Свойства операции «Исключающее ИЛИ» (XOR) </vt:lpstr>
      <vt:lpstr>Импликация ( «если …, то …») </vt:lpstr>
      <vt:lpstr>Эквивалентность ( «тогда и только тогда, …») </vt:lpstr>
      <vt:lpstr>Базовый набор операций</vt:lpstr>
      <vt:lpstr>Формализация</vt:lpstr>
      <vt:lpstr>Вычисление логических выражений</vt:lpstr>
      <vt:lpstr>Задачи</vt:lpstr>
      <vt:lpstr>Диаграммы Венна (круги Эйлера)</vt:lpstr>
      <vt:lpstr>Диаграммы с тремя переменными</vt:lpstr>
      <vt:lpstr>Задача 1</vt:lpstr>
      <vt:lpstr>Задача 2</vt:lpstr>
      <vt:lpstr>Задача 3</vt:lpstr>
      <vt:lpstr>Законы алгебры логики</vt:lpstr>
      <vt:lpstr>Упрощение логических выражений</vt:lpstr>
      <vt:lpstr>Пример</vt:lpstr>
      <vt:lpstr>Задачи</vt:lpstr>
      <vt:lpstr>Получение логических выражений</vt:lpstr>
      <vt:lpstr>Получение логических выражений (2 способ)</vt:lpstr>
      <vt:lpstr>Получение логических выражений (3 способ)</vt:lpstr>
      <vt:lpstr>Задача</vt:lpstr>
      <vt:lpstr>Метод рассуждений</vt:lpstr>
      <vt:lpstr>Табличный метод</vt:lpstr>
      <vt:lpstr>Использование алгебры логики</vt:lpstr>
      <vt:lpstr>Использование алгебры логики</vt:lpstr>
      <vt:lpstr>Спасибо за 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овоселов Кирилл Васильевич</dc:title>
  <dc:creator>Kirill</dc:creator>
  <cp:lastModifiedBy>Kirill</cp:lastModifiedBy>
  <cp:revision>81</cp:revision>
  <dcterms:modified xsi:type="dcterms:W3CDTF">2024-09-16T06:20:00Z</dcterms:modified>
</cp:coreProperties>
</file>